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B21F2" w:rsidRPr="005F25FD" w:rsidRDefault="00CB21F2" w:rsidP="00CB21F2">
      <w:pPr>
        <w:pStyle w:val="1"/>
        <w:spacing w:before="0" w:after="0" w:line="360" w:lineRule="auto"/>
        <w:jc w:val="center"/>
        <w:rPr>
          <w:rFonts w:ascii="Times New Roman" w:hAnsi="Times New Roman" w:cs="Times New Roman"/>
          <w:kern w:val="0"/>
          <w:sz w:val="28"/>
          <w:szCs w:val="28"/>
        </w:rPr>
      </w:pPr>
      <w:bookmarkStart w:id="0" w:name="_Toc378798863"/>
      <w:bookmarkStart w:id="1" w:name="_Toc472934537"/>
      <w:bookmarkStart w:id="2" w:name="_GoBack"/>
      <w:bookmarkEnd w:id="2"/>
      <w:r w:rsidRPr="005F25FD">
        <w:rPr>
          <w:rFonts w:ascii="Times New Roman" w:hAnsi="Times New Roman" w:cs="Times New Roman"/>
          <w:kern w:val="0"/>
          <w:sz w:val="28"/>
          <w:szCs w:val="28"/>
        </w:rPr>
        <w:t xml:space="preserve">Глава </w:t>
      </w:r>
      <w:bookmarkEnd w:id="0"/>
      <w:r>
        <w:rPr>
          <w:rFonts w:ascii="Times New Roman" w:hAnsi="Times New Roman" w:cs="Times New Roman"/>
          <w:kern w:val="0"/>
          <w:sz w:val="28"/>
          <w:szCs w:val="28"/>
          <w:lang w:val="en-US"/>
        </w:rPr>
        <w:t>I</w:t>
      </w:r>
      <w:bookmarkStart w:id="3" w:name="_Toc378798864"/>
      <w:r>
        <w:rPr>
          <w:rFonts w:ascii="Times New Roman" w:hAnsi="Times New Roman" w:cs="Times New Roman"/>
          <w:kern w:val="0"/>
          <w:sz w:val="28"/>
          <w:szCs w:val="28"/>
          <w:lang w:val="en-US"/>
        </w:rPr>
        <w:t> </w:t>
      </w:r>
      <w:r w:rsidRPr="005F25FD">
        <w:rPr>
          <w:rFonts w:ascii="Times New Roman" w:hAnsi="Times New Roman" w:cs="Times New Roman"/>
          <w:kern w:val="0"/>
          <w:sz w:val="28"/>
          <w:szCs w:val="28"/>
        </w:rPr>
        <w:t>Методы оценки погрешностей</w:t>
      </w:r>
      <w:bookmarkEnd w:id="1"/>
      <w:bookmarkEnd w:id="3"/>
    </w:p>
    <w:p w:rsidR="00CB21F2" w:rsidRDefault="00CB21F2" w:rsidP="00CB21F2">
      <w:pPr>
        <w:tabs>
          <w:tab w:val="left" w:pos="567"/>
        </w:tabs>
        <w:spacing w:line="360" w:lineRule="auto"/>
        <w:rPr>
          <w:b/>
          <w:i/>
          <w:sz w:val="28"/>
          <w:szCs w:val="28"/>
        </w:rPr>
      </w:pPr>
    </w:p>
    <w:p w:rsidR="00CB21F2" w:rsidRPr="00F4641B" w:rsidRDefault="00CB21F2" w:rsidP="00CB21F2">
      <w:pPr>
        <w:tabs>
          <w:tab w:val="left" w:pos="567"/>
        </w:tabs>
        <w:spacing w:line="360" w:lineRule="auto"/>
        <w:jc w:val="center"/>
        <w:rPr>
          <w:b/>
          <w:i/>
          <w:sz w:val="28"/>
          <w:szCs w:val="28"/>
        </w:rPr>
      </w:pPr>
      <w:r>
        <w:rPr>
          <w:b/>
          <w:i/>
          <w:sz w:val="28"/>
          <w:szCs w:val="28"/>
        </w:rPr>
        <w:t>1.1.</w:t>
      </w:r>
      <w:r>
        <w:rPr>
          <w:b/>
          <w:i/>
          <w:sz w:val="28"/>
          <w:szCs w:val="28"/>
        </w:rPr>
        <w:tab/>
      </w:r>
      <w:r w:rsidRPr="00F4641B">
        <w:rPr>
          <w:b/>
          <w:i/>
          <w:sz w:val="28"/>
          <w:szCs w:val="28"/>
        </w:rPr>
        <w:t xml:space="preserve">Этапы решения задачи </w:t>
      </w:r>
    </w:p>
    <w:p w:rsidR="00CB21F2" w:rsidRPr="00E46D27" w:rsidRDefault="00995E18"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662336" behindDoc="0" locked="0" layoutInCell="1" allowOverlap="1">
                <wp:simplePos x="0" y="0"/>
                <wp:positionH relativeFrom="column">
                  <wp:posOffset>-17557</wp:posOffset>
                </wp:positionH>
                <wp:positionV relativeFrom="paragraph">
                  <wp:posOffset>813291</wp:posOffset>
                </wp:positionV>
                <wp:extent cx="734400" cy="7560"/>
                <wp:effectExtent l="38100" t="57150" r="66040" b="69215"/>
                <wp:wrapNone/>
                <wp:docPr id="3" name="Рукописный ввод 3"/>
                <wp:cNvGraphicFramePr/>
                <a:graphic xmlns:a="http://schemas.openxmlformats.org/drawingml/2006/main">
                  <a:graphicData uri="http://schemas.microsoft.com/office/word/2010/wordprocessingInk">
                    <w14:contentPart bwMode="auto" r:id="rId5">
                      <w14:nvContentPartPr>
                        <w14:cNvContentPartPr/>
                      </w14:nvContentPartPr>
                      <w14:xfrm>
                        <a:off x="0" y="0"/>
                        <a:ext cx="734400" cy="7560"/>
                      </w14:xfrm>
                    </w14:contentPart>
                  </a:graphicData>
                </a:graphic>
              </wp:anchor>
            </w:drawing>
          </mc:Choice>
          <mc:Fallback>
            <w:pict>
              <v:shapetype w14:anchorId="6DD7B7D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укописный ввод 3" o:spid="_x0000_s1026" type="#_x0000_t75" style="position:absolute;margin-left:-2.8pt;margin-top:62.65pt;width:60.7pt;height:3.4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">
                <v:imagedata r:id="rId6" o:title=""/>
              </v:shape>
            </w:pict>
          </mc:Fallback>
        </mc:AlternateContent>
      </w:r>
      <w:r>
        <w:rPr>
          <w:noProof/>
          <w:sz w:val="28"/>
          <w:szCs w:val="28"/>
        </w:rPr>
        <mc:AlternateContent>
          <mc:Choice Requires="wpi">
            <w:drawing>
              <wp:anchor distT="0" distB="0" distL="114300" distR="114300" simplePos="0" relativeHeight="251661312" behindDoc="0" locked="0" layoutInCell="1" allowOverlap="1">
                <wp:simplePos x="0" y="0"/>
                <wp:positionH relativeFrom="column">
                  <wp:posOffset>4702403</wp:posOffset>
                </wp:positionH>
                <wp:positionV relativeFrom="paragraph">
                  <wp:posOffset>498651</wp:posOffset>
                </wp:positionV>
                <wp:extent cx="1217520" cy="44640"/>
                <wp:effectExtent l="57150" t="38100" r="59055" b="69850"/>
                <wp:wrapNone/>
                <wp:docPr id="2" name="Рукописный ввод 2"/>
                <wp:cNvGraphicFramePr/>
                <a:graphic xmlns:a="http://schemas.openxmlformats.org/drawingml/2006/main">
                  <a:graphicData uri="http://schemas.microsoft.com/office/word/2010/wordprocessingInk">
                    <w14:contentPart bwMode="auto" r:id="rId7">
                      <w14:nvContentPartPr>
                        <w14:cNvContentPartPr/>
                      </w14:nvContentPartPr>
                      <w14:xfrm>
                        <a:off x="0" y="0"/>
                        <a:ext cx="1217520" cy="44640"/>
                      </w14:xfrm>
                    </w14:contentPart>
                  </a:graphicData>
                </a:graphic>
              </wp:anchor>
            </w:drawing>
          </mc:Choice>
          <mc:Fallback>
            <w:pict>
              <v:shape w14:anchorId="6D879BEC" id="Рукописный ввод 2" o:spid="_x0000_s1026" type="#_x0000_t75" style="position:absolute;margin-left:368.85pt;margin-top:37.85pt;width:98.65pt;height:6.3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">
                <v:imagedata r:id="rId8" o:title=""/>
              </v:shape>
            </w:pict>
          </mc:Fallback>
        </mc:AlternateContent>
      </w:r>
      <w:r>
        <w:rPr>
          <w:noProof/>
          <w:sz w:val="28"/>
          <w:szCs w:val="28"/>
        </w:rPr>
        <mc:AlternateContent>
          <mc:Choice Requires="wpi">
            <w:drawing>
              <wp:anchor distT="0" distB="0" distL="114300" distR="114300" simplePos="0" relativeHeight="251660288" behindDoc="0" locked="0" layoutInCell="1" allowOverlap="1">
                <wp:simplePos x="0" y="0"/>
                <wp:positionH relativeFrom="column">
                  <wp:posOffset>-4597</wp:posOffset>
                </wp:positionH>
                <wp:positionV relativeFrom="paragraph">
                  <wp:posOffset>529971</wp:posOffset>
                </wp:positionV>
                <wp:extent cx="1700280" cy="24120"/>
                <wp:effectExtent l="57150" t="57150" r="52705" b="71755"/>
                <wp:wrapNone/>
                <wp:docPr id="1" name="Рукописный ввод 1"/>
                <wp:cNvGraphicFramePr/>
                <a:graphic xmlns:a="http://schemas.openxmlformats.org/drawingml/2006/main">
                  <a:graphicData uri="http://schemas.microsoft.com/office/word/2010/wordprocessingInk">
                    <w14:contentPart bwMode="auto" r:id="rId9">
                      <w14:nvContentPartPr>
                        <w14:cNvContentPartPr/>
                      </w14:nvContentPartPr>
                      <w14:xfrm>
                        <a:off x="0" y="0"/>
                        <a:ext cx="1700280" cy="24120"/>
                      </w14:xfrm>
                    </w14:contentPart>
                  </a:graphicData>
                </a:graphic>
              </wp:anchor>
            </w:drawing>
          </mc:Choice>
          <mc:Fallback>
            <w:pict>
              <v:shape w14:anchorId="7EFBE307" id="Рукописный ввод 1" o:spid="_x0000_s1026" type="#_x0000_t75" style="position:absolute;margin-left:-1.75pt;margin-top:40.35pt;width:136.75pt;height:4.7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">
                <v:imagedata r:id="rId10" o:title=""/>
              </v:shape>
            </w:pict>
          </mc:Fallback>
        </mc:AlternateContent>
      </w:r>
      <w:r w:rsidR="00CB21F2" w:rsidRPr="00E46D27">
        <w:rPr>
          <w:sz w:val="28"/>
          <w:szCs w:val="28"/>
        </w:rPr>
        <w:t>Область математики, которая призвана давать методы, приводящие к числовому результату и пути использования для этих целей вычислительной техники, называется вычислительной математикой.</w:t>
      </w:r>
    </w:p>
    <w:p w:rsidR="00CB21F2" w:rsidRPr="00E46D27" w:rsidRDefault="00CA4A2F" w:rsidP="00CB21F2">
      <w:pPr>
        <w:tabs>
          <w:tab w:val="left" w:pos="709"/>
          <w:tab w:val="left" w:pos="851"/>
        </w:tabs>
        <w:spacing w:line="360" w:lineRule="auto"/>
        <w:ind w:firstLine="567"/>
        <w:jc w:val="both"/>
        <w:rPr>
          <w:sz w:val="28"/>
          <w:szCs w:val="28"/>
        </w:rPr>
      </w:pPr>
      <w:r>
        <w:rPr>
          <w:noProof/>
          <w:sz w:val="28"/>
          <w:szCs w:val="28"/>
        </w:rPr>
        <mc:AlternateContent>
          <mc:Choice Requires="wpi">
            <w:drawing>
              <wp:anchor distT="0" distB="0" distL="114300" distR="114300" simplePos="0" relativeHeight="251674624" behindDoc="0" locked="0" layoutInCell="1" allowOverlap="1">
                <wp:simplePos x="0" y="0"/>
                <wp:positionH relativeFrom="column">
                  <wp:posOffset>3974843</wp:posOffset>
                </wp:positionH>
                <wp:positionV relativeFrom="paragraph">
                  <wp:posOffset>31472</wp:posOffset>
                </wp:positionV>
                <wp:extent cx="82800" cy="127080"/>
                <wp:effectExtent l="38100" t="38100" r="50800" b="63500"/>
                <wp:wrapNone/>
                <wp:docPr id="15" name="Рукописный ввод 15"/>
                <wp:cNvGraphicFramePr/>
                <a:graphic xmlns:a="http://schemas.openxmlformats.org/drawingml/2006/main">
                  <a:graphicData uri="http://schemas.microsoft.com/office/word/2010/wordprocessingInk">
                    <w14:contentPart bwMode="auto" r:id="rId11">
                      <w14:nvContentPartPr>
                        <w14:cNvContentPartPr/>
                      </w14:nvContentPartPr>
                      <w14:xfrm>
                        <a:off x="0" y="0"/>
                        <a:ext cx="82800" cy="127080"/>
                      </w14:xfrm>
                    </w14:contentPart>
                  </a:graphicData>
                </a:graphic>
              </wp:anchor>
            </w:drawing>
          </mc:Choice>
          <mc:Fallback>
            <w:pict>
              <v:shape w14:anchorId="3D999763" id="Рукописный ввод 15" o:spid="_x0000_s1026" type="#_x0000_t75" style="position:absolute;margin-left:311.6pt;margin-top:1.1pt;width:9.35pt;height:12.8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&#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">
                <v:imagedata r:id="rId12" o:title=""/>
              </v:shape>
            </w:pict>
          </mc:Fallback>
        </mc:AlternateContent>
      </w:r>
      <w:r w:rsidR="00CB21F2" w:rsidRPr="00E46D27">
        <w:rPr>
          <w:sz w:val="28"/>
          <w:szCs w:val="28"/>
        </w:rPr>
        <w:t>Главная задача вычислительной математики – фактическое нахождение решения с приближенной точностью.</w:t>
      </w:r>
      <w:r w:rsidR="00CB21F2">
        <w:rPr>
          <w:sz w:val="28"/>
          <w:szCs w:val="28"/>
          <w:lang w:val="en-US"/>
        </w:rPr>
        <w:t> </w:t>
      </w:r>
      <w:r w:rsidR="00CB21F2" w:rsidRPr="00E46D27">
        <w:rPr>
          <w:sz w:val="28"/>
          <w:szCs w:val="28"/>
        </w:rPr>
        <w:t>С помощью математического моделирования решение прикладной задачи сводится к решению математическ</w:t>
      </w:r>
      <w:r w:rsidR="00CB21F2">
        <w:rPr>
          <w:sz w:val="28"/>
          <w:szCs w:val="28"/>
        </w:rPr>
        <w:t>их</w:t>
      </w:r>
      <w:r w:rsidR="00CB21F2" w:rsidRPr="00E46D27">
        <w:rPr>
          <w:sz w:val="28"/>
          <w:szCs w:val="28"/>
        </w:rPr>
        <w:t xml:space="preserve"> задач, для </w:t>
      </w:r>
      <w:r w:rsidR="00CB21F2">
        <w:rPr>
          <w:sz w:val="28"/>
          <w:szCs w:val="28"/>
        </w:rPr>
        <w:t xml:space="preserve">их </w:t>
      </w:r>
      <w:r w:rsidR="00CB21F2" w:rsidRPr="00E46D27">
        <w:rPr>
          <w:sz w:val="28"/>
          <w:szCs w:val="28"/>
        </w:rPr>
        <w:t xml:space="preserve">решения используются следующие методы: </w:t>
      </w:r>
    </w:p>
    <w:p w:rsidR="00CB21F2" w:rsidRPr="00E46D27" w:rsidRDefault="006C6A5E" w:rsidP="00CB21F2">
      <w:pPr>
        <w:numPr>
          <w:ilvl w:val="0"/>
          <w:numId w:val="2"/>
        </w:numPr>
        <w:tabs>
          <w:tab w:val="clear" w:pos="1647"/>
          <w:tab w:val="num" w:pos="993"/>
        </w:tabs>
        <w:spacing w:line="360" w:lineRule="auto"/>
        <w:ind w:left="0" w:firstLine="567"/>
        <w:jc w:val="both"/>
        <w:rPr>
          <w:sz w:val="28"/>
          <w:szCs w:val="28"/>
        </w:rPr>
      </w:pPr>
      <w:r>
        <w:rPr>
          <w:noProof/>
          <w:sz w:val="28"/>
          <w:szCs w:val="28"/>
        </w:rPr>
        <mc:AlternateContent>
          <mc:Choice Requires="wpi">
            <w:drawing>
              <wp:anchor distT="0" distB="0" distL="114300" distR="114300" simplePos="0" relativeHeight="251663360" behindDoc="0" locked="0" layoutInCell="1" allowOverlap="1">
                <wp:simplePos x="0" y="0"/>
                <wp:positionH relativeFrom="column">
                  <wp:posOffset>3150443</wp:posOffset>
                </wp:positionH>
                <wp:positionV relativeFrom="paragraph">
                  <wp:posOffset>229720</wp:posOffset>
                </wp:positionV>
                <wp:extent cx="1945080" cy="21240"/>
                <wp:effectExtent l="38100" t="38100" r="0" b="74295"/>
                <wp:wrapNone/>
                <wp:docPr id="4" name="Рукописный ввод 4"/>
                <wp:cNvGraphicFramePr/>
                <a:graphic xmlns:a="http://schemas.openxmlformats.org/drawingml/2006/main">
                  <a:graphicData uri="http://schemas.microsoft.com/office/word/2010/wordprocessingInk">
                    <w14:contentPart bwMode="auto" r:id="rId13">
                      <w14:nvContentPartPr>
                        <w14:cNvContentPartPr/>
                      </w14:nvContentPartPr>
                      <w14:xfrm>
                        <a:off x="0" y="0"/>
                        <a:ext cx="1945080" cy="21240"/>
                      </w14:xfrm>
                    </w14:contentPart>
                  </a:graphicData>
                </a:graphic>
              </wp:anchor>
            </w:drawing>
          </mc:Choice>
          <mc:Fallback>
            <w:pict>
              <v:shape w14:anchorId="65DA18D3" id="Рукописный ввод 4" o:spid="_x0000_s1026" type="#_x0000_t75" style="position:absolute;margin-left:246.65pt;margin-top:16.7pt;width:155.95pt;height:4.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">
                <v:imagedata r:id="rId14" o:title=""/>
              </v:shape>
            </w:pict>
          </mc:Fallback>
        </mc:AlternateContent>
      </w:r>
      <w:r w:rsidR="00CB21F2" w:rsidRPr="00E46D27">
        <w:rPr>
          <w:sz w:val="28"/>
          <w:szCs w:val="28"/>
        </w:rPr>
        <w:t>Графические</w:t>
      </w:r>
      <w:r w:rsidR="00CB21F2">
        <w:rPr>
          <w:sz w:val="28"/>
          <w:szCs w:val="28"/>
        </w:rPr>
        <w:t xml:space="preserve"> методы</w:t>
      </w:r>
      <w:r w:rsidR="00CB21F2" w:rsidRPr="00E46D27">
        <w:rPr>
          <w:sz w:val="28"/>
          <w:szCs w:val="28"/>
        </w:rPr>
        <w:t xml:space="preserve"> позволяют оценить порядок искомой величины. Основная идея графических методов состоит в том, что решение находится путём геометрических построений.</w:t>
      </w:r>
    </w:p>
    <w:p w:rsidR="00CB21F2" w:rsidRPr="00E46D27" w:rsidRDefault="00CB21F2" w:rsidP="00CB21F2">
      <w:pPr>
        <w:numPr>
          <w:ilvl w:val="0"/>
          <w:numId w:val="2"/>
        </w:numPr>
        <w:tabs>
          <w:tab w:val="clear" w:pos="1647"/>
          <w:tab w:val="num" w:pos="993"/>
        </w:tabs>
        <w:spacing w:line="360" w:lineRule="auto"/>
        <w:ind w:left="0" w:firstLine="567"/>
        <w:jc w:val="both"/>
        <w:rPr>
          <w:sz w:val="28"/>
          <w:szCs w:val="28"/>
        </w:rPr>
      </w:pPr>
      <w:r w:rsidRPr="00E46D27">
        <w:rPr>
          <w:sz w:val="28"/>
          <w:szCs w:val="28"/>
        </w:rPr>
        <w:t>Аналитические</w:t>
      </w:r>
      <w:r>
        <w:rPr>
          <w:sz w:val="28"/>
          <w:szCs w:val="28"/>
        </w:rPr>
        <w:t xml:space="preserve"> методы</w:t>
      </w:r>
      <w:r>
        <w:rPr>
          <w:sz w:val="28"/>
          <w:szCs w:val="28"/>
          <w:lang w:val="en-US"/>
        </w:rPr>
        <w:t> </w:t>
      </w:r>
      <w:r>
        <w:rPr>
          <w:sz w:val="28"/>
          <w:szCs w:val="28"/>
        </w:rPr>
        <w:t xml:space="preserve">позволяют </w:t>
      </w:r>
      <w:r w:rsidRPr="00E46D27">
        <w:rPr>
          <w:sz w:val="28"/>
          <w:szCs w:val="28"/>
        </w:rPr>
        <w:t xml:space="preserve">решение задачи выразить с помощью формул. </w:t>
      </w:r>
    </w:p>
    <w:p w:rsidR="00CB21F2" w:rsidRPr="000B2C0C" w:rsidRDefault="006C6A5E" w:rsidP="00CB21F2">
      <w:pPr>
        <w:numPr>
          <w:ilvl w:val="0"/>
          <w:numId w:val="2"/>
        </w:numPr>
        <w:tabs>
          <w:tab w:val="clear" w:pos="1647"/>
          <w:tab w:val="num" w:pos="993"/>
        </w:tabs>
        <w:spacing w:line="360" w:lineRule="auto"/>
        <w:ind w:left="0" w:firstLine="567"/>
        <w:jc w:val="both"/>
        <w:rPr>
          <w:sz w:val="28"/>
          <w:szCs w:val="28"/>
        </w:rPr>
      </w:pPr>
      <w:r>
        <w:rPr>
          <w:noProof/>
          <w:sz w:val="28"/>
          <w:szCs w:val="28"/>
        </w:rPr>
        <mc:AlternateContent>
          <mc:Choice Requires="wpi">
            <w:drawing>
              <wp:anchor distT="0" distB="0" distL="114300" distR="114300" simplePos="0" relativeHeight="251665408" behindDoc="0" locked="0" layoutInCell="1" allowOverlap="1">
                <wp:simplePos x="0" y="0"/>
                <wp:positionH relativeFrom="column">
                  <wp:posOffset>2938043</wp:posOffset>
                </wp:positionH>
                <wp:positionV relativeFrom="paragraph">
                  <wp:posOffset>1119513</wp:posOffset>
                </wp:positionV>
                <wp:extent cx="2048040" cy="81720"/>
                <wp:effectExtent l="38100" t="57150" r="28575" b="71120"/>
                <wp:wrapNone/>
                <wp:docPr id="6" name="Рукописный ввод 6"/>
                <wp:cNvGraphicFramePr/>
                <a:graphic xmlns:a="http://schemas.openxmlformats.org/drawingml/2006/main">
                  <a:graphicData uri="http://schemas.microsoft.com/office/word/2010/wordprocessingInk">
                    <w14:contentPart bwMode="auto" r:id="rId15">
                      <w14:nvContentPartPr>
                        <w14:cNvContentPartPr/>
                      </w14:nvContentPartPr>
                      <w14:xfrm>
                        <a:off x="0" y="0"/>
                        <a:ext cx="2048040" cy="81720"/>
                      </w14:xfrm>
                    </w14:contentPart>
                  </a:graphicData>
                </a:graphic>
              </wp:anchor>
            </w:drawing>
          </mc:Choice>
          <mc:Fallback>
            <w:pict>
              <v:shape w14:anchorId="78EA8A7B" id="Рукописный ввод 6" o:spid="_x0000_s1026" type="#_x0000_t75" style="position:absolute;margin-left:229.95pt;margin-top:86.75pt;width:164.05pt;height:9.3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">
                <v:imagedata r:id="rId16" o:title=""/>
              </v:shape>
            </w:pict>
          </mc:Fallback>
        </mc:AlternateContent>
      </w:r>
      <w:r>
        <w:rPr>
          <w:noProof/>
          <w:sz w:val="28"/>
          <w:szCs w:val="28"/>
        </w:rPr>
        <mc:AlternateContent>
          <mc:Choice Requires="wpi">
            <w:drawing>
              <wp:anchor distT="0" distB="0" distL="114300" distR="114300" simplePos="0" relativeHeight="251664384" behindDoc="0" locked="0" layoutInCell="1" allowOverlap="1">
                <wp:simplePos x="0" y="0"/>
                <wp:positionH relativeFrom="column">
                  <wp:posOffset>3092483</wp:posOffset>
                </wp:positionH>
                <wp:positionV relativeFrom="paragraph">
                  <wp:posOffset>1744113</wp:posOffset>
                </wp:positionV>
                <wp:extent cx="1076040" cy="35640"/>
                <wp:effectExtent l="38100" t="57150" r="29210" b="59690"/>
                <wp:wrapNone/>
                <wp:docPr id="5" name="Рукописный ввод 5"/>
                <wp:cNvGraphicFramePr/>
                <a:graphic xmlns:a="http://schemas.openxmlformats.org/drawingml/2006/main">
                  <a:graphicData uri="http://schemas.microsoft.com/office/word/2010/wordprocessingInk">
                    <w14:contentPart bwMode="auto" r:id="rId17">
                      <w14:nvContentPartPr>
                        <w14:cNvContentPartPr/>
                      </w14:nvContentPartPr>
                      <w14:xfrm>
                        <a:off x="0" y="0"/>
                        <a:ext cx="1076040" cy="35640"/>
                      </w14:xfrm>
                    </w14:contentPart>
                  </a:graphicData>
                </a:graphic>
              </wp:anchor>
            </w:drawing>
          </mc:Choice>
          <mc:Fallback>
            <w:pict>
              <v:shape w14:anchorId="3B021AB4" id="Рукописный ввод 5" o:spid="_x0000_s1026" type="#_x0000_t75" style="position:absolute;margin-left:242.1pt;margin-top:135.95pt;width:87.6pt;height:5.6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">
                <v:imagedata r:id="rId18" o:title=""/>
              </v:shape>
            </w:pict>
          </mc:Fallback>
        </mc:AlternateContent>
      </w:r>
      <w:r w:rsidR="00CB21F2" w:rsidRPr="00E46D27">
        <w:rPr>
          <w:sz w:val="28"/>
          <w:szCs w:val="28"/>
        </w:rPr>
        <w:t xml:space="preserve">Численные методы позволяют свести решение задачи к выполнению конечного числа арифметических действий над числами, при этом результат всегда получается в числовой форме. Главная задача численных методов – фактическое нахождение решения с приближенной точностью. Численные методы должны обладать </w:t>
      </w:r>
      <w:r w:rsidR="00CB21F2">
        <w:rPr>
          <w:sz w:val="28"/>
          <w:szCs w:val="28"/>
        </w:rPr>
        <w:t>одним </w:t>
      </w:r>
      <w:r w:rsidR="00CB21F2" w:rsidRPr="00E46D27">
        <w:rPr>
          <w:sz w:val="28"/>
          <w:szCs w:val="28"/>
        </w:rPr>
        <w:t xml:space="preserve">важным качеством </w:t>
      </w:r>
      <w:r w:rsidR="00CB21F2">
        <w:rPr>
          <w:sz w:val="28"/>
          <w:szCs w:val="28"/>
        </w:rPr>
        <w:t>–</w:t>
      </w:r>
      <w:r w:rsidR="00CB21F2" w:rsidRPr="000B2C0C">
        <w:rPr>
          <w:sz w:val="28"/>
          <w:szCs w:val="28"/>
        </w:rPr>
        <w:t xml:space="preserve"> не вносить в вычислительный процесс значительных погрешностей. </w:t>
      </w:r>
    </w:p>
    <w:p w:rsidR="00CB21F2" w:rsidRPr="00E46D27" w:rsidRDefault="00CB21F2" w:rsidP="00CB21F2">
      <w:pPr>
        <w:spacing w:line="360" w:lineRule="auto"/>
        <w:ind w:firstLine="567"/>
        <w:jc w:val="both"/>
        <w:rPr>
          <w:sz w:val="28"/>
          <w:szCs w:val="28"/>
        </w:rPr>
      </w:pPr>
      <w:r w:rsidRPr="00E46D27">
        <w:rPr>
          <w:sz w:val="28"/>
          <w:szCs w:val="28"/>
        </w:rPr>
        <w:t>Анализ погрешностей является частью процесса решения задачи. Возникновение, накопление и распространение ошибок проходят через все этапы решения задачи, начиная с получения значений исходных данных. Процесс решения задач с использованием ЭВМ состоит из следующих этапов</w:t>
      </w:r>
      <w:r w:rsidRPr="007227A1">
        <w:rPr>
          <w:sz w:val="28"/>
          <w:szCs w:val="28"/>
        </w:rPr>
        <w:t xml:space="preserve"> (</w:t>
      </w:r>
      <w:r>
        <w:rPr>
          <w:sz w:val="28"/>
          <w:szCs w:val="28"/>
        </w:rPr>
        <w:t>рис. 1.1)</w:t>
      </w:r>
      <w:r w:rsidRPr="00E46D27">
        <w:rPr>
          <w:sz w:val="28"/>
          <w:szCs w:val="28"/>
        </w:rPr>
        <w:t>:</w:t>
      </w:r>
    </w:p>
    <w:p w:rsidR="00CB21F2" w:rsidRPr="00E46D27" w:rsidRDefault="006C6A5E" w:rsidP="00CB21F2">
      <w:pPr>
        <w:numPr>
          <w:ilvl w:val="0"/>
          <w:numId w:val="1"/>
        </w:numPr>
        <w:tabs>
          <w:tab w:val="clear" w:pos="900"/>
          <w:tab w:val="left" w:pos="1134"/>
        </w:tabs>
        <w:spacing w:line="360" w:lineRule="auto"/>
        <w:ind w:left="0" w:firstLine="567"/>
        <w:jc w:val="both"/>
        <w:rPr>
          <w:sz w:val="28"/>
          <w:szCs w:val="28"/>
        </w:rPr>
      </w:pPr>
      <w:r>
        <w:rPr>
          <w:noProof/>
          <w:sz w:val="28"/>
          <w:szCs w:val="28"/>
        </w:rPr>
        <mc:AlternateContent>
          <mc:Choice Requires="wpi">
            <w:drawing>
              <wp:anchor distT="0" distB="0" distL="114300" distR="114300" simplePos="0" relativeHeight="251666432" behindDoc="0" locked="0" layoutInCell="1" allowOverlap="1">
                <wp:simplePos x="0" y="0"/>
                <wp:positionH relativeFrom="column">
                  <wp:posOffset>684443</wp:posOffset>
                </wp:positionH>
                <wp:positionV relativeFrom="paragraph">
                  <wp:posOffset>231406</wp:posOffset>
                </wp:positionV>
                <wp:extent cx="1468440" cy="59760"/>
                <wp:effectExtent l="38100" t="57150" r="0" b="73660"/>
                <wp:wrapNone/>
                <wp:docPr id="7" name="Рукописный ввод 7"/>
                <wp:cNvGraphicFramePr/>
                <a:graphic xmlns:a="http://schemas.openxmlformats.org/drawingml/2006/main">
                  <a:graphicData uri="http://schemas.microsoft.com/office/word/2010/wordprocessingInk">
                    <w14:contentPart bwMode="auto" r:id="rId19">
                      <w14:nvContentPartPr>
                        <w14:cNvContentPartPr/>
                      </w14:nvContentPartPr>
                      <w14:xfrm>
                        <a:off x="0" y="0"/>
                        <a:ext cx="1468440" cy="59760"/>
                      </w14:xfrm>
                    </w14:contentPart>
                  </a:graphicData>
                </a:graphic>
              </wp:anchor>
            </w:drawing>
          </mc:Choice>
          <mc:Fallback>
            <w:pict>
              <v:shape w14:anchorId="70E24990" id="Рукописный ввод 7" o:spid="_x0000_s1026" type="#_x0000_t75" style="position:absolute;margin-left:52.5pt;margin-top:16.8pt;width:118.5pt;height:7.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">
                <v:imagedata r:id="rId20" o:title=""/>
              </v:shape>
            </w:pict>
          </mc:Fallback>
        </mc:AlternateContent>
      </w:r>
      <w:r w:rsidR="00CB21F2" w:rsidRPr="00E46D27">
        <w:rPr>
          <w:sz w:val="28"/>
          <w:szCs w:val="28"/>
        </w:rPr>
        <w:t>постановка задачи и построение математической модели (этап моделирования);</w:t>
      </w:r>
    </w:p>
    <w:p w:rsidR="00CB21F2" w:rsidRPr="00E46D27" w:rsidRDefault="00CB21F2" w:rsidP="00CB21F2">
      <w:pPr>
        <w:numPr>
          <w:ilvl w:val="0"/>
          <w:numId w:val="1"/>
        </w:numPr>
        <w:tabs>
          <w:tab w:val="clear" w:pos="900"/>
          <w:tab w:val="left" w:pos="1134"/>
        </w:tabs>
        <w:spacing w:line="360" w:lineRule="auto"/>
        <w:ind w:left="0" w:firstLine="567"/>
        <w:jc w:val="both"/>
        <w:rPr>
          <w:sz w:val="28"/>
          <w:szCs w:val="28"/>
        </w:rPr>
      </w:pPr>
      <w:r w:rsidRPr="00E46D27">
        <w:rPr>
          <w:sz w:val="28"/>
          <w:szCs w:val="28"/>
        </w:rPr>
        <w:t>выбор метода и разработка алгоритма (этап алгоритмизации);</w:t>
      </w:r>
    </w:p>
    <w:p w:rsidR="00CB21F2" w:rsidRPr="00E46D27" w:rsidRDefault="00CB21F2" w:rsidP="00CB21F2">
      <w:pPr>
        <w:numPr>
          <w:ilvl w:val="0"/>
          <w:numId w:val="1"/>
        </w:numPr>
        <w:tabs>
          <w:tab w:val="clear" w:pos="900"/>
          <w:tab w:val="left" w:pos="1134"/>
        </w:tabs>
        <w:spacing w:line="360" w:lineRule="auto"/>
        <w:ind w:left="0" w:firstLine="567"/>
        <w:jc w:val="both"/>
        <w:rPr>
          <w:sz w:val="28"/>
          <w:szCs w:val="28"/>
        </w:rPr>
      </w:pPr>
      <w:r w:rsidRPr="00E46D27">
        <w:rPr>
          <w:sz w:val="28"/>
          <w:szCs w:val="28"/>
        </w:rPr>
        <w:lastRenderedPageBreak/>
        <w:t>запись алгоритма на языке программирования (этап программирования);</w:t>
      </w:r>
    </w:p>
    <w:p w:rsidR="00CB21F2" w:rsidRPr="00E46D27" w:rsidRDefault="00CB21F2" w:rsidP="00CB21F2">
      <w:pPr>
        <w:numPr>
          <w:ilvl w:val="0"/>
          <w:numId w:val="1"/>
        </w:numPr>
        <w:tabs>
          <w:tab w:val="clear" w:pos="900"/>
          <w:tab w:val="left" w:pos="1134"/>
        </w:tabs>
        <w:spacing w:line="360" w:lineRule="auto"/>
        <w:ind w:left="0" w:firstLine="567"/>
        <w:jc w:val="both"/>
        <w:rPr>
          <w:sz w:val="28"/>
          <w:szCs w:val="28"/>
        </w:rPr>
      </w:pPr>
      <w:r w:rsidRPr="00E46D27">
        <w:rPr>
          <w:sz w:val="28"/>
          <w:szCs w:val="28"/>
        </w:rPr>
        <w:t>отладка и исполнение программы на ЭВМ (этап реализации);</w:t>
      </w:r>
    </w:p>
    <w:p w:rsidR="00CB21F2" w:rsidRPr="00B95A5A" w:rsidRDefault="00CB21F2" w:rsidP="00CB21F2">
      <w:pPr>
        <w:numPr>
          <w:ilvl w:val="0"/>
          <w:numId w:val="1"/>
        </w:numPr>
        <w:tabs>
          <w:tab w:val="clear" w:pos="900"/>
          <w:tab w:val="left" w:pos="1134"/>
        </w:tabs>
        <w:spacing w:line="360" w:lineRule="auto"/>
        <w:ind w:left="0" w:firstLine="567"/>
        <w:jc w:val="both"/>
        <w:rPr>
          <w:sz w:val="28"/>
          <w:szCs w:val="28"/>
        </w:rPr>
      </w:pPr>
      <w:r w:rsidRPr="00E46D27">
        <w:rPr>
          <w:sz w:val="28"/>
          <w:szCs w:val="28"/>
        </w:rPr>
        <w:t>анализ полученных результатов (этап интерпретации).</w:t>
      </w:r>
    </w:p>
    <w:p w:rsidR="00CB21F2" w:rsidRPr="00A02EE8" w:rsidRDefault="00CB21F2" w:rsidP="00CB21F2">
      <w:pPr>
        <w:tabs>
          <w:tab w:val="left" w:pos="1134"/>
        </w:tabs>
        <w:spacing w:line="360" w:lineRule="auto"/>
        <w:ind w:left="567"/>
        <w:jc w:val="both"/>
        <w:rPr>
          <w:sz w:val="28"/>
          <w:szCs w:val="28"/>
        </w:rPr>
      </w:pPr>
    </w:p>
    <w:p w:rsidR="00CB21F2" w:rsidRPr="00E46D27" w:rsidRDefault="006C6A5E" w:rsidP="00CB21F2">
      <w:pPr>
        <w:tabs>
          <w:tab w:val="left" w:pos="1134"/>
        </w:tabs>
        <w:spacing w:line="360" w:lineRule="auto"/>
        <w:jc w:val="both"/>
        <w:rPr>
          <w:sz w:val="28"/>
          <w:szCs w:val="28"/>
        </w:rPr>
      </w:pPr>
      <w:r>
        <w:rPr>
          <w:noProof/>
          <w:sz w:val="28"/>
          <w:szCs w:val="28"/>
        </w:rPr>
        <mc:AlternateContent>
          <mc:Choice Requires="wpi">
            <w:drawing>
              <wp:anchor distT="0" distB="0" distL="114300" distR="114300" simplePos="0" relativeHeight="251667456" behindDoc="0" locked="0" layoutInCell="1" allowOverlap="1">
                <wp:simplePos x="0" y="0"/>
                <wp:positionH relativeFrom="column">
                  <wp:posOffset>2017163</wp:posOffset>
                </wp:positionH>
                <wp:positionV relativeFrom="paragraph">
                  <wp:posOffset>313018</wp:posOffset>
                </wp:positionV>
                <wp:extent cx="753840" cy="45720"/>
                <wp:effectExtent l="57150" t="38100" r="65405" b="68580"/>
                <wp:wrapNone/>
                <wp:docPr id="8" name="Рукописный ввод 8"/>
                <wp:cNvGraphicFramePr/>
                <a:graphic xmlns:a="http://schemas.openxmlformats.org/drawingml/2006/main">
                  <a:graphicData uri="http://schemas.microsoft.com/office/word/2010/wordprocessingInk">
                    <w14:contentPart bwMode="auto" r:id="rId21">
                      <w14:nvContentPartPr>
                        <w14:cNvContentPartPr/>
                      </w14:nvContentPartPr>
                      <w14:xfrm>
                        <a:off x="0" y="0"/>
                        <a:ext cx="753840" cy="45720"/>
                      </w14:xfrm>
                    </w14:contentPart>
                  </a:graphicData>
                </a:graphic>
              </wp:anchor>
            </w:drawing>
          </mc:Choice>
          <mc:Fallback>
            <w:pict>
              <v:shape w14:anchorId="0D1E751F" id="Рукописный ввод 8" o:spid="_x0000_s1026" type="#_x0000_t75" style="position:absolute;margin-left:157.45pt;margin-top:23.25pt;width:62.15pt;height:6.4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">
                <v:imagedata r:id="rId22" o:title=""/>
              </v:shape>
            </w:pict>
          </mc:Fallback>
        </mc:AlternateContent>
      </w:r>
      <w:r w:rsidR="00CB21F2">
        <w:rPr>
          <w:noProof/>
          <w:sz w:val="28"/>
          <w:szCs w:val="28"/>
        </w:rPr>
        <w:drawing>
          <wp:inline distT="0" distB="0" distL="0" distR="0" wp14:anchorId="14DF6A8A" wp14:editId="5A06E6AE">
            <wp:extent cx="5543550" cy="3148330"/>
            <wp:effectExtent l="0" t="0" r="0"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tif"/>
                    <pic:cNvPicPr/>
                  </pic:nvPicPr>
                  <pic:blipFill>
                    <a:blip r:embed="rId23">
                      <a:extLst>
                        <a:ext uri="{28A0092B-C50C-407E-A947-70E740481C1C}">
                          <a14:useLocalDpi xmlns:a14="http://schemas.microsoft.com/office/drawing/2010/main" val="0"/>
                        </a:ext>
                      </a:extLst>
                    </a:blip>
                    <a:stretch>
                      <a:fillRect/>
                    </a:stretch>
                  </pic:blipFill>
                  <pic:spPr>
                    <a:xfrm>
                      <a:off x="0" y="0"/>
                      <a:ext cx="5543550" cy="3148330"/>
                    </a:xfrm>
                    <a:prstGeom prst="rect">
                      <a:avLst/>
                    </a:prstGeom>
                  </pic:spPr>
                </pic:pic>
              </a:graphicData>
            </a:graphic>
          </wp:inline>
        </w:drawing>
      </w:r>
    </w:p>
    <w:p w:rsidR="00CB21F2" w:rsidRPr="00CC005E" w:rsidRDefault="00CB21F2" w:rsidP="00CB21F2">
      <w:pPr>
        <w:tabs>
          <w:tab w:val="left" w:pos="8280"/>
        </w:tabs>
        <w:ind w:right="34"/>
        <w:jc w:val="center"/>
      </w:pPr>
      <w:r w:rsidRPr="00F6116D">
        <w:rPr>
          <w:i/>
        </w:rPr>
        <w:t>Рис</w:t>
      </w:r>
      <w:r w:rsidRPr="00F241E0">
        <w:rPr>
          <w:i/>
        </w:rPr>
        <w:t>.</w:t>
      </w:r>
      <w:r w:rsidRPr="00F6116D">
        <w:rPr>
          <w:i/>
        </w:rPr>
        <w:t xml:space="preserve"> 1.1</w:t>
      </w:r>
      <w:r>
        <w:t xml:space="preserve"> Этапы решения задачи на ЭВМ</w:t>
      </w:r>
    </w:p>
    <w:p w:rsidR="00CB21F2" w:rsidRPr="0042161D" w:rsidRDefault="00CB21F2" w:rsidP="00CB21F2">
      <w:pPr>
        <w:ind w:firstLine="567"/>
        <w:jc w:val="center"/>
        <w:rPr>
          <w:sz w:val="28"/>
          <w:szCs w:val="28"/>
        </w:rPr>
      </w:pPr>
    </w:p>
    <w:p w:rsidR="00CB21F2" w:rsidRPr="00E46D27" w:rsidRDefault="00CB21F2" w:rsidP="00CB21F2">
      <w:pPr>
        <w:spacing w:line="360" w:lineRule="auto"/>
        <w:ind w:firstLine="567"/>
        <w:jc w:val="both"/>
        <w:rPr>
          <w:sz w:val="28"/>
          <w:szCs w:val="28"/>
        </w:rPr>
      </w:pPr>
      <w:r w:rsidRPr="00E46D27">
        <w:rPr>
          <w:sz w:val="28"/>
          <w:szCs w:val="28"/>
        </w:rPr>
        <w:t xml:space="preserve">Рассмотрим </w:t>
      </w:r>
      <w:r>
        <w:rPr>
          <w:sz w:val="28"/>
          <w:szCs w:val="28"/>
        </w:rPr>
        <w:t>подробнее</w:t>
      </w:r>
      <w:r w:rsidRPr="00E46D27">
        <w:rPr>
          <w:sz w:val="28"/>
          <w:szCs w:val="28"/>
        </w:rPr>
        <w:t xml:space="preserve"> этап</w:t>
      </w:r>
      <w:r>
        <w:rPr>
          <w:sz w:val="28"/>
          <w:szCs w:val="28"/>
        </w:rPr>
        <w:t>ы</w:t>
      </w:r>
      <w:r w:rsidRPr="00E46D27">
        <w:rPr>
          <w:sz w:val="28"/>
          <w:szCs w:val="28"/>
        </w:rPr>
        <w:t xml:space="preserve"> решения задачи. Задача изначально связана с реальными объектами</w:t>
      </w:r>
      <w:r>
        <w:rPr>
          <w:sz w:val="28"/>
          <w:szCs w:val="28"/>
        </w:rPr>
        <w:t>, а не с идеальными</w:t>
      </w:r>
      <w:r w:rsidRPr="00E46D27">
        <w:rPr>
          <w:sz w:val="28"/>
          <w:szCs w:val="28"/>
        </w:rPr>
        <w:t xml:space="preserve">. </w:t>
      </w:r>
      <w:r>
        <w:rPr>
          <w:sz w:val="28"/>
          <w:szCs w:val="28"/>
        </w:rPr>
        <w:t>В связи с этим</w:t>
      </w:r>
      <w:r w:rsidRPr="00E46D27">
        <w:rPr>
          <w:sz w:val="28"/>
          <w:szCs w:val="28"/>
        </w:rPr>
        <w:t xml:space="preserve"> решение задачи</w:t>
      </w:r>
      <w:r>
        <w:rPr>
          <w:sz w:val="28"/>
          <w:szCs w:val="28"/>
        </w:rPr>
        <w:t>, как правило,</w:t>
      </w:r>
      <w:r w:rsidRPr="00E46D27">
        <w:rPr>
          <w:sz w:val="28"/>
          <w:szCs w:val="28"/>
        </w:rPr>
        <w:t xml:space="preserve"> начинается с описания исходных данных и целей на </w:t>
      </w:r>
      <w:r>
        <w:rPr>
          <w:sz w:val="28"/>
          <w:szCs w:val="28"/>
        </w:rPr>
        <w:t xml:space="preserve">математическом </w:t>
      </w:r>
      <w:r w:rsidRPr="00E46D27">
        <w:rPr>
          <w:sz w:val="28"/>
          <w:szCs w:val="28"/>
        </w:rPr>
        <w:t xml:space="preserve">языке. Точную формулировку условий и целей решения </w:t>
      </w:r>
      <w:r>
        <w:rPr>
          <w:sz w:val="28"/>
          <w:szCs w:val="28"/>
        </w:rPr>
        <w:t xml:space="preserve">задачи </w:t>
      </w:r>
      <w:r w:rsidRPr="00E46D27">
        <w:rPr>
          <w:sz w:val="28"/>
          <w:szCs w:val="28"/>
        </w:rPr>
        <w:t>называют математической постановкой задачи. Выделяя наиболее существенные свойства реального объекта</w:t>
      </w:r>
      <w:r>
        <w:rPr>
          <w:sz w:val="28"/>
          <w:szCs w:val="28"/>
        </w:rPr>
        <w:t xml:space="preserve"> или процесса</w:t>
      </w:r>
      <w:r w:rsidRPr="00E46D27">
        <w:rPr>
          <w:sz w:val="28"/>
          <w:szCs w:val="28"/>
        </w:rPr>
        <w:t xml:space="preserve">, </w:t>
      </w:r>
      <w:r>
        <w:rPr>
          <w:sz w:val="28"/>
          <w:szCs w:val="28"/>
        </w:rPr>
        <w:t>мы</w:t>
      </w:r>
      <w:r w:rsidRPr="00E46D27">
        <w:rPr>
          <w:sz w:val="28"/>
          <w:szCs w:val="28"/>
        </w:rPr>
        <w:t xml:space="preserve"> описывае</w:t>
      </w:r>
      <w:r>
        <w:rPr>
          <w:sz w:val="28"/>
          <w:szCs w:val="28"/>
        </w:rPr>
        <w:t>м</w:t>
      </w:r>
      <w:r w:rsidRPr="00E46D27">
        <w:rPr>
          <w:sz w:val="28"/>
          <w:szCs w:val="28"/>
        </w:rPr>
        <w:t xml:space="preserve"> их с помощью математических соотношений. Этот этап называют моделированием</w:t>
      </w:r>
      <w:r>
        <w:rPr>
          <w:sz w:val="28"/>
          <w:szCs w:val="28"/>
        </w:rPr>
        <w:t> </w:t>
      </w:r>
      <w:r w:rsidRPr="00E46D27">
        <w:rPr>
          <w:sz w:val="28"/>
          <w:szCs w:val="28"/>
        </w:rPr>
        <w:t>–</w:t>
      </w:r>
      <w:r>
        <w:rPr>
          <w:sz w:val="28"/>
          <w:szCs w:val="28"/>
        </w:rPr>
        <w:t> самый</w:t>
      </w:r>
      <w:r w:rsidRPr="00E46D27">
        <w:rPr>
          <w:sz w:val="28"/>
          <w:szCs w:val="28"/>
        </w:rPr>
        <w:t xml:space="preserve"> сложны</w:t>
      </w:r>
      <w:r>
        <w:rPr>
          <w:sz w:val="28"/>
          <w:szCs w:val="28"/>
        </w:rPr>
        <w:t>й</w:t>
      </w:r>
      <w:r w:rsidRPr="00E46D27">
        <w:rPr>
          <w:sz w:val="28"/>
          <w:szCs w:val="28"/>
        </w:rPr>
        <w:t xml:space="preserve"> и </w:t>
      </w:r>
      <w:r>
        <w:rPr>
          <w:sz w:val="28"/>
          <w:szCs w:val="28"/>
        </w:rPr>
        <w:t>важный</w:t>
      </w:r>
      <w:r w:rsidRPr="00E46D27">
        <w:rPr>
          <w:sz w:val="28"/>
          <w:szCs w:val="28"/>
        </w:rPr>
        <w:t xml:space="preserve"> этап решения</w:t>
      </w:r>
      <w:r>
        <w:rPr>
          <w:sz w:val="28"/>
          <w:szCs w:val="28"/>
        </w:rPr>
        <w:t xml:space="preserve"> задачи</w:t>
      </w:r>
      <w:r w:rsidRPr="00E46D27">
        <w:rPr>
          <w:sz w:val="28"/>
          <w:szCs w:val="28"/>
        </w:rPr>
        <w:t xml:space="preserve">. Если математическая модель </w:t>
      </w:r>
      <w:r>
        <w:rPr>
          <w:sz w:val="28"/>
          <w:szCs w:val="28"/>
        </w:rPr>
        <w:t>достаточно</w:t>
      </w:r>
      <w:r w:rsidRPr="00E46D27">
        <w:rPr>
          <w:sz w:val="28"/>
          <w:szCs w:val="28"/>
        </w:rPr>
        <w:t xml:space="preserve"> грубо отражает </w:t>
      </w:r>
      <w:r>
        <w:rPr>
          <w:sz w:val="28"/>
          <w:szCs w:val="28"/>
        </w:rPr>
        <w:t>рассматриваемый процесс</w:t>
      </w:r>
      <w:r w:rsidRPr="00E46D27">
        <w:rPr>
          <w:sz w:val="28"/>
          <w:szCs w:val="28"/>
        </w:rPr>
        <w:t>, то найденные значения не будут отвечать условиям задачи.</w:t>
      </w:r>
    </w:p>
    <w:p w:rsidR="00CB21F2" w:rsidRPr="00E46D27" w:rsidRDefault="00CB21F2" w:rsidP="00CB21F2">
      <w:pPr>
        <w:spacing w:line="360" w:lineRule="auto"/>
        <w:ind w:firstLine="567"/>
        <w:jc w:val="both"/>
        <w:rPr>
          <w:sz w:val="28"/>
          <w:szCs w:val="28"/>
        </w:rPr>
      </w:pPr>
      <w:r>
        <w:rPr>
          <w:sz w:val="28"/>
          <w:szCs w:val="28"/>
        </w:rPr>
        <w:t>Далее мы выбираем</w:t>
      </w:r>
      <w:r w:rsidRPr="00E46D27">
        <w:rPr>
          <w:sz w:val="28"/>
          <w:szCs w:val="28"/>
        </w:rPr>
        <w:t xml:space="preserve"> метод решения задачи</w:t>
      </w:r>
      <w:r>
        <w:rPr>
          <w:sz w:val="28"/>
          <w:szCs w:val="28"/>
        </w:rPr>
        <w:t>,</w:t>
      </w:r>
      <w:r w:rsidRPr="00E46D27">
        <w:rPr>
          <w:sz w:val="28"/>
          <w:szCs w:val="28"/>
        </w:rPr>
        <w:t xml:space="preserve"> и составляет алгоритм. </w:t>
      </w:r>
      <w:r>
        <w:rPr>
          <w:sz w:val="28"/>
          <w:szCs w:val="28"/>
        </w:rPr>
        <w:t>Данный этап называют этапом</w:t>
      </w:r>
      <w:r w:rsidRPr="00E46D27">
        <w:rPr>
          <w:sz w:val="28"/>
          <w:szCs w:val="28"/>
        </w:rPr>
        <w:t xml:space="preserve"> алгоритмизаци</w:t>
      </w:r>
      <w:r>
        <w:rPr>
          <w:sz w:val="28"/>
          <w:szCs w:val="28"/>
        </w:rPr>
        <w:t>и</w:t>
      </w:r>
      <w:r w:rsidRPr="00E46D27">
        <w:rPr>
          <w:sz w:val="28"/>
          <w:szCs w:val="28"/>
        </w:rPr>
        <w:t xml:space="preserve">. </w:t>
      </w:r>
      <w:r>
        <w:rPr>
          <w:sz w:val="28"/>
          <w:szCs w:val="28"/>
        </w:rPr>
        <w:t xml:space="preserve">На этом этапе трудность возникает при выборе метода. После этапа алгоритмизации следует этап </w:t>
      </w:r>
      <w:r>
        <w:rPr>
          <w:sz w:val="28"/>
          <w:szCs w:val="28"/>
        </w:rPr>
        <w:lastRenderedPageBreak/>
        <w:t xml:space="preserve">программирования </w:t>
      </w:r>
      <w:r w:rsidRPr="00E46D27">
        <w:rPr>
          <w:sz w:val="28"/>
          <w:szCs w:val="28"/>
        </w:rPr>
        <w:t>–</w:t>
      </w:r>
      <w:r>
        <w:rPr>
          <w:sz w:val="28"/>
          <w:szCs w:val="28"/>
        </w:rPr>
        <w:t xml:space="preserve"> запись алгоритма решения задачи на языке программирования. </w:t>
      </w:r>
    </w:p>
    <w:p w:rsidR="00CB21F2" w:rsidRPr="00E46D27" w:rsidRDefault="00CB21F2" w:rsidP="00CB21F2">
      <w:pPr>
        <w:spacing w:line="360" w:lineRule="auto"/>
        <w:ind w:firstLine="567"/>
        <w:jc w:val="both"/>
        <w:rPr>
          <w:sz w:val="28"/>
          <w:szCs w:val="28"/>
        </w:rPr>
      </w:pPr>
      <w:r>
        <w:rPr>
          <w:sz w:val="28"/>
          <w:szCs w:val="28"/>
        </w:rPr>
        <w:t>Далее следует отладка и тестирование программы, после которых следует этап исполнения программы и получения результатов, данный этап называют этапом реализации.</w:t>
      </w:r>
    </w:p>
    <w:p w:rsidR="00CB21F2" w:rsidRPr="00E46D27" w:rsidRDefault="00CB21F2" w:rsidP="00CB21F2">
      <w:pPr>
        <w:spacing w:line="360" w:lineRule="auto"/>
        <w:ind w:firstLine="567"/>
        <w:jc w:val="both"/>
        <w:rPr>
          <w:sz w:val="28"/>
          <w:szCs w:val="28"/>
        </w:rPr>
      </w:pPr>
      <w:r>
        <w:rPr>
          <w:sz w:val="28"/>
          <w:szCs w:val="28"/>
        </w:rPr>
        <w:t>Окончательный</w:t>
      </w:r>
      <w:r w:rsidRPr="00E46D27">
        <w:rPr>
          <w:sz w:val="28"/>
          <w:szCs w:val="28"/>
        </w:rPr>
        <w:t xml:space="preserve"> этап решения задачи – </w:t>
      </w:r>
      <w:r>
        <w:rPr>
          <w:sz w:val="28"/>
          <w:szCs w:val="28"/>
        </w:rPr>
        <w:t>этап анализа полученных результатов</w:t>
      </w:r>
      <w:r w:rsidRPr="00E46D27">
        <w:rPr>
          <w:sz w:val="28"/>
          <w:szCs w:val="28"/>
        </w:rPr>
        <w:t>. На этом этапе происходит осмысл</w:t>
      </w:r>
      <w:r>
        <w:rPr>
          <w:sz w:val="28"/>
          <w:szCs w:val="28"/>
        </w:rPr>
        <w:t>ение</w:t>
      </w:r>
      <w:r w:rsidRPr="00E46D27">
        <w:rPr>
          <w:sz w:val="28"/>
          <w:szCs w:val="28"/>
        </w:rPr>
        <w:t xml:space="preserve"> полученных результатов, сопоставление их с результатами контрольного просчета, а также с данными, полученными экспериментальным путем.</w:t>
      </w:r>
    </w:p>
    <w:p w:rsidR="00CB21F2" w:rsidRPr="0042161D" w:rsidRDefault="00CB21F2" w:rsidP="00CB21F2">
      <w:pPr>
        <w:ind w:firstLine="567"/>
        <w:jc w:val="both"/>
        <w:rPr>
          <w:b/>
          <w:i/>
          <w:sz w:val="28"/>
          <w:szCs w:val="28"/>
        </w:rPr>
      </w:pPr>
    </w:p>
    <w:p w:rsidR="00CB21F2" w:rsidRPr="00EF09D9" w:rsidRDefault="00CB21F2" w:rsidP="00CB21F2">
      <w:pPr>
        <w:spacing w:line="360" w:lineRule="auto"/>
        <w:jc w:val="center"/>
        <w:rPr>
          <w:b/>
          <w:i/>
          <w:sz w:val="28"/>
          <w:szCs w:val="28"/>
        </w:rPr>
      </w:pPr>
      <w:r>
        <w:rPr>
          <w:b/>
          <w:i/>
          <w:sz w:val="28"/>
          <w:szCs w:val="28"/>
        </w:rPr>
        <w:t>1.2.</w:t>
      </w:r>
      <w:r>
        <w:rPr>
          <w:b/>
          <w:i/>
          <w:sz w:val="28"/>
          <w:szCs w:val="28"/>
        </w:rPr>
        <w:tab/>
      </w:r>
      <w:r w:rsidRPr="00EF09D9">
        <w:rPr>
          <w:b/>
          <w:i/>
          <w:sz w:val="28"/>
          <w:szCs w:val="28"/>
        </w:rPr>
        <w:t>Погрешности</w:t>
      </w:r>
    </w:p>
    <w:p w:rsidR="00CB21F2" w:rsidRPr="00E46D27" w:rsidRDefault="00CB21F2" w:rsidP="00CB21F2">
      <w:pPr>
        <w:spacing w:line="360" w:lineRule="auto"/>
        <w:ind w:firstLine="567"/>
        <w:jc w:val="both"/>
        <w:rPr>
          <w:sz w:val="28"/>
          <w:szCs w:val="28"/>
        </w:rPr>
      </w:pPr>
      <w:r w:rsidRPr="00E46D27">
        <w:rPr>
          <w:sz w:val="28"/>
          <w:szCs w:val="28"/>
        </w:rPr>
        <w:t xml:space="preserve">Точность расчетов, выполняемых на ЭВМ, всегда объективно ограничена. Эти ограничения связаны с невозможностью представления в машине всего множества действительных чисел. В ЭВМ в основном используется два способа представления чисел: с фиксированной </w:t>
      </w:r>
      <w:r>
        <w:rPr>
          <w:sz w:val="28"/>
          <w:szCs w:val="28"/>
        </w:rPr>
        <w:t>точкой</w:t>
      </w:r>
      <w:r w:rsidRPr="00E46D27">
        <w:rPr>
          <w:sz w:val="28"/>
          <w:szCs w:val="28"/>
        </w:rPr>
        <w:t xml:space="preserve"> и в форме с плавающей </w:t>
      </w:r>
      <w:r>
        <w:rPr>
          <w:sz w:val="28"/>
          <w:szCs w:val="28"/>
        </w:rPr>
        <w:t>точкой</w:t>
      </w:r>
      <w:r w:rsidRPr="00E46D27">
        <w:rPr>
          <w:sz w:val="28"/>
          <w:szCs w:val="28"/>
        </w:rPr>
        <w:t>. Характерной особенностью машинного представления чисел, в любой форме, является конечность разрядной сетки, в которой хранятся числа в машине.</w:t>
      </w:r>
    </w:p>
    <w:p w:rsidR="00CB21F2" w:rsidRPr="00E46D27" w:rsidRDefault="006D5AC4"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668480" behindDoc="0" locked="0" layoutInCell="1" allowOverlap="1">
                <wp:simplePos x="0" y="0"/>
                <wp:positionH relativeFrom="column">
                  <wp:posOffset>1643843</wp:posOffset>
                </wp:positionH>
                <wp:positionV relativeFrom="paragraph">
                  <wp:posOffset>482465</wp:posOffset>
                </wp:positionV>
                <wp:extent cx="1629360" cy="69480"/>
                <wp:effectExtent l="57150" t="57150" r="47625" b="64135"/>
                <wp:wrapNone/>
                <wp:docPr id="9" name="Рукописный ввод 9"/>
                <wp:cNvGraphicFramePr/>
                <a:graphic xmlns:a="http://schemas.openxmlformats.org/drawingml/2006/main">
                  <a:graphicData uri="http://schemas.microsoft.com/office/word/2010/wordprocessingInk">
                    <w14:contentPart bwMode="auto" r:id="rId24">
                      <w14:nvContentPartPr>
                        <w14:cNvContentPartPr/>
                      </w14:nvContentPartPr>
                      <w14:xfrm>
                        <a:off x="0" y="0"/>
                        <a:ext cx="1629360" cy="69480"/>
                      </w14:xfrm>
                    </w14:contentPart>
                  </a:graphicData>
                </a:graphic>
              </wp:anchor>
            </w:drawing>
          </mc:Choice>
          <mc:Fallback>
            <w:pict>
              <v:shape w14:anchorId="4DC965F7" id="Рукописный ввод 9" o:spid="_x0000_s1026" type="#_x0000_t75" style="position:absolute;margin-left:128.05pt;margin-top:36.6pt;width:131.15pt;height:8.3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">
                <v:imagedata r:id="rId25" o:title=""/>
              </v:shape>
            </w:pict>
          </mc:Fallback>
        </mc:AlternateContent>
      </w:r>
      <w:r w:rsidR="00CB21F2" w:rsidRPr="00E46D27">
        <w:rPr>
          <w:sz w:val="28"/>
          <w:szCs w:val="28"/>
        </w:rPr>
        <w:t xml:space="preserve">Десятичные числа с фиксированной </w:t>
      </w:r>
      <w:r w:rsidR="00CB21F2">
        <w:rPr>
          <w:sz w:val="28"/>
          <w:szCs w:val="28"/>
        </w:rPr>
        <w:t>точкой</w:t>
      </w:r>
      <w:r w:rsidR="00CB21F2" w:rsidRPr="00E46D27">
        <w:rPr>
          <w:sz w:val="28"/>
          <w:szCs w:val="28"/>
        </w:rPr>
        <w:t xml:space="preserve"> – это привычная для нас форма за</w:t>
      </w:r>
      <w:r w:rsidR="00CB21F2">
        <w:rPr>
          <w:sz w:val="28"/>
          <w:szCs w:val="28"/>
        </w:rPr>
        <w:t>писи чисел: 5; -10; 175</w:t>
      </w:r>
      <w:r w:rsidR="00CB21F2" w:rsidRPr="00A24375">
        <w:rPr>
          <w:sz w:val="28"/>
          <w:szCs w:val="28"/>
        </w:rPr>
        <w:t>.</w:t>
      </w:r>
      <w:r w:rsidR="00CB21F2">
        <w:rPr>
          <w:sz w:val="28"/>
          <w:szCs w:val="28"/>
        </w:rPr>
        <w:t>12; 0</w:t>
      </w:r>
      <w:r w:rsidR="00CB21F2" w:rsidRPr="00A24375">
        <w:rPr>
          <w:sz w:val="28"/>
          <w:szCs w:val="28"/>
        </w:rPr>
        <w:t>.</w:t>
      </w:r>
      <w:r w:rsidR="00CB21F2" w:rsidRPr="00E46D27">
        <w:rPr>
          <w:sz w:val="28"/>
          <w:szCs w:val="28"/>
        </w:rPr>
        <w:t>00093 и т.д.</w:t>
      </w:r>
    </w:p>
    <w:p w:rsidR="00CB21F2" w:rsidRPr="00E46D27" w:rsidRDefault="006D5AC4"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669504" behindDoc="0" locked="0" layoutInCell="1" allowOverlap="1">
                <wp:simplePos x="0" y="0"/>
                <wp:positionH relativeFrom="column">
                  <wp:posOffset>5500883</wp:posOffset>
                </wp:positionH>
                <wp:positionV relativeFrom="paragraph">
                  <wp:posOffset>1156415</wp:posOffset>
                </wp:positionV>
                <wp:extent cx="438480" cy="6840"/>
                <wp:effectExtent l="38100" t="57150" r="76200" b="69850"/>
                <wp:wrapNone/>
                <wp:docPr id="10" name="Рукописный ввод 10"/>
                <wp:cNvGraphicFramePr/>
                <a:graphic xmlns:a="http://schemas.openxmlformats.org/drawingml/2006/main">
                  <a:graphicData uri="http://schemas.microsoft.com/office/word/2010/wordprocessingInk">
                    <w14:contentPart bwMode="auto" r:id="rId26">
                      <w14:nvContentPartPr>
                        <w14:cNvContentPartPr/>
                      </w14:nvContentPartPr>
                      <w14:xfrm>
                        <a:off x="0" y="0"/>
                        <a:ext cx="438480" cy="6840"/>
                      </w14:xfrm>
                    </w14:contentPart>
                  </a:graphicData>
                </a:graphic>
              </wp:anchor>
            </w:drawing>
          </mc:Choice>
          <mc:Fallback>
            <w:pict>
              <v:shape w14:anchorId="4B9EDBE3" id="Рукописный ввод 10" o:spid="_x0000_s1026" type="#_x0000_t75" style="position:absolute;margin-left:431.75pt;margin-top:89.65pt;width:37.4pt;height:3.4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">
                <v:imagedata r:id="rId27" o:title=""/>
              </v:shape>
            </w:pict>
          </mc:Fallback>
        </mc:AlternateContent>
      </w:r>
      <w:r w:rsidR="00CB21F2" w:rsidRPr="00E46D27">
        <w:rPr>
          <w:sz w:val="28"/>
          <w:szCs w:val="28"/>
        </w:rPr>
        <w:t xml:space="preserve">При решении прикладных задач в основном используются действительные числа. Для их представления используется форма с плавающей </w:t>
      </w:r>
      <w:r w:rsidR="00CB21F2">
        <w:rPr>
          <w:sz w:val="28"/>
          <w:szCs w:val="28"/>
        </w:rPr>
        <w:t>точкой</w:t>
      </w:r>
      <w:r w:rsidR="00CB21F2" w:rsidRPr="00E46D27">
        <w:rPr>
          <w:sz w:val="28"/>
          <w:szCs w:val="28"/>
        </w:rPr>
        <w:t xml:space="preserve">. Десятичное число </w:t>
      </w:r>
      <w:r w:rsidR="00CB21F2" w:rsidRPr="00E46D27">
        <w:rPr>
          <w:position w:val="-4"/>
          <w:sz w:val="28"/>
          <w:szCs w:val="28"/>
        </w:rPr>
        <w:object w:dxaOrig="260" w:dyaOrig="260">
          <v:shape id="_x0000_i1025" type="#_x0000_t75" style="width:13.7pt;height:13.7pt" o:ole="">
            <v:imagedata r:id="rId28" o:title=""/>
          </v:shape>
          <o:OLEObject Type="Embed" ProgID="Equation.3" ShapeID="_x0000_i1025" DrawAspect="Content" ObjectID="_1705741019" r:id="rId29"/>
        </w:object>
      </w:r>
      <w:r w:rsidR="00CB21F2" w:rsidRPr="00E46D27">
        <w:rPr>
          <w:sz w:val="28"/>
          <w:szCs w:val="28"/>
        </w:rPr>
        <w:t xml:space="preserve"> в этой форме записи имеет вид </w:t>
      </w:r>
      <w:r w:rsidR="00CB21F2" w:rsidRPr="00E46D27">
        <w:rPr>
          <w:position w:val="-6"/>
          <w:sz w:val="28"/>
          <w:szCs w:val="28"/>
        </w:rPr>
        <w:object w:dxaOrig="1320" w:dyaOrig="320">
          <v:shape id="_x0000_i1026" type="#_x0000_t75" style="width:66.95pt;height:16.75pt" o:ole="">
            <v:imagedata r:id="rId30" o:title=""/>
          </v:shape>
          <o:OLEObject Type="Embed" ProgID="Equation.3" ShapeID="_x0000_i1026" DrawAspect="Content" ObjectID="_1705741020" r:id="rId31"/>
        </w:object>
      </w:r>
      <w:r w:rsidR="00CB21F2" w:rsidRPr="00E46D27">
        <w:rPr>
          <w:sz w:val="28"/>
          <w:szCs w:val="28"/>
        </w:rPr>
        <w:t xml:space="preserve">, где </w:t>
      </w:r>
      <w:r w:rsidR="00CB21F2" w:rsidRPr="00E46D27">
        <w:rPr>
          <w:i/>
          <w:sz w:val="28"/>
          <w:szCs w:val="28"/>
          <w:lang w:val="en-US"/>
        </w:rPr>
        <w:t>m</w:t>
      </w:r>
      <w:r w:rsidR="00CB21F2" w:rsidRPr="00E46D27">
        <w:rPr>
          <w:i/>
          <w:sz w:val="28"/>
          <w:szCs w:val="28"/>
        </w:rPr>
        <w:t xml:space="preserve"> – </w:t>
      </w:r>
      <w:r w:rsidR="00CB21F2" w:rsidRPr="00E46D27">
        <w:rPr>
          <w:sz w:val="28"/>
          <w:szCs w:val="28"/>
        </w:rPr>
        <w:t>мантисса числа</w:t>
      </w:r>
      <w:r w:rsidR="00CB21F2">
        <w:rPr>
          <w:sz w:val="28"/>
          <w:szCs w:val="28"/>
          <w:lang w:val="en-US"/>
        </w:rPr>
        <w:t> </w:t>
      </w:r>
      <w:r w:rsidR="00CB21F2" w:rsidRPr="00E46D27">
        <w:rPr>
          <w:sz w:val="28"/>
          <w:szCs w:val="28"/>
        </w:rPr>
        <w:t xml:space="preserve">и </w:t>
      </w:r>
      <w:r w:rsidR="00CB21F2" w:rsidRPr="00E46D27">
        <w:rPr>
          <w:i/>
          <w:sz w:val="28"/>
          <w:szCs w:val="28"/>
          <w:lang w:val="en-US"/>
        </w:rPr>
        <w:t>n</w:t>
      </w:r>
      <w:r w:rsidR="00CB21F2" w:rsidRPr="00E46D27">
        <w:rPr>
          <w:sz w:val="28"/>
          <w:szCs w:val="28"/>
        </w:rPr>
        <w:t xml:space="preserve"> – его порядок. Например, число </w:t>
      </w:r>
      <w:r w:rsidR="00CB21F2">
        <w:rPr>
          <w:i/>
          <w:sz w:val="28"/>
          <w:szCs w:val="28"/>
        </w:rPr>
        <w:noBreakHyphen/>
      </w:r>
      <w:r w:rsidR="00CB21F2" w:rsidRPr="00AD2C6D">
        <w:rPr>
          <w:i/>
          <w:sz w:val="28"/>
          <w:szCs w:val="28"/>
        </w:rPr>
        <w:t>2</w:t>
      </w:r>
      <w:r w:rsidR="00CB21F2">
        <w:rPr>
          <w:i/>
          <w:sz w:val="28"/>
          <w:szCs w:val="28"/>
        </w:rPr>
        <w:t>63</w:t>
      </w:r>
      <w:r w:rsidR="00CB21F2" w:rsidRPr="00494E16">
        <w:rPr>
          <w:i/>
          <w:sz w:val="28"/>
          <w:szCs w:val="28"/>
        </w:rPr>
        <w:t>.</w:t>
      </w:r>
      <w:r w:rsidR="00CB21F2" w:rsidRPr="00AD2C6D">
        <w:rPr>
          <w:i/>
          <w:sz w:val="28"/>
          <w:szCs w:val="28"/>
        </w:rPr>
        <w:t>9</w:t>
      </w:r>
      <w:r w:rsidR="00CB21F2" w:rsidRPr="00E46D27">
        <w:rPr>
          <w:sz w:val="28"/>
          <w:szCs w:val="28"/>
        </w:rPr>
        <w:t xml:space="preserve"> можно записать в виде: </w:t>
      </w:r>
    </w:p>
    <w:p w:rsidR="00CB21F2" w:rsidRPr="00E46D27" w:rsidRDefault="006D5AC4" w:rsidP="00CB21F2">
      <w:pPr>
        <w:spacing w:line="360" w:lineRule="auto"/>
        <w:ind w:firstLine="567"/>
        <w:jc w:val="both"/>
        <w:rPr>
          <w:i/>
          <w:sz w:val="28"/>
          <w:szCs w:val="28"/>
        </w:rPr>
      </w:pPr>
      <w:r>
        <w:rPr>
          <w:i/>
          <w:noProof/>
          <w:sz w:val="28"/>
          <w:szCs w:val="28"/>
        </w:rPr>
        <mc:AlternateContent>
          <mc:Choice Requires="wpi">
            <w:drawing>
              <wp:anchor distT="0" distB="0" distL="114300" distR="114300" simplePos="0" relativeHeight="251670528" behindDoc="0" locked="0" layoutInCell="1" allowOverlap="1">
                <wp:simplePos x="0" y="0"/>
                <wp:positionH relativeFrom="column">
                  <wp:posOffset>342803</wp:posOffset>
                </wp:positionH>
                <wp:positionV relativeFrom="paragraph">
                  <wp:posOffset>157895</wp:posOffset>
                </wp:positionV>
                <wp:extent cx="457560" cy="50400"/>
                <wp:effectExtent l="57150" t="38100" r="38100" b="64135"/>
                <wp:wrapNone/>
                <wp:docPr id="11" name="Рукописный ввод 11"/>
                <wp:cNvGraphicFramePr/>
                <a:graphic xmlns:a="http://schemas.openxmlformats.org/drawingml/2006/main">
                  <a:graphicData uri="http://schemas.microsoft.com/office/word/2010/wordprocessingInk">
                    <w14:contentPart bwMode="auto" r:id="rId32">
                      <w14:nvContentPartPr>
                        <w14:cNvContentPartPr/>
                      </w14:nvContentPartPr>
                      <w14:xfrm>
                        <a:off x="0" y="0"/>
                        <a:ext cx="457560" cy="50400"/>
                      </w14:xfrm>
                    </w14:contentPart>
                  </a:graphicData>
                </a:graphic>
              </wp:anchor>
            </w:drawing>
          </mc:Choice>
          <mc:Fallback>
            <w:pict>
              <v:shape w14:anchorId="7FE0C0D7" id="Рукописный ввод 11" o:spid="_x0000_s1026" type="#_x0000_t75" style="position:absolute;margin-left:25.6pt;margin-top:11.05pt;width:38.9pt;height:6.7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">
                <v:imagedata r:id="rId33" o:title=""/>
              </v:shape>
            </w:pict>
          </mc:Fallback>
        </mc:AlternateContent>
      </w:r>
      <w:r w:rsidR="00CB21F2" w:rsidRPr="00E46D27">
        <w:rPr>
          <w:i/>
          <w:sz w:val="28"/>
          <w:szCs w:val="28"/>
        </w:rPr>
        <w:t>-2</w:t>
      </w:r>
      <w:r w:rsidR="00CB21F2">
        <w:rPr>
          <w:i/>
          <w:sz w:val="28"/>
          <w:szCs w:val="28"/>
        </w:rPr>
        <w:t>6</w:t>
      </w:r>
      <w:r w:rsidR="00CB21F2" w:rsidRPr="00E46D27">
        <w:rPr>
          <w:i/>
          <w:sz w:val="28"/>
          <w:szCs w:val="28"/>
        </w:rPr>
        <w:t>39*10</w:t>
      </w:r>
      <w:r w:rsidR="00CB21F2" w:rsidRPr="00E46D27">
        <w:rPr>
          <w:i/>
          <w:sz w:val="28"/>
          <w:szCs w:val="28"/>
          <w:vertAlign w:val="superscript"/>
        </w:rPr>
        <w:t>-1</w:t>
      </w:r>
      <w:r w:rsidR="00CB21F2" w:rsidRPr="00E46D27">
        <w:rPr>
          <w:i/>
          <w:sz w:val="28"/>
          <w:szCs w:val="28"/>
        </w:rPr>
        <w:t>; -2</w:t>
      </w:r>
      <w:r w:rsidR="00CB21F2" w:rsidRPr="00494E16">
        <w:rPr>
          <w:i/>
          <w:sz w:val="28"/>
          <w:szCs w:val="28"/>
        </w:rPr>
        <w:t>.</w:t>
      </w:r>
      <w:r w:rsidR="00CB21F2">
        <w:rPr>
          <w:i/>
          <w:sz w:val="28"/>
          <w:szCs w:val="28"/>
        </w:rPr>
        <w:t>6</w:t>
      </w:r>
      <w:r w:rsidR="00CB21F2" w:rsidRPr="00E46D27">
        <w:rPr>
          <w:i/>
          <w:sz w:val="28"/>
          <w:szCs w:val="28"/>
        </w:rPr>
        <w:t>39*</w:t>
      </w:r>
      <w:proofErr w:type="gramStart"/>
      <w:r w:rsidR="00CB21F2" w:rsidRPr="00E46D27">
        <w:rPr>
          <w:i/>
          <w:sz w:val="28"/>
          <w:szCs w:val="28"/>
        </w:rPr>
        <w:t>10</w:t>
      </w:r>
      <w:r w:rsidR="00CB21F2" w:rsidRPr="00E46D27">
        <w:rPr>
          <w:i/>
          <w:sz w:val="28"/>
          <w:szCs w:val="28"/>
          <w:vertAlign w:val="superscript"/>
        </w:rPr>
        <w:t>2</w:t>
      </w:r>
      <w:r w:rsidR="00CB21F2">
        <w:rPr>
          <w:i/>
          <w:sz w:val="28"/>
          <w:szCs w:val="28"/>
        </w:rPr>
        <w:t>;-</w:t>
      </w:r>
      <w:proofErr w:type="gramEnd"/>
      <w:r w:rsidR="00CB21F2">
        <w:rPr>
          <w:i/>
          <w:sz w:val="28"/>
          <w:szCs w:val="28"/>
        </w:rPr>
        <w:t>0</w:t>
      </w:r>
      <w:r w:rsidR="00CB21F2" w:rsidRPr="00494E16">
        <w:rPr>
          <w:i/>
          <w:sz w:val="28"/>
          <w:szCs w:val="28"/>
        </w:rPr>
        <w:t>.</w:t>
      </w:r>
      <w:r w:rsidR="00CB21F2" w:rsidRPr="00E46D27">
        <w:rPr>
          <w:i/>
          <w:sz w:val="28"/>
          <w:szCs w:val="28"/>
        </w:rPr>
        <w:t>2</w:t>
      </w:r>
      <w:r w:rsidR="00CB21F2">
        <w:rPr>
          <w:i/>
          <w:sz w:val="28"/>
          <w:szCs w:val="28"/>
        </w:rPr>
        <w:t>6</w:t>
      </w:r>
      <w:r w:rsidR="00CB21F2" w:rsidRPr="00E46D27">
        <w:rPr>
          <w:i/>
          <w:sz w:val="28"/>
          <w:szCs w:val="28"/>
        </w:rPr>
        <w:t>39*10</w:t>
      </w:r>
      <w:r w:rsidR="00CB21F2" w:rsidRPr="00E46D27">
        <w:rPr>
          <w:i/>
          <w:sz w:val="28"/>
          <w:szCs w:val="28"/>
          <w:vertAlign w:val="superscript"/>
        </w:rPr>
        <w:t>3</w:t>
      </w:r>
      <w:r w:rsidR="00CB21F2" w:rsidRPr="00E46D27">
        <w:rPr>
          <w:i/>
          <w:sz w:val="28"/>
          <w:szCs w:val="28"/>
        </w:rPr>
        <w:t>.</w:t>
      </w:r>
    </w:p>
    <w:p w:rsidR="00CB21F2" w:rsidRPr="00E46D27" w:rsidRDefault="00CB21F2" w:rsidP="00CB21F2">
      <w:pPr>
        <w:spacing w:line="360" w:lineRule="auto"/>
        <w:ind w:firstLine="567"/>
        <w:jc w:val="both"/>
        <w:rPr>
          <w:sz w:val="28"/>
          <w:szCs w:val="28"/>
        </w:rPr>
      </w:pPr>
      <w:r w:rsidRPr="00E46D27">
        <w:rPr>
          <w:sz w:val="28"/>
          <w:szCs w:val="28"/>
        </w:rPr>
        <w:t>Последняя запись – нормализо</w:t>
      </w:r>
      <w:r>
        <w:rPr>
          <w:sz w:val="28"/>
          <w:szCs w:val="28"/>
        </w:rPr>
        <w:t>ванная форма числа с плавающей точкой</w:t>
      </w:r>
      <w:r w:rsidRPr="00E46D27">
        <w:rPr>
          <w:sz w:val="28"/>
          <w:szCs w:val="28"/>
        </w:rPr>
        <w:t xml:space="preserve">. То есть, если представить мантиссу числа в виде </w:t>
      </w:r>
      <w:r w:rsidRPr="00E46D27">
        <w:rPr>
          <w:i/>
          <w:sz w:val="28"/>
          <w:szCs w:val="28"/>
        </w:rPr>
        <w:t>m=0</w:t>
      </w:r>
      <w:r w:rsidRPr="00A24375">
        <w:rPr>
          <w:i/>
          <w:sz w:val="28"/>
          <w:szCs w:val="28"/>
        </w:rPr>
        <w:t>.</w:t>
      </w:r>
      <w:r w:rsidRPr="00E46D27">
        <w:rPr>
          <w:i/>
          <w:sz w:val="28"/>
          <w:szCs w:val="28"/>
        </w:rPr>
        <w:t>d</w:t>
      </w:r>
      <w:r w:rsidRPr="00E46D27">
        <w:rPr>
          <w:i/>
          <w:sz w:val="28"/>
          <w:szCs w:val="28"/>
          <w:vertAlign w:val="subscript"/>
        </w:rPr>
        <w:t>1</w:t>
      </w:r>
      <w:r w:rsidRPr="00E46D27">
        <w:rPr>
          <w:i/>
          <w:sz w:val="28"/>
          <w:szCs w:val="28"/>
        </w:rPr>
        <w:t>d</w:t>
      </w:r>
      <w:r w:rsidRPr="00E46D27">
        <w:rPr>
          <w:i/>
          <w:sz w:val="28"/>
          <w:szCs w:val="28"/>
          <w:vertAlign w:val="subscript"/>
        </w:rPr>
        <w:t>2</w:t>
      </w:r>
      <w:r w:rsidRPr="00E46D27">
        <w:rPr>
          <w:i/>
          <w:sz w:val="28"/>
          <w:szCs w:val="28"/>
        </w:rPr>
        <w:t>…</w:t>
      </w:r>
      <w:r w:rsidRPr="00E46D27">
        <w:rPr>
          <w:i/>
          <w:sz w:val="28"/>
          <w:szCs w:val="28"/>
          <w:lang w:val="en-US"/>
        </w:rPr>
        <w:t>d</w:t>
      </w:r>
      <w:r w:rsidRPr="00E46D27">
        <w:rPr>
          <w:i/>
          <w:sz w:val="28"/>
          <w:szCs w:val="28"/>
          <w:vertAlign w:val="subscript"/>
        </w:rPr>
        <w:t>k</w:t>
      </w:r>
      <w:r w:rsidRPr="00E46D27">
        <w:rPr>
          <w:i/>
          <w:sz w:val="28"/>
          <w:szCs w:val="28"/>
        </w:rPr>
        <w:t xml:space="preserve">, </w:t>
      </w:r>
      <w:r w:rsidRPr="00E46D27">
        <w:rPr>
          <w:sz w:val="28"/>
          <w:szCs w:val="28"/>
        </w:rPr>
        <w:t xml:space="preserve">то при </w:t>
      </w:r>
      <w:r w:rsidRPr="00E46D27">
        <w:rPr>
          <w:i/>
          <w:sz w:val="28"/>
          <w:szCs w:val="28"/>
        </w:rPr>
        <w:t>d</w:t>
      </w:r>
      <w:r w:rsidRPr="00E46D27">
        <w:rPr>
          <w:i/>
          <w:sz w:val="28"/>
          <w:szCs w:val="28"/>
          <w:vertAlign w:val="subscript"/>
        </w:rPr>
        <w:t>1</w:t>
      </w:r>
      <w:r w:rsidRPr="00E46D27">
        <w:rPr>
          <w:i/>
          <w:sz w:val="28"/>
          <w:szCs w:val="28"/>
        </w:rPr>
        <w:t xml:space="preserve">≠0 </w:t>
      </w:r>
      <w:r w:rsidRPr="00E46D27">
        <w:rPr>
          <w:sz w:val="28"/>
          <w:szCs w:val="28"/>
        </w:rPr>
        <w:t xml:space="preserve">получим нормализованную форму числа с плавающей </w:t>
      </w:r>
      <w:r>
        <w:rPr>
          <w:sz w:val="28"/>
          <w:szCs w:val="28"/>
        </w:rPr>
        <w:t>точкой</w:t>
      </w:r>
      <w:r w:rsidRPr="00E46D27">
        <w:rPr>
          <w:sz w:val="28"/>
          <w:szCs w:val="28"/>
        </w:rPr>
        <w:t>.</w:t>
      </w:r>
    </w:p>
    <w:p w:rsidR="00CB21F2" w:rsidRPr="00E46D27" w:rsidRDefault="006D5AC4" w:rsidP="00CB21F2">
      <w:pPr>
        <w:spacing w:line="360" w:lineRule="auto"/>
        <w:ind w:firstLine="567"/>
        <w:jc w:val="both"/>
        <w:rPr>
          <w:sz w:val="28"/>
          <w:szCs w:val="28"/>
        </w:rPr>
      </w:pPr>
      <w:r>
        <w:rPr>
          <w:noProof/>
          <w:sz w:val="28"/>
          <w:szCs w:val="28"/>
        </w:rPr>
        <w:lastRenderedPageBreak/>
        <mc:AlternateContent>
          <mc:Choice Requires="wpi">
            <w:drawing>
              <wp:anchor distT="0" distB="0" distL="114300" distR="114300" simplePos="0" relativeHeight="251672576" behindDoc="0" locked="0" layoutInCell="1" allowOverlap="1">
                <wp:simplePos x="0" y="0"/>
                <wp:positionH relativeFrom="column">
                  <wp:posOffset>4457603</wp:posOffset>
                </wp:positionH>
                <wp:positionV relativeFrom="paragraph">
                  <wp:posOffset>509711</wp:posOffset>
                </wp:positionV>
                <wp:extent cx="155160" cy="19800"/>
                <wp:effectExtent l="57150" t="38100" r="73660" b="75565"/>
                <wp:wrapNone/>
                <wp:docPr id="13" name="Рукописный ввод 13"/>
                <wp:cNvGraphicFramePr/>
                <a:graphic xmlns:a="http://schemas.openxmlformats.org/drawingml/2006/main">
                  <a:graphicData uri="http://schemas.microsoft.com/office/word/2010/wordprocessingInk">
                    <w14:contentPart bwMode="auto" r:id="rId34">
                      <w14:nvContentPartPr>
                        <w14:cNvContentPartPr/>
                      </w14:nvContentPartPr>
                      <w14:xfrm>
                        <a:off x="0" y="0"/>
                        <a:ext cx="155160" cy="19800"/>
                      </w14:xfrm>
                    </w14:contentPart>
                  </a:graphicData>
                </a:graphic>
              </wp:anchor>
            </w:drawing>
          </mc:Choice>
          <mc:Fallback>
            <w:pict>
              <v:shape w14:anchorId="485D0B35" id="Рукописный ввод 13" o:spid="_x0000_s1026" type="#_x0000_t75" style="position:absolute;margin-left:349.6pt;margin-top:38.75pt;width:15pt;height:4.3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">
                <v:imagedata r:id="rId35" o:title=""/>
              </v:shape>
            </w:pict>
          </mc:Fallback>
        </mc:AlternateContent>
      </w:r>
      <w:r>
        <w:rPr>
          <w:noProof/>
          <w:sz w:val="28"/>
          <w:szCs w:val="28"/>
        </w:rPr>
        <mc:AlternateContent>
          <mc:Choice Requires="wpi">
            <w:drawing>
              <wp:anchor distT="0" distB="0" distL="114300" distR="114300" simplePos="0" relativeHeight="251671552" behindDoc="0" locked="0" layoutInCell="1" allowOverlap="1">
                <wp:simplePos x="0" y="0"/>
                <wp:positionH relativeFrom="column">
                  <wp:posOffset>2938043</wp:posOffset>
                </wp:positionH>
                <wp:positionV relativeFrom="paragraph">
                  <wp:posOffset>522671</wp:posOffset>
                </wp:positionV>
                <wp:extent cx="180720" cy="26640"/>
                <wp:effectExtent l="57150" t="57150" r="67310" b="69215"/>
                <wp:wrapNone/>
                <wp:docPr id="12" name="Рукописный ввод 12"/>
                <wp:cNvGraphicFramePr/>
                <a:graphic xmlns:a="http://schemas.openxmlformats.org/drawingml/2006/main">
                  <a:graphicData uri="http://schemas.microsoft.com/office/word/2010/wordprocessingInk">
                    <w14:contentPart bwMode="auto" r:id="rId36">
                      <w14:nvContentPartPr>
                        <w14:cNvContentPartPr/>
                      </w14:nvContentPartPr>
                      <w14:xfrm>
                        <a:off x="0" y="0"/>
                        <a:ext cx="180720" cy="26640"/>
                      </w14:xfrm>
                    </w14:contentPart>
                  </a:graphicData>
                </a:graphic>
              </wp:anchor>
            </w:drawing>
          </mc:Choice>
          <mc:Fallback>
            <w:pict>
              <v:shape w14:anchorId="60BD64E1" id="Рукописный ввод 12" o:spid="_x0000_s1026" type="#_x0000_t75" style="position:absolute;margin-left:229.95pt;margin-top:39.75pt;width:17.1pt;height: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">
                <v:imagedata r:id="rId37" o:title=""/>
              </v:shape>
            </w:pict>
          </mc:Fallback>
        </mc:AlternateContent>
      </w:r>
      <w:r w:rsidR="00CB21F2" w:rsidRPr="00AD2C6D">
        <w:rPr>
          <w:sz w:val="28"/>
          <w:szCs w:val="28"/>
        </w:rPr>
        <w:t xml:space="preserve">Мерой точности приближенных чисел является погрешность. </w:t>
      </w:r>
      <w:r w:rsidR="00CB21F2" w:rsidRPr="00E46D27">
        <w:rPr>
          <w:sz w:val="28"/>
          <w:szCs w:val="28"/>
        </w:rPr>
        <w:t>Различают два вида погрешностей – абсолютную</w:t>
      </w:r>
      <w:r w:rsidR="00CB21F2">
        <w:rPr>
          <w:sz w:val="28"/>
          <w:szCs w:val="28"/>
          <w:lang w:val="en-US"/>
        </w:rPr>
        <w:t> </w:t>
      </w:r>
      <w:r w:rsidR="00CB21F2" w:rsidRPr="00E46D27">
        <w:rPr>
          <w:sz w:val="28"/>
          <w:szCs w:val="28"/>
        </w:rPr>
        <w:sym w:font="Symbol" w:char="F044"/>
      </w:r>
      <w:r w:rsidR="00CB21F2" w:rsidRPr="00E46D27">
        <w:rPr>
          <w:sz w:val="28"/>
          <w:szCs w:val="28"/>
        </w:rPr>
        <w:t xml:space="preserve"> и относительную </w:t>
      </w:r>
      <w:r w:rsidR="00CB21F2" w:rsidRPr="00E46D27">
        <w:rPr>
          <w:sz w:val="28"/>
          <w:szCs w:val="28"/>
        </w:rPr>
        <w:sym w:font="Symbol" w:char="F064"/>
      </w:r>
      <w:r w:rsidR="00CB21F2" w:rsidRPr="00E46D27">
        <w:rPr>
          <w:sz w:val="28"/>
          <w:szCs w:val="28"/>
        </w:rPr>
        <w:t xml:space="preserve">. </w:t>
      </w:r>
    </w:p>
    <w:p w:rsidR="00CB21F2" w:rsidRPr="00E46D27" w:rsidRDefault="00CB21F2" w:rsidP="00CB21F2">
      <w:pPr>
        <w:spacing w:line="360" w:lineRule="auto"/>
        <w:ind w:firstLine="567"/>
        <w:jc w:val="both"/>
        <w:rPr>
          <w:sz w:val="28"/>
          <w:szCs w:val="28"/>
        </w:rPr>
      </w:pPr>
      <w:r w:rsidRPr="00E46D27">
        <w:rPr>
          <w:sz w:val="28"/>
          <w:szCs w:val="28"/>
        </w:rPr>
        <w:t xml:space="preserve">Пусть </w:t>
      </w:r>
      <w:r w:rsidRPr="00E46D27">
        <w:rPr>
          <w:i/>
          <w:iCs/>
          <w:position w:val="-4"/>
          <w:sz w:val="28"/>
          <w:szCs w:val="28"/>
        </w:rPr>
        <w:object w:dxaOrig="240" w:dyaOrig="260">
          <v:shape id="_x0000_i1027" type="#_x0000_t75" style="width:12.15pt;height:13.7pt" o:ole="" fillcolor="window">
            <v:imagedata r:id="rId38" o:title=""/>
          </v:shape>
          <o:OLEObject Type="Embed" ProgID="Equation.3" ShapeID="_x0000_i1027" DrawAspect="Content" ObjectID="_1705741021" r:id="rId39"/>
        </w:object>
      </w:r>
      <w:r>
        <w:rPr>
          <w:i/>
          <w:iCs/>
          <w:position w:val="-4"/>
          <w:sz w:val="28"/>
          <w:szCs w:val="28"/>
          <w:lang w:val="en-US"/>
        </w:rPr>
        <w:t> </w:t>
      </w:r>
      <w:r w:rsidRPr="00E46D27">
        <w:rPr>
          <w:sz w:val="28"/>
          <w:szCs w:val="28"/>
        </w:rPr>
        <w:t>–</w:t>
      </w:r>
      <w:r>
        <w:rPr>
          <w:sz w:val="28"/>
          <w:szCs w:val="28"/>
          <w:lang w:val="en-US"/>
        </w:rPr>
        <w:t> </w:t>
      </w:r>
      <w:r w:rsidRPr="00E46D27">
        <w:rPr>
          <w:sz w:val="28"/>
          <w:szCs w:val="28"/>
        </w:rPr>
        <w:t xml:space="preserve">точное значение какой-либо величины, которое, как правило, неизвестно, и </w:t>
      </w:r>
      <m:oMath>
        <m:r>
          <w:rPr>
            <w:rFonts w:ascii="Cambria Math" w:hAnsi="Cambria Math"/>
            <w:sz w:val="28"/>
            <w:szCs w:val="28"/>
          </w:rPr>
          <m:t>a</m:t>
        </m:r>
      </m:oMath>
      <w:r>
        <w:rPr>
          <w:position w:val="-6"/>
          <w:sz w:val="28"/>
          <w:szCs w:val="28"/>
          <w:lang w:val="en-US"/>
        </w:rPr>
        <w:t> </w:t>
      </w:r>
      <w:r w:rsidRPr="00E46D27">
        <w:rPr>
          <w:sz w:val="28"/>
          <w:szCs w:val="28"/>
        </w:rPr>
        <w:t>– её приближенное значение, найденное каким-либо способом.</w:t>
      </w:r>
    </w:p>
    <w:p w:rsidR="00CB21F2" w:rsidRPr="00E46D27" w:rsidRDefault="006D5AC4" w:rsidP="00CB21F2">
      <w:pPr>
        <w:spacing w:line="360" w:lineRule="auto"/>
        <w:ind w:firstLine="567"/>
        <w:jc w:val="both"/>
        <w:rPr>
          <w:i/>
          <w:iCs/>
          <w:sz w:val="28"/>
          <w:szCs w:val="28"/>
        </w:rPr>
      </w:pPr>
      <w:r>
        <w:rPr>
          <w:noProof/>
          <w:sz w:val="28"/>
          <w:szCs w:val="28"/>
        </w:rPr>
        <mc:AlternateContent>
          <mc:Choice Requires="wpi">
            <w:drawing>
              <wp:anchor distT="0" distB="0" distL="114300" distR="114300" simplePos="0" relativeHeight="251673600" behindDoc="0" locked="0" layoutInCell="1" allowOverlap="1">
                <wp:simplePos x="0" y="0"/>
                <wp:positionH relativeFrom="column">
                  <wp:posOffset>3292283</wp:posOffset>
                </wp:positionH>
                <wp:positionV relativeFrom="paragraph">
                  <wp:posOffset>836946</wp:posOffset>
                </wp:positionV>
                <wp:extent cx="644400" cy="101160"/>
                <wp:effectExtent l="57150" t="57150" r="60960" b="70485"/>
                <wp:wrapNone/>
                <wp:docPr id="14" name="Рукописный ввод 14"/>
                <wp:cNvGraphicFramePr/>
                <a:graphic xmlns:a="http://schemas.openxmlformats.org/drawingml/2006/main">
                  <a:graphicData uri="http://schemas.microsoft.com/office/word/2010/wordprocessingInk">
                    <w14:contentPart bwMode="auto" r:id="rId40">
                      <w14:nvContentPartPr>
                        <w14:cNvContentPartPr/>
                      </w14:nvContentPartPr>
                      <w14:xfrm>
                        <a:off x="0" y="0"/>
                        <a:ext cx="644400" cy="101160"/>
                      </w14:xfrm>
                    </w14:contentPart>
                  </a:graphicData>
                </a:graphic>
              </wp:anchor>
            </w:drawing>
          </mc:Choice>
          <mc:Fallback>
            <w:pict>
              <v:shape w14:anchorId="0262165B" id="Рукописный ввод 14" o:spid="_x0000_s1026" type="#_x0000_t75" style="position:absolute;margin-left:257.85pt;margin-top:64.5pt;width:53.6pt;height:10.7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">
                <v:imagedata r:id="rId41" o:title=""/>
              </v:shape>
            </w:pict>
          </mc:Fallback>
        </mc:AlternateContent>
      </w:r>
      <w:r w:rsidR="00CB21F2" w:rsidRPr="00E46D27">
        <w:rPr>
          <w:sz w:val="28"/>
          <w:szCs w:val="28"/>
        </w:rPr>
        <w:t xml:space="preserve">Абсолютной погрешностью </w:t>
      </w:r>
      <w:r w:rsidR="00CB21F2" w:rsidRPr="00E46D27">
        <w:rPr>
          <w:position w:val="-4"/>
          <w:sz w:val="28"/>
          <w:szCs w:val="28"/>
        </w:rPr>
        <w:object w:dxaOrig="220" w:dyaOrig="260">
          <v:shape id="_x0000_i1028" type="#_x0000_t75" style="width:9.65pt;height:13.7pt" o:ole="" fillcolor="window">
            <v:imagedata r:id="rId42" o:title=""/>
          </v:shape>
          <o:OLEObject Type="Embed" ProgID="Equation.3" ShapeID="_x0000_i1028" DrawAspect="Content" ObjectID="_1705741022" r:id="rId43"/>
        </w:object>
      </w:r>
      <w:r w:rsidR="00CB21F2" w:rsidRPr="00E46D27">
        <w:rPr>
          <w:sz w:val="28"/>
          <w:szCs w:val="28"/>
        </w:rPr>
        <w:t xml:space="preserve"> приближенного значения </w:t>
      </w:r>
      <w:r w:rsidR="00CB21F2" w:rsidRPr="00E46D27">
        <w:rPr>
          <w:position w:val="-6"/>
          <w:sz w:val="28"/>
          <w:szCs w:val="28"/>
        </w:rPr>
        <w:object w:dxaOrig="200" w:dyaOrig="220">
          <v:shape id="_x0000_i1029" type="#_x0000_t75" style="width:10.65pt;height:9.65pt" o:ole="" fillcolor="window">
            <v:imagedata r:id="rId44" o:title=""/>
          </v:shape>
          <o:OLEObject Type="Embed" ProgID="Equation.3" ShapeID="_x0000_i1029" DrawAspect="Content" ObjectID="_1705741023" r:id="rId45"/>
        </w:object>
      </w:r>
      <w:r w:rsidR="00CB21F2" w:rsidRPr="00E46D27">
        <w:rPr>
          <w:sz w:val="28"/>
          <w:szCs w:val="28"/>
        </w:rPr>
        <w:t xml:space="preserve">называется абсолютная величина разности между соответствующим точным значением </w:t>
      </w:r>
      <w:r w:rsidR="00CB21F2" w:rsidRPr="00E46D27">
        <w:rPr>
          <w:i/>
          <w:iCs/>
          <w:position w:val="-4"/>
          <w:sz w:val="28"/>
          <w:szCs w:val="28"/>
        </w:rPr>
        <w:object w:dxaOrig="240" w:dyaOrig="260">
          <v:shape id="_x0000_i1030" type="#_x0000_t75" style="width:12.15pt;height:13.7pt" o:ole="" fillcolor="window">
            <v:imagedata r:id="rId38" o:title=""/>
          </v:shape>
          <o:OLEObject Type="Embed" ProgID="Equation.3" ShapeID="_x0000_i1030" DrawAspect="Content" ObjectID="_1705741024" r:id="rId46"/>
        </w:object>
      </w:r>
      <w:r w:rsidR="00CB21F2" w:rsidRPr="00E46D27">
        <w:rPr>
          <w:sz w:val="28"/>
          <w:szCs w:val="28"/>
        </w:rPr>
        <w:t xml:space="preserve"> и его приближенным значением </w:t>
      </w:r>
      <w:r w:rsidR="00CB21F2" w:rsidRPr="00E46D27">
        <w:rPr>
          <w:position w:val="-6"/>
          <w:sz w:val="28"/>
          <w:szCs w:val="28"/>
        </w:rPr>
        <w:object w:dxaOrig="200" w:dyaOrig="220">
          <v:shape id="_x0000_i1031" type="#_x0000_t75" style="width:10.65pt;height:9.65pt" o:ole="" fillcolor="window">
            <v:imagedata r:id="rId44" o:title=""/>
          </v:shape>
          <o:OLEObject Type="Embed" ProgID="Equation.3" ShapeID="_x0000_i1031" DrawAspect="Content" ObjectID="_1705741025" r:id="rId47"/>
        </w:object>
      </w:r>
      <w:r w:rsidR="00CB21F2" w:rsidRPr="00E46D27">
        <w:rPr>
          <w:sz w:val="28"/>
          <w:szCs w:val="28"/>
        </w:rPr>
        <w:t xml:space="preserve">, то есть </w:t>
      </w:r>
      <w:r w:rsidR="00CB21F2" w:rsidRPr="00AD2C6D">
        <w:rPr>
          <w:position w:val="-14"/>
          <w:sz w:val="28"/>
          <w:szCs w:val="28"/>
        </w:rPr>
        <w:object w:dxaOrig="1060" w:dyaOrig="400">
          <v:shape id="_x0000_i1032" type="#_x0000_t75" style="width:52.75pt;height:19.25pt" o:ole="" fillcolor="window">
            <v:imagedata r:id="rId48" o:title=""/>
          </v:shape>
          <o:OLEObject Type="Embed" ProgID="Equation.3" ShapeID="_x0000_i1032" DrawAspect="Content" ObjectID="_1705741026" r:id="rId49"/>
        </w:object>
      </w:r>
      <w:r w:rsidR="00CB21F2">
        <w:rPr>
          <w:position w:val="-14"/>
          <w:sz w:val="28"/>
          <w:szCs w:val="28"/>
        </w:rPr>
        <w:t> </w:t>
      </w:r>
      <w:r w:rsidR="00CB21F2" w:rsidRPr="00AD2C6D">
        <w:rPr>
          <w:sz w:val="28"/>
          <w:szCs w:val="28"/>
        </w:rPr>
        <w:t>(1</w:t>
      </w:r>
      <w:r w:rsidR="00CB21F2">
        <w:rPr>
          <w:sz w:val="28"/>
          <w:szCs w:val="28"/>
        </w:rPr>
        <w:t>.1</w:t>
      </w:r>
      <w:r w:rsidR="00CB21F2" w:rsidRPr="00AD2C6D">
        <w:rPr>
          <w:sz w:val="28"/>
          <w:szCs w:val="28"/>
        </w:rPr>
        <w:t>)</w:t>
      </w:r>
      <w:r w:rsidR="00CB21F2" w:rsidRPr="00AD2C6D">
        <w:rPr>
          <w:i/>
          <w:iCs/>
          <w:sz w:val="28"/>
          <w:szCs w:val="28"/>
        </w:rPr>
        <w:t>.</w:t>
      </w:r>
    </w:p>
    <w:p w:rsidR="00CB21F2" w:rsidRPr="00E46D27" w:rsidRDefault="00CB21F2" w:rsidP="00CB21F2">
      <w:pPr>
        <w:spacing w:line="360" w:lineRule="auto"/>
        <w:ind w:firstLine="567"/>
        <w:jc w:val="both"/>
        <w:rPr>
          <w:sz w:val="28"/>
          <w:szCs w:val="28"/>
        </w:rPr>
      </w:pPr>
      <w:r w:rsidRPr="00E46D27">
        <w:rPr>
          <w:sz w:val="28"/>
          <w:szCs w:val="28"/>
        </w:rPr>
        <w:t>Здесь следует различать два случая:</w:t>
      </w:r>
    </w:p>
    <w:p w:rsidR="00CB21F2" w:rsidRPr="00E46D27" w:rsidRDefault="00CB21F2" w:rsidP="00CB21F2">
      <w:pPr>
        <w:numPr>
          <w:ilvl w:val="0"/>
          <w:numId w:val="3"/>
        </w:numPr>
        <w:tabs>
          <w:tab w:val="clear" w:pos="360"/>
          <w:tab w:val="left" w:pos="993"/>
        </w:tabs>
        <w:spacing w:line="360" w:lineRule="auto"/>
        <w:ind w:left="0" w:firstLine="567"/>
        <w:jc w:val="both"/>
        <w:rPr>
          <w:sz w:val="28"/>
          <w:szCs w:val="28"/>
        </w:rPr>
      </w:pPr>
      <w:r w:rsidRPr="00E46D27">
        <w:rPr>
          <w:sz w:val="28"/>
          <w:szCs w:val="28"/>
        </w:rPr>
        <w:t xml:space="preserve">число </w:t>
      </w:r>
      <w:r w:rsidRPr="00E46D27">
        <w:rPr>
          <w:i/>
          <w:sz w:val="28"/>
          <w:szCs w:val="28"/>
        </w:rPr>
        <w:t xml:space="preserve">A </w:t>
      </w:r>
      <w:r w:rsidRPr="00E46D27">
        <w:rPr>
          <w:sz w:val="28"/>
          <w:szCs w:val="28"/>
        </w:rPr>
        <w:t xml:space="preserve">нам известно, тогда абсолютную погрешность </w:t>
      </w:r>
      <w:r w:rsidRPr="00E46D27">
        <w:rPr>
          <w:sz w:val="28"/>
          <w:szCs w:val="28"/>
        </w:rPr>
        <w:sym w:font="Symbol" w:char="F044"/>
      </w:r>
      <w:r w:rsidRPr="00E46D27">
        <w:rPr>
          <w:sz w:val="28"/>
          <w:szCs w:val="28"/>
        </w:rPr>
        <w:t xml:space="preserve"> легко определить по формуле (1</w:t>
      </w:r>
      <w:r>
        <w:rPr>
          <w:sz w:val="28"/>
          <w:szCs w:val="28"/>
        </w:rPr>
        <w:t>.1</w:t>
      </w:r>
      <w:r w:rsidRPr="00E46D27">
        <w:rPr>
          <w:sz w:val="28"/>
          <w:szCs w:val="28"/>
        </w:rPr>
        <w:t>);</w:t>
      </w:r>
    </w:p>
    <w:p w:rsidR="00CB21F2" w:rsidRPr="00E46D27" w:rsidRDefault="00CB21F2" w:rsidP="00CB21F2">
      <w:pPr>
        <w:numPr>
          <w:ilvl w:val="0"/>
          <w:numId w:val="3"/>
        </w:numPr>
        <w:tabs>
          <w:tab w:val="clear" w:pos="360"/>
          <w:tab w:val="left" w:pos="993"/>
        </w:tabs>
        <w:spacing w:line="360" w:lineRule="auto"/>
        <w:ind w:left="0" w:firstLine="567"/>
        <w:jc w:val="both"/>
        <w:rPr>
          <w:sz w:val="28"/>
          <w:szCs w:val="28"/>
        </w:rPr>
      </w:pPr>
      <w:r w:rsidRPr="00E46D27">
        <w:rPr>
          <w:sz w:val="28"/>
          <w:szCs w:val="28"/>
        </w:rPr>
        <w:t xml:space="preserve">число </w:t>
      </w:r>
      <w:r w:rsidRPr="00E46D27">
        <w:rPr>
          <w:i/>
          <w:sz w:val="28"/>
          <w:szCs w:val="28"/>
        </w:rPr>
        <w:t xml:space="preserve">A </w:t>
      </w:r>
      <w:r w:rsidRPr="00E46D27">
        <w:rPr>
          <w:sz w:val="28"/>
          <w:szCs w:val="28"/>
        </w:rPr>
        <w:t>нам неизвестно, что бывает чаще всего и,</w:t>
      </w:r>
      <w:r>
        <w:rPr>
          <w:sz w:val="28"/>
          <w:szCs w:val="28"/>
          <w:lang w:val="en-US"/>
        </w:rPr>
        <w:t> </w:t>
      </w:r>
      <w:r w:rsidRPr="00E46D27">
        <w:rPr>
          <w:sz w:val="28"/>
          <w:szCs w:val="28"/>
        </w:rPr>
        <w:t>следовательно, мы не можем определить абсолютную погрешность</w:t>
      </w:r>
      <w:r>
        <w:rPr>
          <w:sz w:val="28"/>
          <w:szCs w:val="28"/>
          <w:lang w:val="en-US"/>
        </w:rPr>
        <w:t> </w:t>
      </w:r>
      <w:r w:rsidRPr="00E46D27">
        <w:rPr>
          <w:sz w:val="28"/>
          <w:szCs w:val="28"/>
        </w:rPr>
        <w:sym w:font="Symbol" w:char="F044"/>
      </w:r>
      <w:r w:rsidRPr="00E46D27">
        <w:rPr>
          <w:sz w:val="28"/>
          <w:szCs w:val="28"/>
        </w:rPr>
        <w:t xml:space="preserve"> по формуле (1</w:t>
      </w:r>
      <w:r>
        <w:rPr>
          <w:sz w:val="28"/>
          <w:szCs w:val="28"/>
        </w:rPr>
        <w:t>.1</w:t>
      </w:r>
      <w:r w:rsidRPr="00E46D27">
        <w:rPr>
          <w:sz w:val="28"/>
          <w:szCs w:val="28"/>
        </w:rPr>
        <w:t>).</w:t>
      </w:r>
    </w:p>
    <w:p w:rsidR="00CB21F2" w:rsidRPr="00E46D27" w:rsidRDefault="00CB21F2" w:rsidP="00CB21F2">
      <w:pPr>
        <w:spacing w:line="360" w:lineRule="auto"/>
        <w:ind w:firstLine="567"/>
        <w:jc w:val="both"/>
        <w:rPr>
          <w:sz w:val="28"/>
          <w:szCs w:val="28"/>
        </w:rPr>
      </w:pPr>
      <w:r w:rsidRPr="00E46D27">
        <w:rPr>
          <w:sz w:val="28"/>
          <w:szCs w:val="28"/>
        </w:rPr>
        <w:t xml:space="preserve">В этом случае вместо неизвестной теоретической абсолютной погрешности </w:t>
      </w:r>
      <w:r w:rsidRPr="00E46D27">
        <w:rPr>
          <w:sz w:val="28"/>
          <w:szCs w:val="28"/>
        </w:rPr>
        <w:sym w:font="Symbol" w:char="F044"/>
      </w:r>
      <w:r w:rsidRPr="00E46D27">
        <w:rPr>
          <w:sz w:val="28"/>
          <w:szCs w:val="28"/>
        </w:rPr>
        <w:t xml:space="preserve"> вводят её оценку сверху, так называемую предельную абсолютную погрешность.</w:t>
      </w:r>
    </w:p>
    <w:p w:rsidR="00CB21F2" w:rsidRPr="00E46D27" w:rsidRDefault="00CA4A2F" w:rsidP="00CB21F2">
      <w:pPr>
        <w:spacing w:line="360" w:lineRule="auto"/>
        <w:ind w:firstLine="567"/>
        <w:jc w:val="both"/>
        <w:rPr>
          <w:i/>
          <w:iCs/>
          <w:sz w:val="28"/>
          <w:szCs w:val="28"/>
          <w:vertAlign w:val="subscript"/>
        </w:rPr>
      </w:pPr>
      <w:r>
        <w:rPr>
          <w:noProof/>
          <w:sz w:val="28"/>
          <w:szCs w:val="28"/>
        </w:rPr>
        <mc:AlternateContent>
          <mc:Choice Requires="wpi">
            <w:drawing>
              <wp:anchor distT="0" distB="0" distL="114300" distR="114300" simplePos="0" relativeHeight="251738112" behindDoc="0" locked="0" layoutInCell="1" allowOverlap="1">
                <wp:simplePos x="0" y="0"/>
                <wp:positionH relativeFrom="column">
                  <wp:posOffset>6022564</wp:posOffset>
                </wp:positionH>
                <wp:positionV relativeFrom="paragraph">
                  <wp:posOffset>1538104</wp:posOffset>
                </wp:positionV>
                <wp:extent cx="77040" cy="125990"/>
                <wp:effectExtent l="38100" t="38100" r="56515" b="64770"/>
                <wp:wrapNone/>
                <wp:docPr id="397" name="Рукописный ввод 397"/>
                <wp:cNvGraphicFramePr/>
                <a:graphic xmlns:a="http://schemas.openxmlformats.org/drawingml/2006/main">
                  <a:graphicData uri="http://schemas.microsoft.com/office/word/2010/wordprocessingInk">
                    <w14:contentPart bwMode="auto" r:id="rId50">
                      <w14:nvContentPartPr>
                        <w14:cNvContentPartPr/>
                      </w14:nvContentPartPr>
                      <w14:xfrm>
                        <a:off x="0" y="0"/>
                        <a:ext cx="77040" cy="125990"/>
                      </w14:xfrm>
                    </w14:contentPart>
                  </a:graphicData>
                </a:graphic>
              </wp:anchor>
            </w:drawing>
          </mc:Choice>
          <mc:Fallback>
            <w:pict>
              <v:shape w14:anchorId="63BF6126" id="Рукописный ввод 397" o:spid="_x0000_s1026" type="#_x0000_t75" style="position:absolute;margin-left:472.8pt;margin-top:119.7pt;width:8.85pt;height:12.7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">
                <v:imagedata r:id="rId51" o:title=""/>
              </v:shape>
            </w:pict>
          </mc:Fallback>
        </mc:AlternateContent>
      </w:r>
      <w:r>
        <w:rPr>
          <w:noProof/>
          <w:sz w:val="28"/>
          <w:szCs w:val="28"/>
        </w:rPr>
        <mc:AlternateContent>
          <mc:Choice Requires="wpi">
            <w:drawing>
              <wp:anchor distT="0" distB="0" distL="114300" distR="114300" simplePos="0" relativeHeight="251736064" behindDoc="0" locked="0" layoutInCell="1" allowOverlap="1">
                <wp:simplePos x="0" y="0"/>
                <wp:positionH relativeFrom="column">
                  <wp:posOffset>5803623</wp:posOffset>
                </wp:positionH>
                <wp:positionV relativeFrom="paragraph">
                  <wp:posOffset>1550983</wp:posOffset>
                </wp:positionV>
                <wp:extent cx="163227" cy="169033"/>
                <wp:effectExtent l="38100" t="38100" r="46355" b="59690"/>
                <wp:wrapNone/>
                <wp:docPr id="395" name="Рукописный ввод 395"/>
                <wp:cNvGraphicFramePr/>
                <a:graphic xmlns:a="http://schemas.openxmlformats.org/drawingml/2006/main">
                  <a:graphicData uri="http://schemas.microsoft.com/office/word/2010/wordprocessingInk">
                    <w14:contentPart bwMode="auto" r:id="rId52">
                      <w14:nvContentPartPr>
                        <w14:cNvContentPartPr/>
                      </w14:nvContentPartPr>
                      <w14:xfrm>
                        <a:off x="0" y="0"/>
                        <a:ext cx="163227" cy="169033"/>
                      </w14:xfrm>
                    </w14:contentPart>
                  </a:graphicData>
                </a:graphic>
              </wp:anchor>
            </w:drawing>
          </mc:Choice>
          <mc:Fallback>
            <w:pict>
              <v:shape w14:anchorId="222865D7" id="Рукописный ввод 395" o:spid="_x0000_s1026" type="#_x0000_t75" style="position:absolute;margin-left:455.6pt;margin-top:120.7pt;width:15.65pt;height:16.1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">
                <v:imagedata r:id="rId53" o:title=""/>
              </v:shape>
            </w:pict>
          </mc:Fallback>
        </mc:AlternateContent>
      </w:r>
      <w:r>
        <w:rPr>
          <w:noProof/>
          <w:sz w:val="28"/>
          <w:szCs w:val="28"/>
        </w:rPr>
        <mc:AlternateContent>
          <mc:Choice Requires="wpi">
            <w:drawing>
              <wp:anchor distT="0" distB="0" distL="114300" distR="114300" simplePos="0" relativeHeight="251729920" behindDoc="0" locked="0" layoutInCell="1" allowOverlap="1">
                <wp:simplePos x="0" y="0"/>
                <wp:positionH relativeFrom="column">
                  <wp:posOffset>5667923</wp:posOffset>
                </wp:positionH>
                <wp:positionV relativeFrom="paragraph">
                  <wp:posOffset>1594695</wp:posOffset>
                </wp:positionV>
                <wp:extent cx="54000" cy="91440"/>
                <wp:effectExtent l="19050" t="38100" r="41275" b="60960"/>
                <wp:wrapNone/>
                <wp:docPr id="389" name="Рукописный ввод 389"/>
                <wp:cNvGraphicFramePr/>
                <a:graphic xmlns:a="http://schemas.openxmlformats.org/drawingml/2006/main">
                  <a:graphicData uri="http://schemas.microsoft.com/office/word/2010/wordprocessingInk">
                    <w14:contentPart bwMode="auto" r:id="rId54">
                      <w14:nvContentPartPr>
                        <w14:cNvContentPartPr/>
                      </w14:nvContentPartPr>
                      <w14:xfrm>
                        <a:off x="0" y="0"/>
                        <a:ext cx="54000" cy="91440"/>
                      </w14:xfrm>
                    </w14:contentPart>
                  </a:graphicData>
                </a:graphic>
              </wp:anchor>
            </w:drawing>
          </mc:Choice>
          <mc:Fallback>
            <w:pict>
              <v:shape w14:anchorId="5033C5A0" id="Рукописный ввод 389" o:spid="_x0000_s1026" type="#_x0000_t75" style="position:absolute;margin-left:444.9pt;margin-top:124.15pt;width:7.05pt;height:10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">
                <v:imagedata r:id="rId55" o:title=""/>
              </v:shape>
            </w:pict>
          </mc:Fallback>
        </mc:AlternateContent>
      </w:r>
      <w:r>
        <w:rPr>
          <w:noProof/>
          <w:sz w:val="28"/>
          <w:szCs w:val="28"/>
        </w:rPr>
        <mc:AlternateContent>
          <mc:Choice Requires="wpi">
            <w:drawing>
              <wp:anchor distT="0" distB="0" distL="114300" distR="114300" simplePos="0" relativeHeight="251728896" behindDoc="0" locked="0" layoutInCell="1" allowOverlap="1">
                <wp:simplePos x="0" y="0"/>
                <wp:positionH relativeFrom="column">
                  <wp:posOffset>5585483</wp:posOffset>
                </wp:positionH>
                <wp:positionV relativeFrom="paragraph">
                  <wp:posOffset>1642215</wp:posOffset>
                </wp:positionV>
                <wp:extent cx="5400" cy="8280"/>
                <wp:effectExtent l="38100" t="38100" r="71120" b="67945"/>
                <wp:wrapNone/>
                <wp:docPr id="388" name="Рукописный ввод 388"/>
                <wp:cNvGraphicFramePr/>
                <a:graphic xmlns:a="http://schemas.openxmlformats.org/drawingml/2006/main">
                  <a:graphicData uri="http://schemas.microsoft.com/office/word/2010/wordprocessingInk">
                    <w14:contentPart bwMode="auto" r:id="rId56">
                      <w14:nvContentPartPr>
                        <w14:cNvContentPartPr/>
                      </w14:nvContentPartPr>
                      <w14:xfrm>
                        <a:off x="0" y="0"/>
                        <a:ext cx="5400" cy="8280"/>
                      </w14:xfrm>
                    </w14:contentPart>
                  </a:graphicData>
                </a:graphic>
              </wp:anchor>
            </w:drawing>
          </mc:Choice>
          <mc:Fallback>
            <w:pict>
              <v:shape w14:anchorId="7E3CD31E" id="Рукописный ввод 388" o:spid="_x0000_s1026" type="#_x0000_t75" style="position:absolute;margin-left:438.4pt;margin-top:127.9pt;width:3.3pt;height:3.45pt;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">
                <v:imagedata r:id="rId57" o:title=""/>
              </v:shape>
            </w:pict>
          </mc:Fallback>
        </mc:AlternateContent>
      </w:r>
      <w:r>
        <w:rPr>
          <w:noProof/>
          <w:sz w:val="28"/>
          <w:szCs w:val="28"/>
        </w:rPr>
        <mc:AlternateContent>
          <mc:Choice Requires="wpi">
            <w:drawing>
              <wp:anchor distT="0" distB="0" distL="114300" distR="114300" simplePos="0" relativeHeight="251727872" behindDoc="0" locked="0" layoutInCell="1" allowOverlap="1">
                <wp:simplePos x="0" y="0"/>
                <wp:positionH relativeFrom="column">
                  <wp:posOffset>5588363</wp:posOffset>
                </wp:positionH>
                <wp:positionV relativeFrom="paragraph">
                  <wp:posOffset>1578495</wp:posOffset>
                </wp:positionV>
                <wp:extent cx="7920" cy="5040"/>
                <wp:effectExtent l="38100" t="38100" r="68580" b="71755"/>
                <wp:wrapNone/>
                <wp:docPr id="387" name="Рукописный ввод 387"/>
                <wp:cNvGraphicFramePr/>
                <a:graphic xmlns:a="http://schemas.openxmlformats.org/drawingml/2006/main">
                  <a:graphicData uri="http://schemas.microsoft.com/office/word/2010/wordprocessingInk">
                    <w14:contentPart bwMode="auto" r:id="rId58">
                      <w14:nvContentPartPr>
                        <w14:cNvContentPartPr/>
                      </w14:nvContentPartPr>
                      <w14:xfrm>
                        <a:off x="0" y="0"/>
                        <a:ext cx="7920" cy="5040"/>
                      </w14:xfrm>
                    </w14:contentPart>
                  </a:graphicData>
                </a:graphic>
              </wp:anchor>
            </w:drawing>
          </mc:Choice>
          <mc:Fallback>
            <w:pict>
              <v:shape w14:anchorId="403EAABA" id="Рукописный ввод 387" o:spid="_x0000_s1026" type="#_x0000_t75" style="position:absolute;margin-left:438.65pt;margin-top:122.9pt;width:3.45pt;height:3.25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">
                <v:imagedata r:id="rId59" o:title=""/>
              </v:shape>
            </w:pict>
          </mc:Fallback>
        </mc:AlternateContent>
      </w:r>
      <w:r>
        <w:rPr>
          <w:noProof/>
          <w:sz w:val="28"/>
          <w:szCs w:val="28"/>
        </w:rPr>
        <mc:AlternateContent>
          <mc:Choice Requires="wpi">
            <w:drawing>
              <wp:anchor distT="0" distB="0" distL="114300" distR="114300" simplePos="0" relativeHeight="251726848" behindDoc="0" locked="0" layoutInCell="1" allowOverlap="1">
                <wp:simplePos x="0" y="0"/>
                <wp:positionH relativeFrom="column">
                  <wp:posOffset>5449043</wp:posOffset>
                </wp:positionH>
                <wp:positionV relativeFrom="paragraph">
                  <wp:posOffset>1559775</wp:posOffset>
                </wp:positionV>
                <wp:extent cx="55080" cy="113040"/>
                <wp:effectExtent l="38100" t="38100" r="59690" b="58420"/>
                <wp:wrapNone/>
                <wp:docPr id="386" name="Рукописный ввод 386"/>
                <wp:cNvGraphicFramePr/>
                <a:graphic xmlns:a="http://schemas.openxmlformats.org/drawingml/2006/main">
                  <a:graphicData uri="http://schemas.microsoft.com/office/word/2010/wordprocessingInk">
                    <w14:contentPart bwMode="auto" r:id="rId60">
                      <w14:nvContentPartPr>
                        <w14:cNvContentPartPr/>
                      </w14:nvContentPartPr>
                      <w14:xfrm>
                        <a:off x="0" y="0"/>
                        <a:ext cx="55080" cy="113040"/>
                      </w14:xfrm>
                    </w14:contentPart>
                  </a:graphicData>
                </a:graphic>
              </wp:anchor>
            </w:drawing>
          </mc:Choice>
          <mc:Fallback>
            <w:pict>
              <v:shape w14:anchorId="0839765D" id="Рукописный ввод 386" o:spid="_x0000_s1026" type="#_x0000_t75" style="position:absolute;margin-left:427.65pt;margin-top:121.4pt;width:7.2pt;height:11.7pt;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">
                <v:imagedata r:id="rId61" o:title=""/>
              </v:shape>
            </w:pict>
          </mc:Fallback>
        </mc:AlternateContent>
      </w:r>
      <w:r>
        <w:rPr>
          <w:noProof/>
          <w:sz w:val="28"/>
          <w:szCs w:val="28"/>
        </w:rPr>
        <mc:AlternateContent>
          <mc:Choice Requires="wpi">
            <w:drawing>
              <wp:anchor distT="0" distB="0" distL="114300" distR="114300" simplePos="0" relativeHeight="251725824" behindDoc="0" locked="0" layoutInCell="1" allowOverlap="1">
                <wp:simplePos x="0" y="0"/>
                <wp:positionH relativeFrom="column">
                  <wp:posOffset>5159679</wp:posOffset>
                </wp:positionH>
                <wp:positionV relativeFrom="paragraph">
                  <wp:posOffset>1538104</wp:posOffset>
                </wp:positionV>
                <wp:extent cx="79375" cy="214630"/>
                <wp:effectExtent l="38100" t="57150" r="53975" b="52070"/>
                <wp:wrapNone/>
                <wp:docPr id="385" name="Рукописный ввод 385"/>
                <wp:cNvGraphicFramePr/>
                <a:graphic xmlns:a="http://schemas.openxmlformats.org/drawingml/2006/main">
                  <a:graphicData uri="http://schemas.microsoft.com/office/word/2010/wordprocessingInk">
                    <w14:contentPart bwMode="auto" r:id="rId62">
                      <w14:nvContentPartPr>
                        <w14:cNvContentPartPr/>
                      </w14:nvContentPartPr>
                      <w14:xfrm>
                        <a:off x="0" y="0"/>
                        <a:ext cx="79375" cy="214630"/>
                      </w14:xfrm>
                    </w14:contentPart>
                  </a:graphicData>
                </a:graphic>
              </wp:anchor>
            </w:drawing>
          </mc:Choice>
          <mc:Fallback>
            <w:pict>
              <v:shape w14:anchorId="700F26D5" id="Рукописный ввод 385" o:spid="_x0000_s1026" type="#_x0000_t75" style="position:absolute;margin-left:404.85pt;margin-top:119.7pt;width:9.05pt;height:19.7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">
                <v:imagedata r:id="rId63" o:title=""/>
              </v:shape>
            </w:pict>
          </mc:Fallback>
        </mc:AlternateContent>
      </w:r>
      <w:r>
        <w:rPr>
          <w:noProof/>
          <w:sz w:val="28"/>
          <w:szCs w:val="28"/>
        </w:rPr>
        <mc:AlternateContent>
          <mc:Choice Requires="wpi">
            <w:drawing>
              <wp:anchor distT="0" distB="0" distL="114300" distR="114300" simplePos="0" relativeHeight="251719680" behindDoc="0" locked="0" layoutInCell="1" allowOverlap="1">
                <wp:simplePos x="0" y="0"/>
                <wp:positionH relativeFrom="column">
                  <wp:posOffset>5069603</wp:posOffset>
                </wp:positionH>
                <wp:positionV relativeFrom="paragraph">
                  <wp:posOffset>1590375</wp:posOffset>
                </wp:positionV>
                <wp:extent cx="27360" cy="87480"/>
                <wp:effectExtent l="57150" t="38100" r="48895" b="65405"/>
                <wp:wrapNone/>
                <wp:docPr id="59" name="Рукописный ввод 59"/>
                <wp:cNvGraphicFramePr/>
                <a:graphic xmlns:a="http://schemas.openxmlformats.org/drawingml/2006/main">
                  <a:graphicData uri="http://schemas.microsoft.com/office/word/2010/wordprocessingInk">
                    <w14:contentPart bwMode="auto" r:id="rId64">
                      <w14:nvContentPartPr>
                        <w14:cNvContentPartPr/>
                      </w14:nvContentPartPr>
                      <w14:xfrm>
                        <a:off x="0" y="0"/>
                        <a:ext cx="27360" cy="87480"/>
                      </w14:xfrm>
                    </w14:contentPart>
                  </a:graphicData>
                </a:graphic>
              </wp:anchor>
            </w:drawing>
          </mc:Choice>
          <mc:Fallback>
            <w:pict>
              <v:shape w14:anchorId="7947E1FF" id="Рукописный ввод 59" o:spid="_x0000_s1026" type="#_x0000_t75" style="position:absolute;margin-left:397.8pt;margin-top:123.85pt;width:4.95pt;height:9.75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">
                <v:imagedata r:id="rId65" o:title=""/>
              </v:shape>
            </w:pict>
          </mc:Fallback>
        </mc:AlternateContent>
      </w:r>
      <w:r>
        <w:rPr>
          <w:noProof/>
          <w:sz w:val="28"/>
          <w:szCs w:val="28"/>
        </w:rPr>
        <mc:AlternateContent>
          <mc:Choice Requires="wpi">
            <w:drawing>
              <wp:anchor distT="0" distB="0" distL="114300" distR="114300" simplePos="0" relativeHeight="251716608" behindDoc="0" locked="0" layoutInCell="1" allowOverlap="1">
                <wp:simplePos x="0" y="0"/>
                <wp:positionH relativeFrom="column">
                  <wp:posOffset>3028226</wp:posOffset>
                </wp:positionH>
                <wp:positionV relativeFrom="paragraph">
                  <wp:posOffset>1493028</wp:posOffset>
                </wp:positionV>
                <wp:extent cx="225948" cy="165676"/>
                <wp:effectExtent l="57150" t="38100" r="3175" b="63500"/>
                <wp:wrapNone/>
                <wp:docPr id="56" name="Рукописный ввод 56"/>
                <wp:cNvGraphicFramePr/>
                <a:graphic xmlns:a="http://schemas.openxmlformats.org/drawingml/2006/main">
                  <a:graphicData uri="http://schemas.microsoft.com/office/word/2010/wordprocessingInk">
                    <w14:contentPart bwMode="auto" r:id="rId66">
                      <w14:nvContentPartPr>
                        <w14:cNvContentPartPr/>
                      </w14:nvContentPartPr>
                      <w14:xfrm>
                        <a:off x="0" y="0"/>
                        <a:ext cx="225948" cy="165676"/>
                      </w14:xfrm>
                    </w14:contentPart>
                  </a:graphicData>
                </a:graphic>
              </wp:anchor>
            </w:drawing>
          </mc:Choice>
          <mc:Fallback>
            <w:pict>
              <v:shape w14:anchorId="5698A879" id="Рукописный ввод 56" o:spid="_x0000_s1026" type="#_x0000_t75" style="position:absolute;margin-left:237.05pt;margin-top:116.15pt;width:20.65pt;height:15.9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">
                <v:imagedata r:id="rId67" o:title=""/>
              </v:shape>
            </w:pict>
          </mc:Fallback>
        </mc:AlternateContent>
      </w:r>
      <w:r>
        <w:rPr>
          <w:noProof/>
          <w:sz w:val="28"/>
          <w:szCs w:val="28"/>
        </w:rPr>
        <mc:AlternateContent>
          <mc:Choice Requires="wpi">
            <w:drawing>
              <wp:anchor distT="0" distB="0" distL="114300" distR="114300" simplePos="0" relativeHeight="251717632" behindDoc="0" locked="0" layoutInCell="1" allowOverlap="1">
                <wp:simplePos x="0" y="0"/>
                <wp:positionH relativeFrom="column">
                  <wp:posOffset>2835042</wp:posOffset>
                </wp:positionH>
                <wp:positionV relativeFrom="paragraph">
                  <wp:posOffset>1531665</wp:posOffset>
                </wp:positionV>
                <wp:extent cx="115672" cy="168034"/>
                <wp:effectExtent l="38100" t="38100" r="36830" b="60960"/>
                <wp:wrapNone/>
                <wp:docPr id="57" name="Рукописный ввод 57"/>
                <wp:cNvGraphicFramePr/>
                <a:graphic xmlns:a="http://schemas.openxmlformats.org/drawingml/2006/main">
                  <a:graphicData uri="http://schemas.microsoft.com/office/word/2010/wordprocessingInk">
                    <w14:contentPart bwMode="auto" r:id="rId68">
                      <w14:nvContentPartPr>
                        <w14:cNvContentPartPr/>
                      </w14:nvContentPartPr>
                      <w14:xfrm>
                        <a:off x="0" y="0"/>
                        <a:ext cx="115672" cy="168034"/>
                      </w14:xfrm>
                    </w14:contentPart>
                  </a:graphicData>
                </a:graphic>
              </wp:anchor>
            </w:drawing>
          </mc:Choice>
          <mc:Fallback>
            <w:pict>
              <v:shape w14:anchorId="138D2449" id="Рукописный ввод 57" o:spid="_x0000_s1026" type="#_x0000_t75" style="position:absolute;margin-left:221.85pt;margin-top:119.2pt;width:11.9pt;height:16.1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">
                <v:imagedata r:id="rId69" o:title=""/>
              </v:shape>
            </w:pict>
          </mc:Fallback>
        </mc:AlternateContent>
      </w:r>
      <w:r>
        <w:rPr>
          <w:noProof/>
          <w:sz w:val="28"/>
          <w:szCs w:val="28"/>
        </w:rPr>
        <mc:AlternateContent>
          <mc:Choice Requires="wpi">
            <w:drawing>
              <wp:anchor distT="0" distB="0" distL="114300" distR="114300" simplePos="0" relativeHeight="251718656" behindDoc="0" locked="0" layoutInCell="1" allowOverlap="1">
                <wp:simplePos x="0" y="0"/>
                <wp:positionH relativeFrom="column">
                  <wp:posOffset>2686935</wp:posOffset>
                </wp:positionH>
                <wp:positionV relativeFrom="paragraph">
                  <wp:posOffset>1550983</wp:posOffset>
                </wp:positionV>
                <wp:extent cx="65480" cy="73106"/>
                <wp:effectExtent l="57150" t="38100" r="48895" b="60325"/>
                <wp:wrapNone/>
                <wp:docPr id="58" name="Рукописный ввод 58"/>
                <wp:cNvGraphicFramePr/>
                <a:graphic xmlns:a="http://schemas.openxmlformats.org/drawingml/2006/main">
                  <a:graphicData uri="http://schemas.microsoft.com/office/word/2010/wordprocessingInk">
                    <w14:contentPart bwMode="auto" r:id="rId70">
                      <w14:nvContentPartPr>
                        <w14:cNvContentPartPr/>
                      </w14:nvContentPartPr>
                      <w14:xfrm>
                        <a:off x="0" y="0"/>
                        <a:ext cx="65480" cy="73106"/>
                      </w14:xfrm>
                    </w14:contentPart>
                  </a:graphicData>
                </a:graphic>
              </wp:anchor>
            </w:drawing>
          </mc:Choice>
          <mc:Fallback>
            <w:pict>
              <v:shape w14:anchorId="1163917C" id="Рукописный ввод 58" o:spid="_x0000_s1026" type="#_x0000_t75" style="position:absolute;margin-left:210.15pt;margin-top:120.7pt;width:7.95pt;height:8.5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">
                <v:imagedata r:id="rId71" o:title=""/>
              </v:shape>
            </w:pict>
          </mc:Fallback>
        </mc:AlternateContent>
      </w:r>
      <w:r>
        <w:rPr>
          <w:noProof/>
          <w:sz w:val="28"/>
          <w:szCs w:val="28"/>
        </w:rPr>
        <mc:AlternateContent>
          <mc:Choice Requires="wpi">
            <w:drawing>
              <wp:anchor distT="0" distB="0" distL="114300" distR="114300" simplePos="0" relativeHeight="251707392" behindDoc="0" locked="0" layoutInCell="1" allowOverlap="1">
                <wp:simplePos x="0" y="0"/>
                <wp:positionH relativeFrom="column">
                  <wp:posOffset>2537003</wp:posOffset>
                </wp:positionH>
                <wp:positionV relativeFrom="paragraph">
                  <wp:posOffset>1515855</wp:posOffset>
                </wp:positionV>
                <wp:extent cx="56160" cy="93600"/>
                <wp:effectExtent l="38100" t="38100" r="58420" b="59055"/>
                <wp:wrapNone/>
                <wp:docPr id="47" name="Рукописный ввод 47"/>
                <wp:cNvGraphicFramePr/>
                <a:graphic xmlns:a="http://schemas.openxmlformats.org/drawingml/2006/main">
                  <a:graphicData uri="http://schemas.microsoft.com/office/word/2010/wordprocessingInk">
                    <w14:contentPart bwMode="auto" r:id="rId72">
                      <w14:nvContentPartPr>
                        <w14:cNvContentPartPr/>
                      </w14:nvContentPartPr>
                      <w14:xfrm>
                        <a:off x="0" y="0"/>
                        <a:ext cx="56160" cy="93600"/>
                      </w14:xfrm>
                    </w14:contentPart>
                  </a:graphicData>
                </a:graphic>
              </wp:anchor>
            </w:drawing>
          </mc:Choice>
          <mc:Fallback>
            <w:pict>
              <v:shape w14:anchorId="11635756" id="Рукописный ввод 47" o:spid="_x0000_s1026" type="#_x0000_t75" style="position:absolute;margin-left:198.35pt;margin-top:117.95pt;width:7.25pt;height:10.2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">
                <v:imagedata r:id="rId73" o:title=""/>
              </v:shape>
            </w:pict>
          </mc:Fallback>
        </mc:AlternateContent>
      </w:r>
      <w:r>
        <w:rPr>
          <w:noProof/>
          <w:sz w:val="28"/>
          <w:szCs w:val="28"/>
        </w:rPr>
        <mc:AlternateContent>
          <mc:Choice Requires="wpi">
            <w:drawing>
              <wp:anchor distT="0" distB="0" distL="114300" distR="114300" simplePos="0" relativeHeight="251706368" behindDoc="0" locked="0" layoutInCell="1" allowOverlap="1">
                <wp:simplePos x="0" y="0"/>
                <wp:positionH relativeFrom="column">
                  <wp:posOffset>2449883</wp:posOffset>
                </wp:positionH>
                <wp:positionV relativeFrom="paragraph">
                  <wp:posOffset>1623135</wp:posOffset>
                </wp:positionV>
                <wp:extent cx="4680" cy="360"/>
                <wp:effectExtent l="38100" t="38100" r="71755" b="57150"/>
                <wp:wrapNone/>
                <wp:docPr id="46" name="Рукописный ввод 46"/>
                <wp:cNvGraphicFramePr/>
                <a:graphic xmlns:a="http://schemas.openxmlformats.org/drawingml/2006/main">
                  <a:graphicData uri="http://schemas.microsoft.com/office/word/2010/wordprocessingInk">
                    <w14:contentPart bwMode="auto" r:id="rId74">
                      <w14:nvContentPartPr>
                        <w14:cNvContentPartPr/>
                      </w14:nvContentPartPr>
                      <w14:xfrm>
                        <a:off x="0" y="0"/>
                        <a:ext cx="4680" cy="360"/>
                      </w14:xfrm>
                    </w14:contentPart>
                  </a:graphicData>
                </a:graphic>
              </wp:anchor>
            </w:drawing>
          </mc:Choice>
          <mc:Fallback>
            <w:pict>
              <v:shape w14:anchorId="69418D4D" id="Рукописный ввод 46" o:spid="_x0000_s1026" type="#_x0000_t75" style="position:absolute;margin-left:191.5pt;margin-top:126.4pt;width:3.15pt;height:2.9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">
                <v:imagedata r:id="rId75" o:title=""/>
              </v:shape>
            </w:pict>
          </mc:Fallback>
        </mc:AlternateContent>
      </w:r>
      <w:r>
        <w:rPr>
          <w:noProof/>
          <w:sz w:val="28"/>
          <w:szCs w:val="28"/>
        </w:rPr>
        <mc:AlternateContent>
          <mc:Choice Requires="wpi">
            <w:drawing>
              <wp:anchor distT="0" distB="0" distL="114300" distR="114300" simplePos="0" relativeHeight="251705344" behindDoc="0" locked="0" layoutInCell="1" allowOverlap="1">
                <wp:simplePos x="0" y="0"/>
                <wp:positionH relativeFrom="column">
                  <wp:posOffset>2439803</wp:posOffset>
                </wp:positionH>
                <wp:positionV relativeFrom="paragraph">
                  <wp:posOffset>1547895</wp:posOffset>
                </wp:positionV>
                <wp:extent cx="9000" cy="360"/>
                <wp:effectExtent l="38100" t="38100" r="67310" b="57150"/>
                <wp:wrapNone/>
                <wp:docPr id="45" name="Рукописный ввод 45"/>
                <wp:cNvGraphicFramePr/>
                <a:graphic xmlns:a="http://schemas.openxmlformats.org/drawingml/2006/main">
                  <a:graphicData uri="http://schemas.microsoft.com/office/word/2010/wordprocessingInk">
                    <w14:contentPart bwMode="auto" r:id="rId76">
                      <w14:nvContentPartPr>
                        <w14:cNvContentPartPr/>
                      </w14:nvContentPartPr>
                      <w14:xfrm>
                        <a:off x="0" y="0"/>
                        <a:ext cx="9000" cy="360"/>
                      </w14:xfrm>
                    </w14:contentPart>
                  </a:graphicData>
                </a:graphic>
              </wp:anchor>
            </w:drawing>
          </mc:Choice>
          <mc:Fallback>
            <w:pict>
              <v:shape w14:anchorId="1B84173C" id="Рукописный ввод 45" o:spid="_x0000_s1026" type="#_x0000_t75" style="position:absolute;margin-left:190.7pt;margin-top:120.5pt;width:3.5pt;height:2.9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">
                <v:imagedata r:id="rId77" o:title=""/>
              </v:shape>
            </w:pict>
          </mc:Fallback>
        </mc:AlternateContent>
      </w:r>
      <w:r>
        <w:rPr>
          <w:noProof/>
          <w:sz w:val="28"/>
          <w:szCs w:val="28"/>
        </w:rPr>
        <mc:AlternateContent>
          <mc:Choice Requires="wpi">
            <w:drawing>
              <wp:anchor distT="0" distB="0" distL="114300" distR="114300" simplePos="0" relativeHeight="251704320" behindDoc="0" locked="0" layoutInCell="1" allowOverlap="1">
                <wp:simplePos x="0" y="0"/>
                <wp:positionH relativeFrom="column">
                  <wp:posOffset>2339363</wp:posOffset>
                </wp:positionH>
                <wp:positionV relativeFrom="paragraph">
                  <wp:posOffset>1532775</wp:posOffset>
                </wp:positionV>
                <wp:extent cx="6120" cy="76680"/>
                <wp:effectExtent l="38100" t="38100" r="70485" b="57150"/>
                <wp:wrapNone/>
                <wp:docPr id="44" name="Рукописный ввод 44"/>
                <wp:cNvGraphicFramePr/>
                <a:graphic xmlns:a="http://schemas.openxmlformats.org/drawingml/2006/main">
                  <a:graphicData uri="http://schemas.microsoft.com/office/word/2010/wordprocessingInk">
                    <w14:contentPart bwMode="auto" r:id="rId78">
                      <w14:nvContentPartPr>
                        <w14:cNvContentPartPr/>
                      </w14:nvContentPartPr>
                      <w14:xfrm>
                        <a:off x="0" y="0"/>
                        <a:ext cx="6120" cy="76680"/>
                      </w14:xfrm>
                    </w14:contentPart>
                  </a:graphicData>
                </a:graphic>
              </wp:anchor>
            </w:drawing>
          </mc:Choice>
          <mc:Fallback>
            <w:pict>
              <v:shape w14:anchorId="15F4EA16" id="Рукописный ввод 44" o:spid="_x0000_s1026" type="#_x0000_t75" style="position:absolute;margin-left:182.8pt;margin-top:119.3pt;width:3.35pt;height:8.9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">
                <v:imagedata r:id="rId79" o:title=""/>
              </v:shape>
            </w:pict>
          </mc:Fallback>
        </mc:AlternateContent>
      </w:r>
      <w:r>
        <w:rPr>
          <w:noProof/>
          <w:sz w:val="28"/>
          <w:szCs w:val="28"/>
        </w:rPr>
        <mc:AlternateContent>
          <mc:Choice Requires="wpi">
            <w:drawing>
              <wp:anchor distT="0" distB="0" distL="114300" distR="114300" simplePos="0" relativeHeight="251703296" behindDoc="0" locked="0" layoutInCell="1" allowOverlap="1">
                <wp:simplePos x="0" y="0"/>
                <wp:positionH relativeFrom="column">
                  <wp:posOffset>2236403</wp:posOffset>
                </wp:positionH>
                <wp:positionV relativeFrom="paragraph">
                  <wp:posOffset>1618095</wp:posOffset>
                </wp:positionV>
                <wp:extent cx="2520" cy="6840"/>
                <wp:effectExtent l="38100" t="38100" r="55245" b="69850"/>
                <wp:wrapNone/>
                <wp:docPr id="43" name="Рукописный ввод 43"/>
                <wp:cNvGraphicFramePr/>
                <a:graphic xmlns:a="http://schemas.openxmlformats.org/drawingml/2006/main">
                  <a:graphicData uri="http://schemas.microsoft.com/office/word/2010/wordprocessingInk">
                    <w14:contentPart bwMode="auto" r:id="rId80">
                      <w14:nvContentPartPr>
                        <w14:cNvContentPartPr/>
                      </w14:nvContentPartPr>
                      <w14:xfrm>
                        <a:off x="0" y="0"/>
                        <a:ext cx="2520" cy="6840"/>
                      </w14:xfrm>
                    </w14:contentPart>
                  </a:graphicData>
                </a:graphic>
              </wp:anchor>
            </w:drawing>
          </mc:Choice>
          <mc:Fallback>
            <w:pict>
              <v:shape w14:anchorId="6B45AEEF" id="Рукописный ввод 43" o:spid="_x0000_s1026" type="#_x0000_t75" style="position:absolute;margin-left:174.7pt;margin-top:126pt;width:3.05pt;height:3.4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">
                <v:imagedata r:id="rId81" o:title=""/>
              </v:shape>
            </w:pict>
          </mc:Fallback>
        </mc:AlternateContent>
      </w:r>
      <w:r>
        <w:rPr>
          <w:noProof/>
          <w:sz w:val="28"/>
          <w:szCs w:val="28"/>
        </w:rPr>
        <mc:AlternateContent>
          <mc:Choice Requires="wpi">
            <w:drawing>
              <wp:anchor distT="0" distB="0" distL="114300" distR="114300" simplePos="0" relativeHeight="251702272" behindDoc="0" locked="0" layoutInCell="1" allowOverlap="1">
                <wp:simplePos x="0" y="0"/>
                <wp:positionH relativeFrom="column">
                  <wp:posOffset>2101403</wp:posOffset>
                </wp:positionH>
                <wp:positionV relativeFrom="paragraph">
                  <wp:posOffset>1538895</wp:posOffset>
                </wp:positionV>
                <wp:extent cx="59760" cy="96480"/>
                <wp:effectExtent l="57150" t="38100" r="35560" b="75565"/>
                <wp:wrapNone/>
                <wp:docPr id="42" name="Рукописный ввод 42"/>
                <wp:cNvGraphicFramePr/>
                <a:graphic xmlns:a="http://schemas.openxmlformats.org/drawingml/2006/main">
                  <a:graphicData uri="http://schemas.microsoft.com/office/word/2010/wordprocessingInk">
                    <w14:contentPart bwMode="auto" r:id="rId82">
                      <w14:nvContentPartPr>
                        <w14:cNvContentPartPr/>
                      </w14:nvContentPartPr>
                      <w14:xfrm>
                        <a:off x="0" y="0"/>
                        <a:ext cx="59760" cy="96480"/>
                      </w14:xfrm>
                    </w14:contentPart>
                  </a:graphicData>
                </a:graphic>
              </wp:anchor>
            </w:drawing>
          </mc:Choice>
          <mc:Fallback>
            <w:pict>
              <v:shape w14:anchorId="394AAC4D" id="Рукописный ввод 42" o:spid="_x0000_s1026" type="#_x0000_t75" style="position:absolute;margin-left:164.05pt;margin-top:119.75pt;width:7.5pt;height:10.45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">
                <v:imagedata r:id="rId83" o:title=""/>
              </v:shape>
            </w:pict>
          </mc:Fallback>
        </mc:AlternateContent>
      </w:r>
      <w:r>
        <w:rPr>
          <w:noProof/>
          <w:sz w:val="28"/>
          <w:szCs w:val="28"/>
        </w:rPr>
        <mc:AlternateContent>
          <mc:Choice Requires="wpi">
            <w:drawing>
              <wp:anchor distT="0" distB="0" distL="114300" distR="114300" simplePos="0" relativeHeight="251701248" behindDoc="0" locked="0" layoutInCell="1" allowOverlap="1">
                <wp:simplePos x="0" y="0"/>
                <wp:positionH relativeFrom="column">
                  <wp:posOffset>2229735</wp:posOffset>
                </wp:positionH>
                <wp:positionV relativeFrom="paragraph">
                  <wp:posOffset>1190375</wp:posOffset>
                </wp:positionV>
                <wp:extent cx="153994" cy="251236"/>
                <wp:effectExtent l="38100" t="38100" r="55880" b="53975"/>
                <wp:wrapNone/>
                <wp:docPr id="41" name="Рукописный ввод 41"/>
                <wp:cNvGraphicFramePr/>
                <a:graphic xmlns:a="http://schemas.openxmlformats.org/drawingml/2006/main">
                  <a:graphicData uri="http://schemas.microsoft.com/office/word/2010/wordprocessingInk">
                    <w14:contentPart bwMode="auto" r:id="rId84">
                      <w14:nvContentPartPr>
                        <w14:cNvContentPartPr/>
                      </w14:nvContentPartPr>
                      <w14:xfrm>
                        <a:off x="0" y="0"/>
                        <a:ext cx="153994" cy="251236"/>
                      </w14:xfrm>
                    </w14:contentPart>
                  </a:graphicData>
                </a:graphic>
              </wp:anchor>
            </w:drawing>
          </mc:Choice>
          <mc:Fallback>
            <w:pict>
              <v:shape w14:anchorId="2EB25110" id="Рукописный ввод 41" o:spid="_x0000_s1026" type="#_x0000_t75" style="position:absolute;margin-left:174.15pt;margin-top:92.35pt;width:15pt;height:22.6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">
                <v:imagedata r:id="rId85" o:title=""/>
              </v:shape>
            </w:pict>
          </mc:Fallback>
        </mc:AlternateContent>
      </w:r>
      <w:r>
        <w:rPr>
          <w:noProof/>
          <w:sz w:val="28"/>
          <w:szCs w:val="28"/>
        </w:rPr>
        <mc:AlternateContent>
          <mc:Choice Requires="wpi">
            <w:drawing>
              <wp:anchor distT="0" distB="0" distL="114300" distR="114300" simplePos="0" relativeHeight="251698176" behindDoc="0" locked="0" layoutInCell="1" allowOverlap="1">
                <wp:simplePos x="0" y="0"/>
                <wp:positionH relativeFrom="column">
                  <wp:posOffset>2096363</wp:posOffset>
                </wp:positionH>
                <wp:positionV relativeFrom="paragraph">
                  <wp:posOffset>1265655</wp:posOffset>
                </wp:positionV>
                <wp:extent cx="75240" cy="109800"/>
                <wp:effectExtent l="19050" t="38100" r="58420" b="62230"/>
                <wp:wrapNone/>
                <wp:docPr id="38" name="Рукописный ввод 38"/>
                <wp:cNvGraphicFramePr/>
                <a:graphic xmlns:a="http://schemas.openxmlformats.org/drawingml/2006/main">
                  <a:graphicData uri="http://schemas.microsoft.com/office/word/2010/wordprocessingInk">
                    <w14:contentPart bwMode="auto" r:id="rId86">
                      <w14:nvContentPartPr>
                        <w14:cNvContentPartPr/>
                      </w14:nvContentPartPr>
                      <w14:xfrm>
                        <a:off x="0" y="0"/>
                        <a:ext cx="75240" cy="109800"/>
                      </w14:xfrm>
                    </w14:contentPart>
                  </a:graphicData>
                </a:graphic>
              </wp:anchor>
            </w:drawing>
          </mc:Choice>
          <mc:Fallback>
            <w:pict>
              <v:shape w14:anchorId="22C65F02" id="Рукописный ввод 38" o:spid="_x0000_s1026" type="#_x0000_t75" style="position:absolute;margin-left:163.65pt;margin-top:98.25pt;width:8.75pt;height:11.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">
                <v:imagedata r:id="rId87" o:title=""/>
              </v:shape>
            </w:pict>
          </mc:Fallback>
        </mc:AlternateContent>
      </w:r>
      <w:r>
        <w:rPr>
          <w:noProof/>
          <w:sz w:val="28"/>
          <w:szCs w:val="28"/>
        </w:rPr>
        <mc:AlternateContent>
          <mc:Choice Requires="wpi">
            <w:drawing>
              <wp:anchor distT="0" distB="0" distL="114300" distR="114300" simplePos="0" relativeHeight="251697152" behindDoc="0" locked="0" layoutInCell="1" allowOverlap="1">
                <wp:simplePos x="0" y="0"/>
                <wp:positionH relativeFrom="column">
                  <wp:posOffset>4934299</wp:posOffset>
                </wp:positionH>
                <wp:positionV relativeFrom="paragraph">
                  <wp:posOffset>1241890</wp:posOffset>
                </wp:positionV>
                <wp:extent cx="577120" cy="224781"/>
                <wp:effectExtent l="38100" t="38100" r="52070" b="61595"/>
                <wp:wrapNone/>
                <wp:docPr id="37" name="Рукописный ввод 37"/>
                <wp:cNvGraphicFramePr/>
                <a:graphic xmlns:a="http://schemas.openxmlformats.org/drawingml/2006/main">
                  <a:graphicData uri="http://schemas.microsoft.com/office/word/2010/wordprocessingInk">
                    <w14:contentPart bwMode="auto" r:id="rId88">
                      <w14:nvContentPartPr>
                        <w14:cNvContentPartPr/>
                      </w14:nvContentPartPr>
                      <w14:xfrm>
                        <a:off x="0" y="0"/>
                        <a:ext cx="577120" cy="224781"/>
                      </w14:xfrm>
                    </w14:contentPart>
                  </a:graphicData>
                </a:graphic>
              </wp:anchor>
            </w:drawing>
          </mc:Choice>
          <mc:Fallback>
            <w:pict>
              <v:shape w14:anchorId="60C5A189" id="Рукописный ввод 37" o:spid="_x0000_s1026" type="#_x0000_t75" style="position:absolute;margin-left:387.15pt;margin-top:96.4pt;width:48.3pt;height:20.55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">
                <v:imagedata r:id="rId89" o:title=""/>
              </v:shape>
            </w:pict>
          </mc:Fallback>
        </mc:AlternateContent>
      </w:r>
      <w:r>
        <w:rPr>
          <w:noProof/>
          <w:sz w:val="28"/>
          <w:szCs w:val="28"/>
        </w:rPr>
        <mc:AlternateContent>
          <mc:Choice Requires="wpi">
            <w:drawing>
              <wp:anchor distT="0" distB="0" distL="114300" distR="114300" simplePos="0" relativeHeight="251693056" behindDoc="0" locked="0" layoutInCell="1" allowOverlap="1">
                <wp:simplePos x="0" y="0"/>
                <wp:positionH relativeFrom="column">
                  <wp:posOffset>4683161</wp:posOffset>
                </wp:positionH>
                <wp:positionV relativeFrom="paragraph">
                  <wp:posOffset>1274087</wp:posOffset>
                </wp:positionV>
                <wp:extent cx="188346" cy="336098"/>
                <wp:effectExtent l="38100" t="38100" r="40640" b="64135"/>
                <wp:wrapNone/>
                <wp:docPr id="33" name="Рукописный ввод 33"/>
                <wp:cNvGraphicFramePr/>
                <a:graphic xmlns:a="http://schemas.openxmlformats.org/drawingml/2006/main">
                  <a:graphicData uri="http://schemas.microsoft.com/office/word/2010/wordprocessingInk">
                    <w14:contentPart bwMode="auto" r:id="rId90">
                      <w14:nvContentPartPr>
                        <w14:cNvContentPartPr/>
                      </w14:nvContentPartPr>
                      <w14:xfrm>
                        <a:off x="0" y="0"/>
                        <a:ext cx="188346" cy="336098"/>
                      </w14:xfrm>
                    </w14:contentPart>
                  </a:graphicData>
                </a:graphic>
              </wp:anchor>
            </w:drawing>
          </mc:Choice>
          <mc:Fallback>
            <w:pict>
              <v:shape w14:anchorId="0AA55ACF" id="Рукописный ввод 33" o:spid="_x0000_s1026" type="#_x0000_t75" style="position:absolute;margin-left:367.35pt;margin-top:98.9pt;width:17.7pt;height:29.25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">
                <v:imagedata r:id="rId91" o:title=""/>
              </v:shape>
            </w:pict>
          </mc:Fallback>
        </mc:AlternateContent>
      </w:r>
      <w:r>
        <w:rPr>
          <w:noProof/>
          <w:sz w:val="28"/>
          <w:szCs w:val="28"/>
        </w:rPr>
        <mc:AlternateContent>
          <mc:Choice Requires="wpi">
            <w:drawing>
              <wp:anchor distT="0" distB="0" distL="114300" distR="114300" simplePos="0" relativeHeight="251689984" behindDoc="0" locked="0" layoutInCell="1" allowOverlap="1">
                <wp:simplePos x="0" y="0"/>
                <wp:positionH relativeFrom="column">
                  <wp:posOffset>4475603</wp:posOffset>
                </wp:positionH>
                <wp:positionV relativeFrom="paragraph">
                  <wp:posOffset>1362495</wp:posOffset>
                </wp:positionV>
                <wp:extent cx="90720" cy="8640"/>
                <wp:effectExtent l="38100" t="38100" r="62230" b="67945"/>
                <wp:wrapNone/>
                <wp:docPr id="30" name="Рукописный ввод 30"/>
                <wp:cNvGraphicFramePr/>
                <a:graphic xmlns:a="http://schemas.openxmlformats.org/drawingml/2006/main">
                  <a:graphicData uri="http://schemas.microsoft.com/office/word/2010/wordprocessingInk">
                    <w14:contentPart bwMode="auto" r:id="rId92">
                      <w14:nvContentPartPr>
                        <w14:cNvContentPartPr/>
                      </w14:nvContentPartPr>
                      <w14:xfrm>
                        <a:off x="0" y="0"/>
                        <a:ext cx="90720" cy="8640"/>
                      </w14:xfrm>
                    </w14:contentPart>
                  </a:graphicData>
                </a:graphic>
              </wp:anchor>
            </w:drawing>
          </mc:Choice>
          <mc:Fallback>
            <w:pict>
              <v:shape w14:anchorId="37703450" id="Рукописный ввод 30" o:spid="_x0000_s1026" type="#_x0000_t75" style="position:absolute;margin-left:351pt;margin-top:105.9pt;width:10pt;height:3.5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">
                <v:imagedata r:id="rId93" o:title=""/>
              </v:shape>
            </w:pict>
          </mc:Fallback>
        </mc:AlternateContent>
      </w:r>
      <w:r>
        <w:rPr>
          <w:noProof/>
          <w:sz w:val="28"/>
          <w:szCs w:val="28"/>
        </w:rPr>
        <mc:AlternateContent>
          <mc:Choice Requires="wpi">
            <w:drawing>
              <wp:anchor distT="0" distB="0" distL="114300" distR="114300" simplePos="0" relativeHeight="251688960" behindDoc="0" locked="0" layoutInCell="1" allowOverlap="1">
                <wp:simplePos x="0" y="0"/>
                <wp:positionH relativeFrom="column">
                  <wp:posOffset>4503323</wp:posOffset>
                </wp:positionH>
                <wp:positionV relativeFrom="paragraph">
                  <wp:posOffset>1433775</wp:posOffset>
                </wp:positionV>
                <wp:extent cx="77760" cy="11160"/>
                <wp:effectExtent l="38100" t="38100" r="55880" b="65405"/>
                <wp:wrapNone/>
                <wp:docPr id="29" name="Рукописный ввод 29"/>
                <wp:cNvGraphicFramePr/>
                <a:graphic xmlns:a="http://schemas.openxmlformats.org/drawingml/2006/main">
                  <a:graphicData uri="http://schemas.microsoft.com/office/word/2010/wordprocessingInk">
                    <w14:contentPart bwMode="auto" r:id="rId94">
                      <w14:nvContentPartPr>
                        <w14:cNvContentPartPr/>
                      </w14:nvContentPartPr>
                      <w14:xfrm>
                        <a:off x="0" y="0"/>
                        <a:ext cx="77760" cy="11160"/>
                      </w14:xfrm>
                    </w14:contentPart>
                  </a:graphicData>
                </a:graphic>
              </wp:anchor>
            </w:drawing>
          </mc:Choice>
          <mc:Fallback>
            <w:pict>
              <v:shape w14:anchorId="0D6C8938" id="Рукописный ввод 29" o:spid="_x0000_s1026" type="#_x0000_t75" style="position:absolute;margin-left:353.2pt;margin-top:111.5pt;width:8.95pt;height:3.7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">
                <v:imagedata r:id="rId95" o:title=""/>
              </v:shape>
            </w:pict>
          </mc:Fallback>
        </mc:AlternateContent>
      </w:r>
      <w:r>
        <w:rPr>
          <w:noProof/>
          <w:sz w:val="28"/>
          <w:szCs w:val="28"/>
        </w:rPr>
        <mc:AlternateContent>
          <mc:Choice Requires="wpi">
            <w:drawing>
              <wp:anchor distT="0" distB="0" distL="114300" distR="114300" simplePos="0" relativeHeight="251687936" behindDoc="0" locked="0" layoutInCell="1" allowOverlap="1">
                <wp:simplePos x="0" y="0"/>
                <wp:positionH relativeFrom="column">
                  <wp:posOffset>4266803</wp:posOffset>
                </wp:positionH>
                <wp:positionV relativeFrom="paragraph">
                  <wp:posOffset>1244415</wp:posOffset>
                </wp:positionV>
                <wp:extent cx="96840" cy="237240"/>
                <wp:effectExtent l="38100" t="38100" r="55880" b="67945"/>
                <wp:wrapNone/>
                <wp:docPr id="28" name="Рукописный ввод 28"/>
                <wp:cNvGraphicFramePr/>
                <a:graphic xmlns:a="http://schemas.openxmlformats.org/drawingml/2006/main">
                  <a:graphicData uri="http://schemas.microsoft.com/office/word/2010/wordprocessingInk">
                    <w14:contentPart bwMode="auto" r:id="rId96">
                      <w14:nvContentPartPr>
                        <w14:cNvContentPartPr/>
                      </w14:nvContentPartPr>
                      <w14:xfrm>
                        <a:off x="0" y="0"/>
                        <a:ext cx="96840" cy="237240"/>
                      </w14:xfrm>
                    </w14:contentPart>
                  </a:graphicData>
                </a:graphic>
              </wp:anchor>
            </w:drawing>
          </mc:Choice>
          <mc:Fallback>
            <w:pict>
              <v:shape w14:anchorId="28F5EC86" id="Рукописный ввод 28" o:spid="_x0000_s1026" type="#_x0000_t75" style="position:absolute;margin-left:334.55pt;margin-top:96.6pt;width:10.5pt;height:21.5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">
                <v:imagedata r:id="rId97" o:title=""/>
              </v:shape>
            </w:pict>
          </mc:Fallback>
        </mc:AlternateContent>
      </w:r>
      <w:r>
        <w:rPr>
          <w:noProof/>
          <w:sz w:val="28"/>
          <w:szCs w:val="28"/>
        </w:rPr>
        <mc:AlternateContent>
          <mc:Choice Requires="wpi">
            <w:drawing>
              <wp:anchor distT="0" distB="0" distL="114300" distR="114300" simplePos="0" relativeHeight="251686912" behindDoc="0" locked="0" layoutInCell="1" allowOverlap="1">
                <wp:simplePos x="0" y="0"/>
                <wp:positionH relativeFrom="column">
                  <wp:posOffset>4147643</wp:posOffset>
                </wp:positionH>
                <wp:positionV relativeFrom="paragraph">
                  <wp:posOffset>1465455</wp:posOffset>
                </wp:positionV>
                <wp:extent cx="11520" cy="21600"/>
                <wp:effectExtent l="38100" t="57150" r="64770" b="54610"/>
                <wp:wrapNone/>
                <wp:docPr id="27" name="Рукописный ввод 27"/>
                <wp:cNvGraphicFramePr/>
                <a:graphic xmlns:a="http://schemas.openxmlformats.org/drawingml/2006/main">
                  <a:graphicData uri="http://schemas.microsoft.com/office/word/2010/wordprocessingInk">
                    <w14:contentPart bwMode="auto" r:id="rId98">
                      <w14:nvContentPartPr>
                        <w14:cNvContentPartPr/>
                      </w14:nvContentPartPr>
                      <w14:xfrm>
                        <a:off x="0" y="0"/>
                        <a:ext cx="11520" cy="21600"/>
                      </w14:xfrm>
                    </w14:contentPart>
                  </a:graphicData>
                </a:graphic>
              </wp:anchor>
            </w:drawing>
          </mc:Choice>
          <mc:Fallback>
            <w:pict>
              <v:shape w14:anchorId="372E6C99" id="Рукописный ввод 27" o:spid="_x0000_s1026" type="#_x0000_t75" style="position:absolute;margin-left:325.2pt;margin-top:114pt;width:3.7pt;height:4.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">
                <v:imagedata r:id="rId99" o:title=""/>
              </v:shape>
            </w:pict>
          </mc:Fallback>
        </mc:AlternateContent>
      </w:r>
      <w:r>
        <w:rPr>
          <w:noProof/>
          <w:sz w:val="28"/>
          <w:szCs w:val="28"/>
        </w:rPr>
        <mc:AlternateContent>
          <mc:Choice Requires="wpi">
            <w:drawing>
              <wp:anchor distT="0" distB="0" distL="114300" distR="114300" simplePos="0" relativeHeight="251685888" behindDoc="0" locked="0" layoutInCell="1" allowOverlap="1">
                <wp:simplePos x="0" y="0"/>
                <wp:positionH relativeFrom="column">
                  <wp:posOffset>4173563</wp:posOffset>
                </wp:positionH>
                <wp:positionV relativeFrom="paragraph">
                  <wp:posOffset>1346655</wp:posOffset>
                </wp:positionV>
                <wp:extent cx="360" cy="17280"/>
                <wp:effectExtent l="38100" t="38100" r="57150" b="59055"/>
                <wp:wrapNone/>
                <wp:docPr id="26" name="Рукописный ввод 26"/>
                <wp:cNvGraphicFramePr/>
                <a:graphic xmlns:a="http://schemas.openxmlformats.org/drawingml/2006/main">
                  <a:graphicData uri="http://schemas.microsoft.com/office/word/2010/wordprocessingInk">
                    <w14:contentPart bwMode="auto" r:id="rId100">
                      <w14:nvContentPartPr>
                        <w14:cNvContentPartPr/>
                      </w14:nvContentPartPr>
                      <w14:xfrm>
                        <a:off x="0" y="0"/>
                        <a:ext cx="360" cy="17280"/>
                      </w14:xfrm>
                    </w14:contentPart>
                  </a:graphicData>
                </a:graphic>
              </wp:anchor>
            </w:drawing>
          </mc:Choice>
          <mc:Fallback>
            <w:pict>
              <v:shape w14:anchorId="75A953E6" id="Рукописный ввод 26" o:spid="_x0000_s1026" type="#_x0000_t75" style="position:absolute;margin-left:327.25pt;margin-top:104.65pt;width:2.9pt;height:4.1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">
                <v:imagedata r:id="rId101" o:title=""/>
              </v:shape>
            </w:pict>
          </mc:Fallback>
        </mc:AlternateContent>
      </w:r>
      <w:r>
        <w:rPr>
          <w:noProof/>
          <w:sz w:val="28"/>
          <w:szCs w:val="28"/>
        </w:rPr>
        <mc:AlternateContent>
          <mc:Choice Requires="wpi">
            <w:drawing>
              <wp:anchor distT="0" distB="0" distL="114300" distR="114300" simplePos="0" relativeHeight="251684864" behindDoc="0" locked="0" layoutInCell="1" allowOverlap="1">
                <wp:simplePos x="0" y="0"/>
                <wp:positionH relativeFrom="column">
                  <wp:posOffset>3755882</wp:posOffset>
                </wp:positionH>
                <wp:positionV relativeFrom="paragraph">
                  <wp:posOffset>1267648</wp:posOffset>
                </wp:positionV>
                <wp:extent cx="341858" cy="253060"/>
                <wp:effectExtent l="38100" t="57150" r="58420" b="71120"/>
                <wp:wrapNone/>
                <wp:docPr id="25" name="Рукописный ввод 25"/>
                <wp:cNvGraphicFramePr/>
                <a:graphic xmlns:a="http://schemas.openxmlformats.org/drawingml/2006/main">
                  <a:graphicData uri="http://schemas.microsoft.com/office/word/2010/wordprocessingInk">
                    <w14:contentPart bwMode="auto" r:id="rId102">
                      <w14:nvContentPartPr>
                        <w14:cNvContentPartPr/>
                      </w14:nvContentPartPr>
                      <w14:xfrm>
                        <a:off x="0" y="0"/>
                        <a:ext cx="341858" cy="253060"/>
                      </w14:xfrm>
                    </w14:contentPart>
                  </a:graphicData>
                </a:graphic>
              </wp:anchor>
            </w:drawing>
          </mc:Choice>
          <mc:Fallback>
            <w:pict>
              <v:shape w14:anchorId="0A6EAAA1" id="Рукописный ввод 25" o:spid="_x0000_s1026" type="#_x0000_t75" style="position:absolute;margin-left:294.35pt;margin-top:98.4pt;width:29.7pt;height:22.8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">
                <v:imagedata r:id="rId103" o:title=""/>
              </v:shape>
            </w:pict>
          </mc:Fallback>
        </mc:AlternateContent>
      </w:r>
      <w:r>
        <w:rPr>
          <w:noProof/>
          <w:sz w:val="28"/>
          <w:szCs w:val="28"/>
        </w:rPr>
        <mc:AlternateContent>
          <mc:Choice Requires="wpi">
            <w:drawing>
              <wp:anchor distT="0" distB="0" distL="114300" distR="114300" simplePos="0" relativeHeight="251677696" behindDoc="0" locked="0" layoutInCell="1" allowOverlap="1">
                <wp:simplePos x="0" y="0"/>
                <wp:positionH relativeFrom="column">
                  <wp:posOffset>3656243</wp:posOffset>
                </wp:positionH>
                <wp:positionV relativeFrom="paragraph">
                  <wp:posOffset>1507575</wp:posOffset>
                </wp:positionV>
                <wp:extent cx="6120" cy="3600"/>
                <wp:effectExtent l="38100" t="38100" r="70485" b="73025"/>
                <wp:wrapNone/>
                <wp:docPr id="18" name="Рукописный ввод 18"/>
                <wp:cNvGraphicFramePr/>
                <a:graphic xmlns:a="http://schemas.openxmlformats.org/drawingml/2006/main">
                  <a:graphicData uri="http://schemas.microsoft.com/office/word/2010/wordprocessingInk">
                    <w14:contentPart bwMode="auto" r:id="rId104">
                      <w14:nvContentPartPr>
                        <w14:cNvContentPartPr/>
                      </w14:nvContentPartPr>
                      <w14:xfrm>
                        <a:off x="0" y="0"/>
                        <a:ext cx="6120" cy="3600"/>
                      </w14:xfrm>
                    </w14:contentPart>
                  </a:graphicData>
                </a:graphic>
              </wp:anchor>
            </w:drawing>
          </mc:Choice>
          <mc:Fallback>
            <w:pict>
              <v:shape w14:anchorId="226F4B80" id="Рукописный ввод 18" o:spid="_x0000_s1026" type="#_x0000_t75" style="position:absolute;margin-left:286.5pt;margin-top:117.3pt;width:3.35pt;height:3.1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">
                <v:imagedata r:id="rId105" o:title=""/>
              </v:shape>
            </w:pict>
          </mc:Fallback>
        </mc:AlternateContent>
      </w:r>
      <w:r>
        <w:rPr>
          <w:noProof/>
          <w:sz w:val="28"/>
          <w:szCs w:val="28"/>
        </w:rPr>
        <mc:AlternateContent>
          <mc:Choice Requires="wpi">
            <w:drawing>
              <wp:anchor distT="0" distB="0" distL="114300" distR="114300" simplePos="0" relativeHeight="251676672" behindDoc="0" locked="0" layoutInCell="1" allowOverlap="1">
                <wp:simplePos x="0" y="0"/>
                <wp:positionH relativeFrom="column">
                  <wp:posOffset>3556883</wp:posOffset>
                </wp:positionH>
                <wp:positionV relativeFrom="paragraph">
                  <wp:posOffset>1321815</wp:posOffset>
                </wp:positionV>
                <wp:extent cx="72720" cy="140760"/>
                <wp:effectExtent l="57150" t="57150" r="22860" b="50165"/>
                <wp:wrapNone/>
                <wp:docPr id="17" name="Рукописный ввод 17"/>
                <wp:cNvGraphicFramePr/>
                <a:graphic xmlns:a="http://schemas.openxmlformats.org/drawingml/2006/main">
                  <a:graphicData uri="http://schemas.microsoft.com/office/word/2010/wordprocessingInk">
                    <w14:contentPart bwMode="auto" r:id="rId106">
                      <w14:nvContentPartPr>
                        <w14:cNvContentPartPr/>
                      </w14:nvContentPartPr>
                      <w14:xfrm>
                        <a:off x="0" y="0"/>
                        <a:ext cx="72720" cy="140760"/>
                      </w14:xfrm>
                    </w14:contentPart>
                  </a:graphicData>
                </a:graphic>
              </wp:anchor>
            </w:drawing>
          </mc:Choice>
          <mc:Fallback>
            <w:pict>
              <v:shape w14:anchorId="5E25BDD2" id="Рукописный ввод 17" o:spid="_x0000_s1026" type="#_x0000_t75" style="position:absolute;margin-left:278.65pt;margin-top:102.7pt;width:8.6pt;height:13.9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">
                <v:imagedata r:id="rId107" o:title=""/>
              </v:shape>
            </w:pict>
          </mc:Fallback>
        </mc:AlternateContent>
      </w:r>
      <w:r w:rsidR="00CB21F2" w:rsidRPr="00E46D27">
        <w:rPr>
          <w:sz w:val="28"/>
          <w:szCs w:val="28"/>
        </w:rPr>
        <w:t>Предельная абсолютная погрешность</w:t>
      </w:r>
      <w:r w:rsidR="00CB21F2">
        <w:rPr>
          <w:sz w:val="28"/>
          <w:szCs w:val="28"/>
        </w:rPr>
        <w:t> </w:t>
      </w:r>
      <w:r w:rsidR="00CB21F2" w:rsidRPr="00E46D27">
        <w:rPr>
          <w:position w:val="-12"/>
          <w:sz w:val="28"/>
          <w:szCs w:val="28"/>
        </w:rPr>
        <w:object w:dxaOrig="320" w:dyaOrig="360">
          <v:shape id="_x0000_i1033" type="#_x0000_t75" style="width:16.75pt;height:19.25pt" o:ole="" fillcolor="window">
            <v:imagedata r:id="rId108" o:title=""/>
          </v:shape>
          <o:OLEObject Type="Embed" ProgID="Equation.3" ShapeID="_x0000_i1033" DrawAspect="Content" ObjectID="_1705741027" r:id="rId109"/>
        </w:object>
      </w:r>
      <w:r w:rsidR="00CB21F2" w:rsidRPr="00E46D27">
        <w:rPr>
          <w:sz w:val="28"/>
          <w:szCs w:val="28"/>
        </w:rPr>
        <w:t xml:space="preserve"> является верхней оценкой абсолютной погрешности приближенного значения </w:t>
      </w:r>
      <w:r w:rsidR="00CB21F2" w:rsidRPr="00E46D27">
        <w:rPr>
          <w:position w:val="-6"/>
          <w:sz w:val="28"/>
          <w:szCs w:val="28"/>
        </w:rPr>
        <w:object w:dxaOrig="200" w:dyaOrig="220">
          <v:shape id="_x0000_i1034" type="#_x0000_t75" style="width:10.65pt;height:9.65pt" o:ole="" fillcolor="window">
            <v:imagedata r:id="rId44" o:title=""/>
          </v:shape>
          <o:OLEObject Type="Embed" ProgID="Equation.3" ShapeID="_x0000_i1034" DrawAspect="Content" ObjectID="_1705741028" r:id="rId110"/>
        </w:object>
      </w:r>
      <w:r w:rsidR="00CB21F2" w:rsidRPr="00E46D27">
        <w:rPr>
          <w:sz w:val="28"/>
          <w:szCs w:val="28"/>
        </w:rPr>
        <w:t xml:space="preserve">, т.е. </w:t>
      </w:r>
      <w:r w:rsidR="00CB21F2" w:rsidRPr="00E46D27">
        <w:rPr>
          <w:position w:val="-14"/>
          <w:sz w:val="28"/>
          <w:szCs w:val="28"/>
        </w:rPr>
        <w:object w:dxaOrig="800" w:dyaOrig="400">
          <v:shape id="_x0000_i1035" type="#_x0000_t75" style="width:40.55pt;height:19.25pt" o:ole="" fillcolor="window">
            <v:imagedata r:id="rId111" o:title=""/>
          </v:shape>
          <o:OLEObject Type="Embed" ProgID="Equation.3" ShapeID="_x0000_i1035" DrawAspect="Content" ObjectID="_1705741029" r:id="rId112"/>
        </w:object>
      </w:r>
      <w:r w:rsidR="00CB21F2" w:rsidRPr="00E46D27">
        <w:rPr>
          <w:sz w:val="28"/>
          <w:szCs w:val="28"/>
        </w:rPr>
        <w:t xml:space="preserve">. В дальнейшем значение </w:t>
      </w:r>
      <w:r w:rsidR="00CB21F2" w:rsidRPr="00E46D27">
        <w:rPr>
          <w:position w:val="-12"/>
          <w:sz w:val="28"/>
          <w:szCs w:val="28"/>
        </w:rPr>
        <w:object w:dxaOrig="320" w:dyaOrig="360">
          <v:shape id="_x0000_i1036" type="#_x0000_t75" style="width:16.75pt;height:19.25pt" o:ole="" fillcolor="window">
            <v:imagedata r:id="rId108" o:title=""/>
          </v:shape>
          <o:OLEObject Type="Embed" ProgID="Equation.3" ShapeID="_x0000_i1036" DrawAspect="Content" ObjectID="_1705741030" r:id="rId113"/>
        </w:object>
      </w:r>
      <w:r w:rsidR="00CB21F2" w:rsidRPr="00E46D27">
        <w:rPr>
          <w:sz w:val="28"/>
          <w:szCs w:val="28"/>
        </w:rPr>
        <w:t xml:space="preserve"> принимается в качестве абсолютной погрешности приближенного значения </w:t>
      </w:r>
      <w:r w:rsidR="00CB21F2" w:rsidRPr="00E46D27">
        <w:rPr>
          <w:position w:val="-6"/>
          <w:sz w:val="28"/>
          <w:szCs w:val="28"/>
        </w:rPr>
        <w:object w:dxaOrig="200" w:dyaOrig="220">
          <v:shape id="_x0000_i1037" type="#_x0000_t75" style="width:10.65pt;height:9.65pt" o:ole="" fillcolor="window">
            <v:imagedata r:id="rId44" o:title=""/>
          </v:shape>
          <o:OLEObject Type="Embed" ProgID="Equation.3" ShapeID="_x0000_i1037" DrawAspect="Content" ObjectID="_1705741031" r:id="rId114"/>
        </w:object>
      </w:r>
      <w:r w:rsidR="00CB21F2" w:rsidRPr="00E46D27">
        <w:rPr>
          <w:sz w:val="28"/>
          <w:szCs w:val="28"/>
        </w:rPr>
        <w:t xml:space="preserve">. В этом случае истинное значение </w:t>
      </w:r>
      <w:r w:rsidR="00CB21F2" w:rsidRPr="00E46D27">
        <w:rPr>
          <w:position w:val="-6"/>
          <w:sz w:val="28"/>
          <w:szCs w:val="28"/>
        </w:rPr>
        <w:object w:dxaOrig="200" w:dyaOrig="220">
          <v:shape id="_x0000_i1038" type="#_x0000_t75" style="width:10.65pt;height:9.65pt" o:ole="" fillcolor="window">
            <v:imagedata r:id="rId115" o:title=""/>
          </v:shape>
          <o:OLEObject Type="Embed" ProgID="Equation.3" ShapeID="_x0000_i1038" DrawAspect="Content" ObjectID="_1705741032" r:id="rId116"/>
        </w:object>
      </w:r>
      <w:r w:rsidR="00CB21F2" w:rsidRPr="00E46D27">
        <w:rPr>
          <w:sz w:val="28"/>
          <w:szCs w:val="28"/>
        </w:rPr>
        <w:t xml:space="preserve"> находится в интервале </w:t>
      </w:r>
      <w:r w:rsidR="00CB21F2" w:rsidRPr="00E46D27">
        <w:rPr>
          <w:position w:val="-12"/>
          <w:sz w:val="28"/>
          <w:szCs w:val="28"/>
        </w:rPr>
        <w:object w:dxaOrig="1600" w:dyaOrig="360">
          <v:shape id="_x0000_i1039" type="#_x0000_t75" style="width:81.15pt;height:19.25pt" o:ole="">
            <v:imagedata r:id="rId117" o:title=""/>
          </v:shape>
          <o:OLEObject Type="Embed" ProgID="Equation.3" ShapeID="_x0000_i1039" DrawAspect="Content" ObjectID="_1705741033" r:id="rId118"/>
        </w:object>
      </w:r>
      <w:r w:rsidR="00CB21F2" w:rsidRPr="00E46D27">
        <w:rPr>
          <w:sz w:val="28"/>
          <w:szCs w:val="28"/>
        </w:rPr>
        <w:t>.</w:t>
      </w:r>
    </w:p>
    <w:p w:rsidR="00CB21F2" w:rsidRPr="00E46D27" w:rsidRDefault="00CA4A2F"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682816" behindDoc="0" locked="0" layoutInCell="1" allowOverlap="1">
                <wp:simplePos x="0" y="0"/>
                <wp:positionH relativeFrom="column">
                  <wp:posOffset>4090763</wp:posOffset>
                </wp:positionH>
                <wp:positionV relativeFrom="paragraph">
                  <wp:posOffset>829980</wp:posOffset>
                </wp:positionV>
                <wp:extent cx="51840" cy="13320"/>
                <wp:effectExtent l="38100" t="38100" r="62865" b="63500"/>
                <wp:wrapNone/>
                <wp:docPr id="23" name="Рукописный ввод 23"/>
                <wp:cNvGraphicFramePr/>
                <a:graphic xmlns:a="http://schemas.openxmlformats.org/drawingml/2006/main">
                  <a:graphicData uri="http://schemas.microsoft.com/office/word/2010/wordprocessingInk">
                    <w14:contentPart bwMode="auto" r:id="rId119">
                      <w14:nvContentPartPr>
                        <w14:cNvContentPartPr/>
                      </w14:nvContentPartPr>
                      <w14:xfrm>
                        <a:off x="0" y="0"/>
                        <a:ext cx="51840" cy="13320"/>
                      </w14:xfrm>
                    </w14:contentPart>
                  </a:graphicData>
                </a:graphic>
              </wp:anchor>
            </w:drawing>
          </mc:Choice>
          <mc:Fallback>
            <w:pict>
              <v:shape w14:anchorId="66A9E253" id="Рукописный ввод 23" o:spid="_x0000_s1026" type="#_x0000_t75" style="position:absolute;margin-left:320.7pt;margin-top:63.95pt;width:6.95pt;height:3.9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">
                <v:imagedata r:id="rId120" o:title=""/>
              </v:shape>
            </w:pict>
          </mc:Fallback>
        </mc:AlternateContent>
      </w:r>
      <w:r>
        <w:rPr>
          <w:noProof/>
          <w:sz w:val="28"/>
          <w:szCs w:val="28"/>
        </w:rPr>
        <mc:AlternateContent>
          <mc:Choice Requires="wpi">
            <w:drawing>
              <wp:anchor distT="0" distB="0" distL="114300" distR="114300" simplePos="0" relativeHeight="251675648" behindDoc="0" locked="0" layoutInCell="1" allowOverlap="1">
                <wp:simplePos x="0" y="0"/>
                <wp:positionH relativeFrom="column">
                  <wp:posOffset>4715363</wp:posOffset>
                </wp:positionH>
                <wp:positionV relativeFrom="paragraph">
                  <wp:posOffset>952380</wp:posOffset>
                </wp:positionV>
                <wp:extent cx="360" cy="360"/>
                <wp:effectExtent l="57150" t="57150" r="76200" b="76200"/>
                <wp:wrapNone/>
                <wp:docPr id="16" name="Рукописный ввод 16"/>
                <wp:cNvGraphicFramePr/>
                <a:graphic xmlns:a="http://schemas.openxmlformats.org/drawingml/2006/main">
                  <a:graphicData uri="http://schemas.microsoft.com/office/word/2010/wordprocessingInk">
                    <w14:contentPart bwMode="auto" r:id="rId121">
                      <w14:nvContentPartPr>
                        <w14:cNvContentPartPr/>
                      </w14:nvContentPartPr>
                      <w14:xfrm>
                        <a:off x="0" y="0"/>
                        <a:ext cx="360" cy="360"/>
                      </w14:xfrm>
                    </w14:contentPart>
                  </a:graphicData>
                </a:graphic>
              </wp:anchor>
            </w:drawing>
          </mc:Choice>
          <mc:Fallback>
            <w:pict>
              <v:shape w14:anchorId="57ED3B87" id="Рукописный ввод 16" o:spid="_x0000_s1026" type="#_x0000_t75" style="position:absolute;margin-left:369.9pt;margin-top:73.6pt;width:2.9pt;height:2.9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">
                <v:imagedata r:id="rId122" o:title=""/>
              </v:shape>
            </w:pict>
          </mc:Fallback>
        </mc:AlternateContent>
      </w:r>
      <w:r w:rsidR="00CB21F2" w:rsidRPr="00E46D27">
        <w:rPr>
          <w:sz w:val="28"/>
          <w:szCs w:val="28"/>
        </w:rPr>
        <w:t xml:space="preserve">Далее для приближенного числа, полученного в результате округления, предельную абсолютную погрешность </w:t>
      </w:r>
      <w:r w:rsidR="00CB21F2" w:rsidRPr="00E46D27">
        <w:rPr>
          <w:position w:val="-12"/>
          <w:sz w:val="28"/>
          <w:szCs w:val="28"/>
        </w:rPr>
        <w:object w:dxaOrig="320" w:dyaOrig="360">
          <v:shape id="_x0000_i1040" type="#_x0000_t75" style="width:16.75pt;height:19.25pt" o:ole="" fillcolor="window">
            <v:imagedata r:id="rId108" o:title=""/>
          </v:shape>
          <o:OLEObject Type="Embed" ProgID="Equation.3" ShapeID="_x0000_i1040" DrawAspect="Content" ObjectID="_1705741034" r:id="rId123"/>
        </w:object>
      </w:r>
      <w:r w:rsidR="00CB21F2" w:rsidRPr="00E46D27">
        <w:rPr>
          <w:sz w:val="28"/>
          <w:szCs w:val="28"/>
        </w:rPr>
        <w:t xml:space="preserve"> будем принимать равной половине единицы последнего разряда числа</w:t>
      </w:r>
      <w:r w:rsidR="00CB21F2">
        <w:rPr>
          <w:sz w:val="28"/>
          <w:szCs w:val="28"/>
        </w:rPr>
        <w:t>, например</w:t>
      </w:r>
      <w:r w:rsidR="00CB21F2">
        <w:rPr>
          <w:sz w:val="28"/>
          <w:szCs w:val="28"/>
          <w:lang w:val="en-US"/>
        </w:rPr>
        <w:t> </w:t>
      </w:r>
      <w:r w:rsidR="00CB21F2" w:rsidRPr="00E46D27">
        <w:rPr>
          <w:i/>
          <w:sz w:val="28"/>
          <w:szCs w:val="28"/>
        </w:rPr>
        <w:t>a=0</w:t>
      </w:r>
      <w:r w:rsidR="00CB21F2" w:rsidRPr="00A24375">
        <w:rPr>
          <w:i/>
          <w:sz w:val="28"/>
          <w:szCs w:val="28"/>
        </w:rPr>
        <w:t>.</w:t>
      </w:r>
      <w:r w:rsidR="00CB21F2" w:rsidRPr="00E46D27">
        <w:rPr>
          <w:i/>
          <w:sz w:val="28"/>
          <w:szCs w:val="28"/>
        </w:rPr>
        <w:t>734</w:t>
      </w:r>
      <w:r w:rsidR="00CB21F2">
        <w:rPr>
          <w:i/>
          <w:sz w:val="28"/>
          <w:szCs w:val="28"/>
        </w:rPr>
        <w:t xml:space="preserve">, </w:t>
      </w:r>
      <w:r w:rsidR="00CB21F2" w:rsidRPr="00055EE7">
        <w:rPr>
          <w:sz w:val="28"/>
          <w:szCs w:val="28"/>
        </w:rPr>
        <w:t>тогда</w:t>
      </w:r>
      <w:r w:rsidR="00CB21F2">
        <w:rPr>
          <w:sz w:val="28"/>
          <w:szCs w:val="28"/>
          <w:lang w:val="en-US"/>
        </w:rPr>
        <w:t> </w:t>
      </w:r>
      <w:r w:rsidR="00CB21F2" w:rsidRPr="00E46D27">
        <w:rPr>
          <w:position w:val="-12"/>
          <w:sz w:val="28"/>
          <w:szCs w:val="28"/>
        </w:rPr>
        <w:object w:dxaOrig="320" w:dyaOrig="360">
          <v:shape id="_x0000_i1041" type="#_x0000_t75" style="width:16.75pt;height:19.25pt" o:ole="" fillcolor="window">
            <v:imagedata r:id="rId108" o:title=""/>
          </v:shape>
          <o:OLEObject Type="Embed" ProgID="Equation.3" ShapeID="_x0000_i1041" DrawAspect="Content" ObjectID="_1705741035" r:id="rId124"/>
        </w:object>
      </w:r>
      <w:r w:rsidR="00CB21F2" w:rsidRPr="00E46D27">
        <w:rPr>
          <w:i/>
          <w:sz w:val="28"/>
          <w:szCs w:val="28"/>
        </w:rPr>
        <w:t>=0</w:t>
      </w:r>
      <w:r w:rsidR="00CB21F2" w:rsidRPr="00A24375">
        <w:rPr>
          <w:i/>
          <w:sz w:val="28"/>
          <w:szCs w:val="28"/>
        </w:rPr>
        <w:t>.</w:t>
      </w:r>
      <w:r w:rsidR="00CB21F2" w:rsidRPr="00E46D27">
        <w:rPr>
          <w:i/>
          <w:sz w:val="28"/>
          <w:szCs w:val="28"/>
        </w:rPr>
        <w:t>0005</w:t>
      </w:r>
      <w:r w:rsidR="00CB21F2" w:rsidRPr="00E46D27">
        <w:rPr>
          <w:sz w:val="28"/>
          <w:szCs w:val="28"/>
        </w:rPr>
        <w:t>.</w:t>
      </w:r>
    </w:p>
    <w:p w:rsidR="00CB21F2" w:rsidRPr="00E46D27" w:rsidRDefault="00CB21F2" w:rsidP="00CB21F2">
      <w:pPr>
        <w:spacing w:line="360" w:lineRule="auto"/>
        <w:ind w:firstLine="567"/>
        <w:jc w:val="both"/>
        <w:rPr>
          <w:sz w:val="28"/>
          <w:szCs w:val="28"/>
        </w:rPr>
      </w:pPr>
      <w:r w:rsidRPr="00E46D27">
        <w:rPr>
          <w:sz w:val="28"/>
          <w:szCs w:val="28"/>
        </w:rPr>
        <w:t xml:space="preserve">В записи приближенного числа, полученного в результате измерения, обычно отмечают его предельную абсолютную погрешность </w:t>
      </w:r>
      <w:r w:rsidRPr="00E46D27">
        <w:rPr>
          <w:position w:val="-12"/>
          <w:sz w:val="28"/>
          <w:szCs w:val="28"/>
        </w:rPr>
        <w:object w:dxaOrig="320" w:dyaOrig="360">
          <v:shape id="_x0000_i1042" type="#_x0000_t75" style="width:16.75pt;height:19.25pt" o:ole="" fillcolor="window">
            <v:imagedata r:id="rId108" o:title=""/>
          </v:shape>
          <o:OLEObject Type="Embed" ProgID="Equation.3" ShapeID="_x0000_i1042" DrawAspect="Content" ObjectID="_1705741036" r:id="rId125"/>
        </w:object>
      </w:r>
      <w:r w:rsidRPr="00E46D27">
        <w:rPr>
          <w:sz w:val="28"/>
          <w:szCs w:val="28"/>
        </w:rPr>
        <w:t>.</w:t>
      </w:r>
    </w:p>
    <w:p w:rsidR="00CB21F2" w:rsidRPr="00E46D27" w:rsidRDefault="00CA4A2F"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739136" behindDoc="0" locked="0" layoutInCell="1" allowOverlap="1">
                <wp:simplePos x="0" y="0"/>
                <wp:positionH relativeFrom="column">
                  <wp:posOffset>864443</wp:posOffset>
                </wp:positionH>
                <wp:positionV relativeFrom="paragraph">
                  <wp:posOffset>467595</wp:posOffset>
                </wp:positionV>
                <wp:extent cx="483480" cy="63000"/>
                <wp:effectExtent l="57150" t="57150" r="69215" b="70485"/>
                <wp:wrapNone/>
                <wp:docPr id="398" name="Рукописный ввод 398"/>
                <wp:cNvGraphicFramePr/>
                <a:graphic xmlns:a="http://schemas.openxmlformats.org/drawingml/2006/main">
                  <a:graphicData uri="http://schemas.microsoft.com/office/word/2010/wordprocessingInk">
                    <w14:contentPart bwMode="auto" r:id="rId126">
                      <w14:nvContentPartPr>
                        <w14:cNvContentPartPr/>
                      </w14:nvContentPartPr>
                      <w14:xfrm>
                        <a:off x="0" y="0"/>
                        <a:ext cx="483480" cy="63000"/>
                      </w14:xfrm>
                    </w14:contentPart>
                  </a:graphicData>
                </a:graphic>
              </wp:anchor>
            </w:drawing>
          </mc:Choice>
          <mc:Fallback>
            <w:pict>
              <v:shape w14:anchorId="61C8A700" id="Рукописный ввод 398" o:spid="_x0000_s1026" type="#_x0000_t75" style="position:absolute;margin-left:66.65pt;margin-top:35.4pt;width:40.9pt;height:7.75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">
                <v:imagedata r:id="rId127" o:title=""/>
              </v:shape>
            </w:pict>
          </mc:Fallback>
        </mc:AlternateContent>
      </w:r>
      <w:r w:rsidR="00CB21F2" w:rsidRPr="00E46D27">
        <w:rPr>
          <w:sz w:val="28"/>
          <w:szCs w:val="28"/>
        </w:rPr>
        <w:t xml:space="preserve">Пример: если длина отрезка </w:t>
      </w:r>
      <w:r w:rsidR="00CB21F2" w:rsidRPr="00E46D27">
        <w:rPr>
          <w:i/>
          <w:sz w:val="28"/>
          <w:szCs w:val="28"/>
        </w:rPr>
        <w:t>l=21</w:t>
      </w:r>
      <w:r w:rsidR="00CB21F2">
        <w:rPr>
          <w:i/>
          <w:sz w:val="28"/>
          <w:szCs w:val="28"/>
        </w:rPr>
        <w:t>0</w:t>
      </w:r>
      <w:r w:rsidR="00CB21F2" w:rsidRPr="00E46D27">
        <w:rPr>
          <w:i/>
          <w:sz w:val="28"/>
          <w:szCs w:val="28"/>
        </w:rPr>
        <w:t xml:space="preserve"> см</w:t>
      </w:r>
      <w:r w:rsidR="00CB21F2" w:rsidRPr="00E46D27">
        <w:rPr>
          <w:sz w:val="28"/>
          <w:szCs w:val="28"/>
        </w:rPr>
        <w:t xml:space="preserve"> с точностью до </w:t>
      </w:r>
      <w:r w:rsidR="00CB21F2" w:rsidRPr="00E46D27">
        <w:rPr>
          <w:i/>
          <w:sz w:val="28"/>
          <w:szCs w:val="28"/>
        </w:rPr>
        <w:t>0</w:t>
      </w:r>
      <w:r w:rsidR="00CB21F2" w:rsidRPr="00A24375">
        <w:rPr>
          <w:i/>
          <w:sz w:val="28"/>
          <w:szCs w:val="28"/>
        </w:rPr>
        <w:t>.</w:t>
      </w:r>
      <w:r w:rsidR="00CB21F2" w:rsidRPr="00E46D27">
        <w:rPr>
          <w:i/>
          <w:sz w:val="28"/>
          <w:szCs w:val="28"/>
        </w:rPr>
        <w:t>5 см</w:t>
      </w:r>
      <w:r w:rsidR="00CB21F2" w:rsidRPr="00E46D27">
        <w:rPr>
          <w:sz w:val="28"/>
          <w:szCs w:val="28"/>
        </w:rPr>
        <w:t xml:space="preserve">, то пишут </w:t>
      </w:r>
      <w:r w:rsidR="00CB21F2" w:rsidRPr="00A24375">
        <w:rPr>
          <w:position w:val="-6"/>
          <w:sz w:val="28"/>
          <w:szCs w:val="28"/>
        </w:rPr>
        <w:object w:dxaOrig="1780" w:dyaOrig="279">
          <v:shape id="_x0000_i1043" type="#_x0000_t75" style="width:101.9pt;height:15.2pt" o:ole="">
            <v:imagedata r:id="rId128" o:title=""/>
          </v:shape>
          <o:OLEObject Type="Embed" ProgID="Equation.3" ShapeID="_x0000_i1043" DrawAspect="Content" ObjectID="_1705741037" r:id="rId129"/>
        </w:object>
      </w:r>
      <w:r w:rsidR="00CB21F2" w:rsidRPr="00E46D27">
        <w:rPr>
          <w:sz w:val="28"/>
          <w:szCs w:val="28"/>
        </w:rPr>
        <w:t>.</w:t>
      </w:r>
    </w:p>
    <w:p w:rsidR="00CB21F2" w:rsidRPr="00E46D27" w:rsidRDefault="00CB21F2" w:rsidP="00CB21F2">
      <w:pPr>
        <w:spacing w:line="360" w:lineRule="auto"/>
        <w:ind w:firstLine="567"/>
        <w:jc w:val="both"/>
        <w:rPr>
          <w:sz w:val="28"/>
          <w:szCs w:val="28"/>
        </w:rPr>
      </w:pPr>
      <w:r w:rsidRPr="00E46D27">
        <w:rPr>
          <w:sz w:val="28"/>
          <w:szCs w:val="28"/>
        </w:rPr>
        <w:lastRenderedPageBreak/>
        <w:t xml:space="preserve">Абсолютная погрешность недостаточна для характеристики точности измерения или вычисления. </w:t>
      </w:r>
    </w:p>
    <w:p w:rsidR="00CB21F2" w:rsidRPr="00E46D27" w:rsidRDefault="00CB21F2" w:rsidP="00CB21F2">
      <w:pPr>
        <w:spacing w:line="360" w:lineRule="auto"/>
        <w:ind w:firstLine="567"/>
        <w:jc w:val="both"/>
        <w:rPr>
          <w:i/>
          <w:sz w:val="28"/>
          <w:szCs w:val="28"/>
        </w:rPr>
      </w:pPr>
      <w:r w:rsidRPr="00E46D27">
        <w:rPr>
          <w:sz w:val="28"/>
          <w:szCs w:val="28"/>
        </w:rPr>
        <w:t>Пример: если при измерении длин двух стержней получены результаты</w:t>
      </w:r>
      <w:r>
        <w:rPr>
          <w:sz w:val="28"/>
          <w:szCs w:val="28"/>
        </w:rPr>
        <w:t> </w:t>
      </w:r>
      <w:r w:rsidRPr="00E46D27">
        <w:rPr>
          <w:position w:val="-10"/>
          <w:sz w:val="28"/>
          <w:szCs w:val="28"/>
        </w:rPr>
        <w:object w:dxaOrig="1800" w:dyaOrig="340">
          <v:shape id="_x0000_i1044" type="#_x0000_t75" style="width:101.4pt;height:18.25pt" o:ole="">
            <v:imagedata r:id="rId130" o:title=""/>
          </v:shape>
          <o:OLEObject Type="Embed" ProgID="Equation.3" ShapeID="_x0000_i1044" DrawAspect="Content" ObjectID="_1705741038" r:id="rId131"/>
        </w:object>
      </w:r>
      <w:r>
        <w:rPr>
          <w:position w:val="-10"/>
          <w:sz w:val="28"/>
          <w:szCs w:val="28"/>
        </w:rPr>
        <w:t> </w:t>
      </w:r>
      <w:r w:rsidRPr="00E46D27">
        <w:rPr>
          <w:sz w:val="28"/>
          <w:szCs w:val="28"/>
        </w:rPr>
        <w:t xml:space="preserve">и </w:t>
      </w:r>
      <w:r w:rsidRPr="00E46D27">
        <w:rPr>
          <w:position w:val="-10"/>
          <w:sz w:val="28"/>
          <w:szCs w:val="28"/>
        </w:rPr>
        <w:object w:dxaOrig="1620" w:dyaOrig="340">
          <v:shape id="_x0000_i1045" type="#_x0000_t75" style="width:91.75pt;height:19.25pt" o:ole="">
            <v:imagedata r:id="rId132" o:title=""/>
          </v:shape>
          <o:OLEObject Type="Embed" ProgID="Equation.3" ShapeID="_x0000_i1045" DrawAspect="Content" ObjectID="_1705741039" r:id="rId133"/>
        </w:object>
      </w:r>
      <w:r>
        <w:rPr>
          <w:position w:val="-10"/>
          <w:sz w:val="28"/>
          <w:szCs w:val="28"/>
        </w:rPr>
        <w:t> </w:t>
      </w:r>
      <w:r w:rsidRPr="00E46D27">
        <w:rPr>
          <w:sz w:val="28"/>
          <w:szCs w:val="28"/>
        </w:rPr>
        <w:t>то, несмотря на совпадение предельных абсолютных погрешностей, качество первого измерения выше, чем второго.</w:t>
      </w:r>
    </w:p>
    <w:p w:rsidR="00CB21F2" w:rsidRPr="00E46D27" w:rsidRDefault="00CB21F2" w:rsidP="00CB21F2">
      <w:pPr>
        <w:spacing w:line="360" w:lineRule="auto"/>
        <w:ind w:firstLine="567"/>
        <w:jc w:val="both"/>
        <w:rPr>
          <w:sz w:val="28"/>
          <w:szCs w:val="28"/>
        </w:rPr>
      </w:pPr>
      <w:r w:rsidRPr="00E46D27">
        <w:rPr>
          <w:sz w:val="28"/>
          <w:szCs w:val="28"/>
        </w:rPr>
        <w:t>Абсолютная погрешность является количественной характеристикой измерения или вычисления. За качественную оценку измерения или вычисления отвечает относительная погрешность числа.</w:t>
      </w:r>
    </w:p>
    <w:p w:rsidR="00CB21F2" w:rsidRDefault="00CA4A2F"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740160" behindDoc="0" locked="0" layoutInCell="1" allowOverlap="1">
                <wp:simplePos x="0" y="0"/>
                <wp:positionH relativeFrom="column">
                  <wp:posOffset>2706203</wp:posOffset>
                </wp:positionH>
                <wp:positionV relativeFrom="paragraph">
                  <wp:posOffset>198860</wp:posOffset>
                </wp:positionV>
                <wp:extent cx="167760" cy="13320"/>
                <wp:effectExtent l="38100" t="38100" r="60960" b="63500"/>
                <wp:wrapNone/>
                <wp:docPr id="399" name="Рукописный ввод 399"/>
                <wp:cNvGraphicFramePr/>
                <a:graphic xmlns:a="http://schemas.openxmlformats.org/drawingml/2006/main">
                  <a:graphicData uri="http://schemas.microsoft.com/office/word/2010/wordprocessingInk">
                    <w14:contentPart bwMode="auto" r:id="rId134">
                      <w14:nvContentPartPr>
                        <w14:cNvContentPartPr/>
                      </w14:nvContentPartPr>
                      <w14:xfrm>
                        <a:off x="0" y="0"/>
                        <a:ext cx="167760" cy="13320"/>
                      </w14:xfrm>
                    </w14:contentPart>
                  </a:graphicData>
                </a:graphic>
              </wp:anchor>
            </w:drawing>
          </mc:Choice>
          <mc:Fallback>
            <w:pict>
              <v:shape w14:anchorId="1ABC5C20" id="Рукописный ввод 399" o:spid="_x0000_s1026" type="#_x0000_t75" style="position:absolute;margin-left:211.7pt;margin-top:14.25pt;width:16pt;height:3.9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">
                <v:imagedata r:id="rId135" o:title=""/>
              </v:shape>
            </w:pict>
          </mc:Fallback>
        </mc:AlternateContent>
      </w:r>
      <w:r w:rsidR="00CB21F2" w:rsidRPr="00E46D27">
        <w:rPr>
          <w:sz w:val="28"/>
          <w:szCs w:val="28"/>
        </w:rPr>
        <w:t xml:space="preserve">Относительной погрешностью </w:t>
      </w:r>
      <w:r w:rsidR="00CB21F2" w:rsidRPr="00E46D27">
        <w:rPr>
          <w:position w:val="-6"/>
          <w:sz w:val="28"/>
          <w:szCs w:val="28"/>
        </w:rPr>
        <w:object w:dxaOrig="220" w:dyaOrig="279">
          <v:shape id="_x0000_i1046" type="#_x0000_t75" style="width:9.65pt;height:13.7pt" o:ole="" fillcolor="window">
            <v:imagedata r:id="rId136" o:title=""/>
          </v:shape>
          <o:OLEObject Type="Embed" ProgID="Equation.3" ShapeID="_x0000_i1046" DrawAspect="Content" ObjectID="_1705741040" r:id="rId137"/>
        </w:object>
      </w:r>
      <w:r w:rsidR="00CB21F2" w:rsidRPr="00E46D27">
        <w:rPr>
          <w:sz w:val="28"/>
          <w:szCs w:val="28"/>
        </w:rPr>
        <w:t xml:space="preserve"> приближенного значения </w:t>
      </w:r>
      <w:r w:rsidR="00CB21F2" w:rsidRPr="00E46D27">
        <w:rPr>
          <w:position w:val="-6"/>
          <w:sz w:val="28"/>
          <w:szCs w:val="28"/>
        </w:rPr>
        <w:object w:dxaOrig="200" w:dyaOrig="220">
          <v:shape id="_x0000_i1047" type="#_x0000_t75" style="width:10.65pt;height:9.65pt" o:ole="" fillcolor="window">
            <v:imagedata r:id="rId138" o:title=""/>
          </v:shape>
          <o:OLEObject Type="Embed" ProgID="Equation.3" ShapeID="_x0000_i1047" DrawAspect="Content" ObjectID="_1705741041" r:id="rId139"/>
        </w:object>
      </w:r>
      <w:r w:rsidR="00CB21F2" w:rsidRPr="00E46D27">
        <w:rPr>
          <w:sz w:val="28"/>
          <w:szCs w:val="28"/>
        </w:rPr>
        <w:t xml:space="preserve">величины </w:t>
      </w:r>
      <w:r w:rsidR="00CB21F2" w:rsidRPr="00E46D27">
        <w:rPr>
          <w:i/>
          <w:iCs/>
          <w:position w:val="-4"/>
          <w:sz w:val="28"/>
          <w:szCs w:val="28"/>
        </w:rPr>
        <w:object w:dxaOrig="240" w:dyaOrig="260">
          <v:shape id="_x0000_i1048" type="#_x0000_t75" style="width:12.15pt;height:13.7pt" o:ole="" fillcolor="window">
            <v:imagedata r:id="rId38" o:title=""/>
          </v:shape>
          <o:OLEObject Type="Embed" ProgID="Equation.3" ShapeID="_x0000_i1048" DrawAspect="Content" ObjectID="_1705741042" r:id="rId140"/>
        </w:object>
      </w:r>
      <w:r w:rsidR="00CB21F2" w:rsidRPr="00E46D27">
        <w:rPr>
          <w:sz w:val="28"/>
          <w:szCs w:val="28"/>
        </w:rPr>
        <w:t xml:space="preserve"> называется отношение абсолютной погрешности </w:t>
      </w:r>
      <w:r w:rsidR="00CB21F2" w:rsidRPr="00E46D27">
        <w:rPr>
          <w:position w:val="-4"/>
          <w:sz w:val="28"/>
          <w:szCs w:val="28"/>
        </w:rPr>
        <w:object w:dxaOrig="220" w:dyaOrig="260">
          <v:shape id="_x0000_i1049" type="#_x0000_t75" style="width:9.65pt;height:13.7pt" o:ole="" fillcolor="window">
            <v:imagedata r:id="rId42" o:title=""/>
          </v:shape>
          <o:OLEObject Type="Embed" ProgID="Equation.3" ShapeID="_x0000_i1049" DrawAspect="Content" ObjectID="_1705741043" r:id="rId141"/>
        </w:object>
      </w:r>
      <w:r w:rsidR="00CB21F2" w:rsidRPr="00E46D27">
        <w:rPr>
          <w:sz w:val="28"/>
          <w:szCs w:val="28"/>
        </w:rPr>
        <w:t xml:space="preserve"> этого значения к модулю соответствующего точного значения</w:t>
      </w:r>
      <w:r w:rsidR="00CB21F2">
        <w:rPr>
          <w:sz w:val="28"/>
          <w:szCs w:val="28"/>
        </w:rPr>
        <w:t> </w:t>
      </w:r>
      <w:r w:rsidR="00CB21F2" w:rsidRPr="00E46D27">
        <w:rPr>
          <w:i/>
          <w:iCs/>
          <w:position w:val="-4"/>
          <w:sz w:val="28"/>
          <w:szCs w:val="28"/>
        </w:rPr>
        <w:object w:dxaOrig="240" w:dyaOrig="260">
          <v:shape id="_x0000_i1050" type="#_x0000_t75" style="width:12.15pt;height:13.7pt" o:ole="" fillcolor="window">
            <v:imagedata r:id="rId38" o:title=""/>
          </v:shape>
          <o:OLEObject Type="Embed" ProgID="Equation.3" ShapeID="_x0000_i1050" DrawAspect="Content" ObjectID="_1705741044" r:id="rId142"/>
        </w:object>
      </w:r>
      <w:r w:rsidR="00CB21F2" w:rsidRPr="00E46D27">
        <w:rPr>
          <w:sz w:val="28"/>
          <w:szCs w:val="28"/>
        </w:rPr>
        <w:t>(</w:t>
      </w:r>
      <w:r w:rsidR="00CB21F2" w:rsidRPr="00E46D27">
        <w:rPr>
          <w:position w:val="-6"/>
          <w:sz w:val="28"/>
          <w:szCs w:val="28"/>
        </w:rPr>
        <w:object w:dxaOrig="620" w:dyaOrig="279">
          <v:shape id="_x0000_i1051" type="#_x0000_t75" style="width:29.9pt;height:13.7pt" o:ole="" fillcolor="window">
            <v:imagedata r:id="rId143" o:title=""/>
          </v:shape>
          <o:OLEObject Type="Embed" ProgID="Equation.3" ShapeID="_x0000_i1051" DrawAspect="Content" ObjectID="_1705741045" r:id="rId144"/>
        </w:object>
      </w:r>
      <w:r w:rsidR="00CB21F2" w:rsidRPr="00E46D27">
        <w:rPr>
          <w:sz w:val="28"/>
          <w:szCs w:val="28"/>
        </w:rPr>
        <w:t>):</w:t>
      </w:r>
    </w:p>
    <w:p w:rsidR="00CB21F2" w:rsidRPr="00E46D27" w:rsidRDefault="00CA4A2F" w:rsidP="00CB21F2">
      <w:pPr>
        <w:spacing w:line="360" w:lineRule="auto"/>
        <w:jc w:val="both"/>
        <w:rPr>
          <w:sz w:val="28"/>
          <w:szCs w:val="28"/>
        </w:rPr>
      </w:pPr>
      <w:r>
        <w:rPr>
          <w:noProof/>
        </w:rPr>
        <mc:AlternateContent>
          <mc:Choice Requires="wpi">
            <w:drawing>
              <wp:anchor distT="0" distB="0" distL="114300" distR="114300" simplePos="0" relativeHeight="251741184" behindDoc="0" locked="0" layoutInCell="1" allowOverlap="1">
                <wp:simplePos x="0" y="0"/>
                <wp:positionH relativeFrom="column">
                  <wp:posOffset>40403</wp:posOffset>
                </wp:positionH>
                <wp:positionV relativeFrom="paragraph">
                  <wp:posOffset>476465</wp:posOffset>
                </wp:positionV>
                <wp:extent cx="541800" cy="32040"/>
                <wp:effectExtent l="38100" t="57150" r="67945" b="63500"/>
                <wp:wrapNone/>
                <wp:docPr id="400" name="Рукописный ввод 400"/>
                <wp:cNvGraphicFramePr/>
                <a:graphic xmlns:a="http://schemas.openxmlformats.org/drawingml/2006/main">
                  <a:graphicData uri="http://schemas.microsoft.com/office/word/2010/wordprocessingInk">
                    <w14:contentPart bwMode="auto" r:id="rId145">
                      <w14:nvContentPartPr>
                        <w14:cNvContentPartPr/>
                      </w14:nvContentPartPr>
                      <w14:xfrm>
                        <a:off x="0" y="0"/>
                        <a:ext cx="541800" cy="32040"/>
                      </w14:xfrm>
                    </w14:contentPart>
                  </a:graphicData>
                </a:graphic>
              </wp:anchor>
            </w:drawing>
          </mc:Choice>
          <mc:Fallback>
            <w:pict>
              <v:shape w14:anchorId="293F7B2D" id="Рукописный ввод 400" o:spid="_x0000_s1026" type="#_x0000_t75" style="position:absolute;margin-left:1.8pt;margin-top:36.1pt;width:45.45pt;height:5.35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">
                <v:imagedata r:id="rId146" o:title=""/>
              </v:shape>
            </w:pict>
          </mc:Fallback>
        </mc:AlternateContent>
      </w:r>
      <w:r w:rsidR="00CB21F2" w:rsidRPr="00A767E1">
        <w:rPr>
          <w:position w:val="-32"/>
        </w:rPr>
        <w:object w:dxaOrig="720" w:dyaOrig="700">
          <v:shape id="_x0000_i1052" type="#_x0000_t75" style="width:35.5pt;height:35.5pt" o:ole="" fillcolor="window">
            <v:imagedata r:id="rId147" o:title=""/>
          </v:shape>
          <o:OLEObject Type="Embed" ProgID="Equation.3" ShapeID="_x0000_i1052" DrawAspect="Content" ObjectID="_1705741046" r:id="rId148"/>
        </w:object>
      </w:r>
      <w:r w:rsidR="00CB21F2" w:rsidRPr="00E46D27">
        <w:rPr>
          <w:sz w:val="28"/>
          <w:szCs w:val="28"/>
        </w:rPr>
        <w:t xml:space="preserve">, так как чаще всего </w:t>
      </w:r>
      <w:r w:rsidR="00CB21F2" w:rsidRPr="00E46D27">
        <w:rPr>
          <w:i/>
          <w:iCs/>
          <w:position w:val="-4"/>
          <w:sz w:val="28"/>
          <w:szCs w:val="28"/>
        </w:rPr>
        <w:object w:dxaOrig="240" w:dyaOrig="260">
          <v:shape id="_x0000_i1053" type="#_x0000_t75" style="width:12.15pt;height:13.7pt" o:ole="" fillcolor="window">
            <v:imagedata r:id="rId38" o:title=""/>
          </v:shape>
          <o:OLEObject Type="Embed" ProgID="Equation.3" ShapeID="_x0000_i1053" DrawAspect="Content" ObjectID="_1705741047" r:id="rId149"/>
        </w:object>
      </w:r>
      <w:r w:rsidR="00CB21F2">
        <w:rPr>
          <w:i/>
          <w:iCs/>
          <w:sz w:val="28"/>
          <w:szCs w:val="28"/>
          <w:lang w:val="en-US"/>
        </w:rPr>
        <w:t> </w:t>
      </w:r>
      <w:r w:rsidR="00CB21F2" w:rsidRPr="00E46D27">
        <w:rPr>
          <w:sz w:val="28"/>
          <w:szCs w:val="28"/>
        </w:rPr>
        <w:t xml:space="preserve">неизвестно, то </w:t>
      </w:r>
      <w:r w:rsidR="00CB21F2" w:rsidRPr="00A767E1">
        <w:rPr>
          <w:position w:val="-32"/>
        </w:rPr>
        <w:object w:dxaOrig="700" w:dyaOrig="700">
          <v:shape id="_x0000_i1054" type="#_x0000_t75" style="width:35.5pt;height:35.5pt" o:ole="" fillcolor="window">
            <v:imagedata r:id="rId150" o:title=""/>
          </v:shape>
          <o:OLEObject Type="Embed" ProgID="Equation.DSMT4" ShapeID="_x0000_i1054" DrawAspect="Content" ObjectID="_1705741048" r:id="rId151"/>
        </w:object>
      </w:r>
      <w:r w:rsidR="00CB21F2">
        <w:rPr>
          <w:sz w:val="28"/>
          <w:szCs w:val="28"/>
        </w:rPr>
        <w:t xml:space="preserve"> (1.2).</w:t>
      </w:r>
    </w:p>
    <w:p w:rsidR="00CB21F2" w:rsidRPr="00E46D27" w:rsidRDefault="00CB21F2" w:rsidP="00CB21F2">
      <w:pPr>
        <w:spacing w:line="360" w:lineRule="auto"/>
        <w:ind w:firstLine="567"/>
        <w:jc w:val="both"/>
        <w:rPr>
          <w:sz w:val="28"/>
          <w:szCs w:val="28"/>
        </w:rPr>
      </w:pPr>
      <w:r>
        <w:rPr>
          <w:sz w:val="28"/>
          <w:szCs w:val="28"/>
        </w:rPr>
        <w:t>На практике, как правило,</w:t>
      </w:r>
      <w:r w:rsidRPr="00E46D27">
        <w:rPr>
          <w:sz w:val="28"/>
          <w:szCs w:val="28"/>
        </w:rPr>
        <w:t xml:space="preserve"> приходится иметь дело с приближенными числами, представляющими собой конечные десятичные дроби</w:t>
      </w:r>
    </w:p>
    <w:p w:rsidR="00CB21F2" w:rsidRPr="00E46D27" w:rsidRDefault="00CB21F2" w:rsidP="00CB21F2">
      <w:pPr>
        <w:spacing w:line="360" w:lineRule="auto"/>
        <w:jc w:val="both"/>
        <w:rPr>
          <w:sz w:val="28"/>
          <w:szCs w:val="28"/>
        </w:rPr>
      </w:pPr>
      <w:r w:rsidRPr="00E46D27">
        <w:rPr>
          <w:position w:val="-12"/>
          <w:sz w:val="28"/>
          <w:szCs w:val="28"/>
        </w:rPr>
        <w:object w:dxaOrig="4020" w:dyaOrig="380">
          <v:shape id="_x0000_i1055" type="#_x0000_t75" style="width:199.75pt;height:19.25pt" o:ole="">
            <v:imagedata r:id="rId152" o:title=""/>
          </v:shape>
          <o:OLEObject Type="Embed" ProgID="Equation.3" ShapeID="_x0000_i1055" DrawAspect="Content" ObjectID="_1705741049" r:id="rId153"/>
        </w:object>
      </w:r>
      <w:r w:rsidRPr="00E46D27">
        <w:rPr>
          <w:position w:val="-12"/>
          <w:sz w:val="28"/>
          <w:szCs w:val="28"/>
        </w:rPr>
        <w:object w:dxaOrig="900" w:dyaOrig="360">
          <v:shape id="_x0000_i1056" type="#_x0000_t75" style="width:44.1pt;height:19.25pt" o:ole="">
            <v:imagedata r:id="rId154" o:title=""/>
          </v:shape>
          <o:OLEObject Type="Embed" ProgID="Equation.3" ShapeID="_x0000_i1056" DrawAspect="Content" ObjectID="_1705741050" r:id="rId155"/>
        </w:object>
      </w:r>
      <w:r w:rsidRPr="00E46D27">
        <w:rPr>
          <w:sz w:val="28"/>
          <w:szCs w:val="28"/>
        </w:rPr>
        <w:t xml:space="preserve">. </w:t>
      </w:r>
    </w:p>
    <w:p w:rsidR="00CB21F2" w:rsidRPr="00E46D27" w:rsidRDefault="00CB21F2" w:rsidP="00CB21F2">
      <w:pPr>
        <w:spacing w:line="360" w:lineRule="auto"/>
        <w:ind w:firstLine="567"/>
        <w:jc w:val="both"/>
        <w:rPr>
          <w:sz w:val="28"/>
          <w:szCs w:val="28"/>
        </w:rPr>
      </w:pPr>
      <w:r w:rsidRPr="00E46D27">
        <w:rPr>
          <w:sz w:val="28"/>
          <w:szCs w:val="28"/>
        </w:rPr>
        <w:t xml:space="preserve">Все сохраняемые десятичные знаки </w:t>
      </w:r>
      <w:r w:rsidRPr="00E46D27">
        <w:rPr>
          <w:position w:val="-12"/>
          <w:sz w:val="28"/>
          <w:szCs w:val="28"/>
        </w:rPr>
        <w:object w:dxaOrig="2680" w:dyaOrig="360">
          <v:shape id="_x0000_i1057" type="#_x0000_t75" style="width:132.85pt;height:19.25pt" o:ole="">
            <v:imagedata r:id="rId156" o:title=""/>
          </v:shape>
          <o:OLEObject Type="Embed" ProgID="Equation.3" ShapeID="_x0000_i1057" DrawAspect="Content" ObjectID="_1705741051" r:id="rId157"/>
        </w:object>
      </w:r>
      <w:r w:rsidRPr="00E46D27">
        <w:rPr>
          <w:sz w:val="28"/>
          <w:szCs w:val="28"/>
        </w:rPr>
        <w:t>называются значащими цифрами приближенного числа</w:t>
      </w:r>
      <w:r>
        <w:rPr>
          <w:sz w:val="28"/>
          <w:szCs w:val="28"/>
          <w:lang w:val="en-US"/>
        </w:rPr>
        <w:t> </w:t>
      </w:r>
      <w:r w:rsidRPr="00E46D27">
        <w:rPr>
          <w:i/>
          <w:sz w:val="28"/>
          <w:szCs w:val="28"/>
        </w:rPr>
        <w:t>a</w:t>
      </w:r>
      <w:r w:rsidRPr="00E46D27">
        <w:rPr>
          <w:sz w:val="28"/>
          <w:szCs w:val="28"/>
        </w:rPr>
        <w:t xml:space="preserve">, причем возможно, что некоторые из них равны нулю (за исключением </w:t>
      </w:r>
      <w:r w:rsidRPr="00E46D27">
        <w:rPr>
          <w:position w:val="-12"/>
          <w:sz w:val="28"/>
          <w:szCs w:val="28"/>
        </w:rPr>
        <w:object w:dxaOrig="340" w:dyaOrig="360">
          <v:shape id="_x0000_i1058" type="#_x0000_t75" style="width:16.75pt;height:19.25pt" o:ole="">
            <v:imagedata r:id="rId158" o:title=""/>
          </v:shape>
          <o:OLEObject Type="Embed" ProgID="Equation.3" ShapeID="_x0000_i1058" DrawAspect="Content" ObjectID="_1705741052" r:id="rId159"/>
        </w:object>
      </w:r>
      <w:r w:rsidRPr="00E46D27">
        <w:rPr>
          <w:sz w:val="28"/>
          <w:szCs w:val="28"/>
        </w:rPr>
        <w:t>).</w:t>
      </w:r>
    </w:p>
    <w:p w:rsidR="00CB21F2" w:rsidRPr="00E46D27" w:rsidRDefault="00875704"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787264" behindDoc="0" locked="0" layoutInCell="1" allowOverlap="1">
                <wp:simplePos x="0" y="0"/>
                <wp:positionH relativeFrom="column">
                  <wp:posOffset>3730124</wp:posOffset>
                </wp:positionH>
                <wp:positionV relativeFrom="paragraph">
                  <wp:posOffset>410917</wp:posOffset>
                </wp:positionV>
                <wp:extent cx="2251075" cy="612140"/>
                <wp:effectExtent l="38100" t="38100" r="15875" b="73660"/>
                <wp:wrapNone/>
                <wp:docPr id="446" name="Рукописный ввод 446"/>
                <wp:cNvGraphicFramePr/>
                <a:graphic xmlns:a="http://schemas.openxmlformats.org/drawingml/2006/main">
                  <a:graphicData uri="http://schemas.microsoft.com/office/word/2010/wordprocessingInk">
                    <w14:contentPart bwMode="auto" r:id="rId160">
                      <w14:nvContentPartPr>
                        <w14:cNvContentPartPr/>
                      </w14:nvContentPartPr>
                      <w14:xfrm>
                        <a:off x="0" y="0"/>
                        <a:ext cx="2251075" cy="612140"/>
                      </w14:xfrm>
                    </w14:contentPart>
                  </a:graphicData>
                </a:graphic>
              </wp:anchor>
            </w:drawing>
          </mc:Choice>
          <mc:Fallback>
            <w:pict>
              <v:shape w14:anchorId="122870FF" id="Рукописный ввод 446" o:spid="_x0000_s1026" type="#_x0000_t75" style="position:absolute;margin-left:292.3pt;margin-top:30.95pt;width:180.05pt;height:51pt;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">
                <v:imagedata r:id="rId161" o:title=""/>
              </v:shape>
            </w:pict>
          </mc:Fallback>
        </mc:AlternateContent>
      </w:r>
      <w:r w:rsidR="00CA4A2F">
        <w:rPr>
          <w:noProof/>
          <w:sz w:val="28"/>
          <w:szCs w:val="28"/>
        </w:rPr>
        <mc:AlternateContent>
          <mc:Choice Requires="wpi">
            <w:drawing>
              <wp:anchor distT="0" distB="0" distL="114300" distR="114300" simplePos="0" relativeHeight="251742208" behindDoc="0" locked="0" layoutInCell="1" allowOverlap="1">
                <wp:simplePos x="0" y="0"/>
                <wp:positionH relativeFrom="column">
                  <wp:posOffset>403283</wp:posOffset>
                </wp:positionH>
                <wp:positionV relativeFrom="paragraph">
                  <wp:posOffset>279268</wp:posOffset>
                </wp:positionV>
                <wp:extent cx="1119960" cy="50040"/>
                <wp:effectExtent l="38100" t="38100" r="0" b="64770"/>
                <wp:wrapNone/>
                <wp:docPr id="401" name="Рукописный ввод 401"/>
                <wp:cNvGraphicFramePr/>
                <a:graphic xmlns:a="http://schemas.openxmlformats.org/drawingml/2006/main">
                  <a:graphicData uri="http://schemas.microsoft.com/office/word/2010/wordprocessingInk">
                    <w14:contentPart bwMode="auto" r:id="rId162">
                      <w14:nvContentPartPr>
                        <w14:cNvContentPartPr/>
                      </w14:nvContentPartPr>
                      <w14:xfrm>
                        <a:off x="0" y="0"/>
                        <a:ext cx="1119960" cy="50040"/>
                      </w14:xfrm>
                    </w14:contentPart>
                  </a:graphicData>
                </a:graphic>
              </wp:anchor>
            </w:drawing>
          </mc:Choice>
          <mc:Fallback>
            <w:pict>
              <v:shape w14:anchorId="03C6F980" id="Рукописный ввод 401" o:spid="_x0000_s1026" type="#_x0000_t75" style="position:absolute;margin-left:30.35pt;margin-top:20.6pt;width:91.05pt;height:6.8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">
                <v:imagedata r:id="rId163" o:title=""/>
              </v:shape>
            </w:pict>
          </mc:Fallback>
        </mc:AlternateContent>
      </w:r>
      <w:r w:rsidR="00CB21F2" w:rsidRPr="00E46D27">
        <w:rPr>
          <w:sz w:val="28"/>
          <w:szCs w:val="28"/>
        </w:rPr>
        <w:t>Значащей цифрой числа считается любая цифра в его десятичной записи, отличная от нуля и нуль, если он содержится между значащими цифрами или является представителем сохраненного разряда.</w:t>
      </w:r>
    </w:p>
    <w:p w:rsidR="00CB21F2" w:rsidRPr="00677D83" w:rsidRDefault="00CB21F2" w:rsidP="00CB21F2">
      <w:pPr>
        <w:spacing w:line="360" w:lineRule="auto"/>
        <w:ind w:firstLine="567"/>
        <w:jc w:val="both"/>
        <w:rPr>
          <w:sz w:val="28"/>
          <w:szCs w:val="28"/>
        </w:rPr>
      </w:pPr>
      <w:r w:rsidRPr="00677D83">
        <w:rPr>
          <w:sz w:val="28"/>
          <w:szCs w:val="28"/>
        </w:rPr>
        <w:t xml:space="preserve">Пример: </w:t>
      </w:r>
      <w:r w:rsidRPr="00677D83">
        <w:rPr>
          <w:i/>
          <w:sz w:val="28"/>
          <w:szCs w:val="28"/>
          <w:u w:val="single"/>
        </w:rPr>
        <w:t>0</w:t>
      </w:r>
      <w:r w:rsidRPr="00A24375">
        <w:rPr>
          <w:i/>
          <w:sz w:val="28"/>
          <w:szCs w:val="28"/>
          <w:u w:val="single"/>
        </w:rPr>
        <w:t>.</w:t>
      </w:r>
      <w:r w:rsidRPr="00677D83">
        <w:rPr>
          <w:i/>
          <w:sz w:val="28"/>
          <w:szCs w:val="28"/>
          <w:u w:val="single"/>
        </w:rPr>
        <w:t>00</w:t>
      </w:r>
      <w:r w:rsidRPr="00677D83">
        <w:rPr>
          <w:i/>
          <w:sz w:val="28"/>
          <w:szCs w:val="28"/>
        </w:rPr>
        <w:t>2080,</w:t>
      </w:r>
      <w:r w:rsidRPr="00677D83">
        <w:rPr>
          <w:sz w:val="28"/>
          <w:szCs w:val="28"/>
        </w:rPr>
        <w:t xml:space="preserve"> в этом числе первые три нуля не являются значащими цифрами, так как они служат только для установления десятичных разрядов других цифр. Два других нуля являются значащими цифрами, так как первый их них находится между значащими цифрами 2 и 8, а второй, указывает, что в приближенном числе сохранен десятичный разряд </w:t>
      </w:r>
      <w:r w:rsidRPr="00677D83">
        <w:rPr>
          <w:i/>
          <w:sz w:val="28"/>
          <w:szCs w:val="28"/>
        </w:rPr>
        <w:t>10</w:t>
      </w:r>
      <w:r w:rsidRPr="00677D83">
        <w:rPr>
          <w:i/>
          <w:sz w:val="28"/>
          <w:szCs w:val="28"/>
          <w:vertAlign w:val="superscript"/>
        </w:rPr>
        <w:t>-6</w:t>
      </w:r>
      <w:r w:rsidRPr="00677D83">
        <w:rPr>
          <w:sz w:val="28"/>
          <w:szCs w:val="28"/>
        </w:rPr>
        <w:t xml:space="preserve">. В случае если в данном числе </w:t>
      </w:r>
      <w:r w:rsidRPr="00677D83">
        <w:rPr>
          <w:i/>
          <w:sz w:val="28"/>
          <w:szCs w:val="28"/>
        </w:rPr>
        <w:t>0</w:t>
      </w:r>
      <w:r w:rsidRPr="00A24375">
        <w:rPr>
          <w:i/>
          <w:sz w:val="28"/>
          <w:szCs w:val="28"/>
        </w:rPr>
        <w:t>.</w:t>
      </w:r>
      <w:r w:rsidRPr="00677D83">
        <w:rPr>
          <w:i/>
          <w:sz w:val="28"/>
          <w:szCs w:val="28"/>
        </w:rPr>
        <w:t>002080</w:t>
      </w:r>
      <w:r w:rsidRPr="00677D83">
        <w:rPr>
          <w:sz w:val="28"/>
          <w:szCs w:val="28"/>
        </w:rPr>
        <w:t xml:space="preserve"> последняя цифра не является значащей, то это число должно быть записано в виде </w:t>
      </w:r>
      <w:r w:rsidRPr="00677D83">
        <w:rPr>
          <w:i/>
          <w:sz w:val="28"/>
          <w:szCs w:val="28"/>
        </w:rPr>
        <w:t>0</w:t>
      </w:r>
      <w:r w:rsidRPr="00A24375">
        <w:rPr>
          <w:i/>
          <w:sz w:val="28"/>
          <w:szCs w:val="28"/>
        </w:rPr>
        <w:t>.</w:t>
      </w:r>
      <w:r w:rsidRPr="00677D83">
        <w:rPr>
          <w:i/>
          <w:sz w:val="28"/>
          <w:szCs w:val="28"/>
        </w:rPr>
        <w:t>00208</w:t>
      </w:r>
      <w:r w:rsidRPr="00677D83">
        <w:rPr>
          <w:sz w:val="28"/>
          <w:szCs w:val="28"/>
        </w:rPr>
        <w:t>.</w:t>
      </w:r>
      <w:r>
        <w:rPr>
          <w:sz w:val="28"/>
          <w:szCs w:val="28"/>
        </w:rPr>
        <w:t> </w:t>
      </w:r>
      <w:r w:rsidRPr="00677D83">
        <w:rPr>
          <w:sz w:val="28"/>
          <w:szCs w:val="28"/>
        </w:rPr>
        <w:t>С этой точки зрения числа</w:t>
      </w:r>
      <w:r>
        <w:rPr>
          <w:sz w:val="28"/>
          <w:szCs w:val="28"/>
        </w:rPr>
        <w:t> </w:t>
      </w:r>
      <w:r w:rsidRPr="00677D83">
        <w:rPr>
          <w:i/>
          <w:sz w:val="28"/>
          <w:szCs w:val="28"/>
        </w:rPr>
        <w:t>0</w:t>
      </w:r>
      <w:r w:rsidRPr="00A24375">
        <w:rPr>
          <w:i/>
          <w:sz w:val="28"/>
          <w:szCs w:val="28"/>
        </w:rPr>
        <w:t>.</w:t>
      </w:r>
      <w:r w:rsidRPr="00677D83">
        <w:rPr>
          <w:i/>
          <w:sz w:val="28"/>
          <w:szCs w:val="28"/>
        </w:rPr>
        <w:t>002080</w:t>
      </w:r>
      <w:r w:rsidRPr="00677D83">
        <w:rPr>
          <w:sz w:val="28"/>
          <w:szCs w:val="28"/>
        </w:rPr>
        <w:t xml:space="preserve"> и </w:t>
      </w:r>
      <w:r w:rsidRPr="00677D83">
        <w:rPr>
          <w:i/>
          <w:sz w:val="28"/>
          <w:szCs w:val="28"/>
        </w:rPr>
        <w:t>0</w:t>
      </w:r>
      <w:r w:rsidRPr="00A24375">
        <w:rPr>
          <w:i/>
          <w:sz w:val="28"/>
          <w:szCs w:val="28"/>
        </w:rPr>
        <w:t>.</w:t>
      </w:r>
      <w:r w:rsidRPr="00677D83">
        <w:rPr>
          <w:i/>
          <w:sz w:val="28"/>
          <w:szCs w:val="28"/>
        </w:rPr>
        <w:t>00208</w:t>
      </w:r>
      <w:r w:rsidRPr="00677D83">
        <w:rPr>
          <w:sz w:val="28"/>
          <w:szCs w:val="28"/>
        </w:rPr>
        <w:t xml:space="preserve"> </w:t>
      </w:r>
      <w:r w:rsidRPr="00677D83">
        <w:rPr>
          <w:sz w:val="28"/>
          <w:szCs w:val="28"/>
        </w:rPr>
        <w:lastRenderedPageBreak/>
        <w:t>не равноценны, так как первое из них содержит четыре значащих цифры, а второе –</w:t>
      </w:r>
      <w:r>
        <w:rPr>
          <w:sz w:val="28"/>
          <w:szCs w:val="28"/>
        </w:rPr>
        <w:t> </w:t>
      </w:r>
      <w:r w:rsidRPr="00677D83">
        <w:rPr>
          <w:sz w:val="28"/>
          <w:szCs w:val="28"/>
        </w:rPr>
        <w:t>три значащих цифры.</w:t>
      </w:r>
    </w:p>
    <w:p w:rsidR="00CB21F2" w:rsidRPr="00E46D27" w:rsidRDefault="00875704"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788288" behindDoc="0" locked="0" layoutInCell="1" allowOverlap="1">
                <wp:simplePos x="0" y="0"/>
                <wp:positionH relativeFrom="column">
                  <wp:posOffset>-4957</wp:posOffset>
                </wp:positionH>
                <wp:positionV relativeFrom="paragraph">
                  <wp:posOffset>452166</wp:posOffset>
                </wp:positionV>
                <wp:extent cx="950040" cy="73440"/>
                <wp:effectExtent l="0" t="38100" r="59690" b="60325"/>
                <wp:wrapNone/>
                <wp:docPr id="447" name="Рукописный ввод 447"/>
                <wp:cNvGraphicFramePr/>
                <a:graphic xmlns:a="http://schemas.openxmlformats.org/drawingml/2006/main">
                  <a:graphicData uri="http://schemas.microsoft.com/office/word/2010/wordprocessingInk">
                    <w14:contentPart bwMode="auto" r:id="rId164">
                      <w14:nvContentPartPr>
                        <w14:cNvContentPartPr/>
                      </w14:nvContentPartPr>
                      <w14:xfrm>
                        <a:off x="0" y="0"/>
                        <a:ext cx="950040" cy="73440"/>
                      </w14:xfrm>
                    </w14:contentPart>
                  </a:graphicData>
                </a:graphic>
              </wp:anchor>
            </w:drawing>
          </mc:Choice>
          <mc:Fallback>
            <w:pict>
              <v:shape w14:anchorId="0539AD18" id="Рукописный ввод 447" o:spid="_x0000_s1026" type="#_x0000_t75" style="position:absolute;margin-left:-1.8pt;margin-top:34.2pt;width:77.6pt;height:8.65pt;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">
                <v:imagedata r:id="rId165" o:title=""/>
              </v:shape>
            </w:pict>
          </mc:Fallback>
        </mc:AlternateContent>
      </w:r>
      <w:r w:rsidR="00CB21F2" w:rsidRPr="00E46D27">
        <w:rPr>
          <w:sz w:val="28"/>
          <w:szCs w:val="28"/>
        </w:rPr>
        <w:t>Под верной цифрой числа, понимается его значащая цифра, если абсолютная погрешность этого числа не превосходит половины единицы разряда, в котором стоит данная значащая цифра.</w:t>
      </w:r>
    </w:p>
    <w:p w:rsidR="00CB21F2" w:rsidRPr="003D51E6" w:rsidRDefault="00875704"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798528" behindDoc="0" locked="0" layoutInCell="1" allowOverlap="1">
                <wp:simplePos x="0" y="0"/>
                <wp:positionH relativeFrom="column">
                  <wp:posOffset>1379730</wp:posOffset>
                </wp:positionH>
                <wp:positionV relativeFrom="paragraph">
                  <wp:posOffset>180492</wp:posOffset>
                </wp:positionV>
                <wp:extent cx="412894" cy="93199"/>
                <wp:effectExtent l="19050" t="38100" r="25400" b="59690"/>
                <wp:wrapNone/>
                <wp:docPr id="841" name="Рукописный ввод 841"/>
                <wp:cNvGraphicFramePr/>
                <a:graphic xmlns:a="http://schemas.openxmlformats.org/drawingml/2006/main">
                  <a:graphicData uri="http://schemas.microsoft.com/office/word/2010/wordprocessingInk">
                    <w14:contentPart bwMode="auto" r:id="rId166">
                      <w14:nvContentPartPr>
                        <w14:cNvContentPartPr/>
                      </w14:nvContentPartPr>
                      <w14:xfrm>
                        <a:off x="0" y="0"/>
                        <a:ext cx="412894" cy="93199"/>
                      </w14:xfrm>
                    </w14:contentPart>
                  </a:graphicData>
                </a:graphic>
              </wp:anchor>
            </w:drawing>
          </mc:Choice>
          <mc:Fallback>
            <w:pict>
              <v:shape w14:anchorId="76A4AE5A" id="Рукописный ввод 841" o:spid="_x0000_s1026" type="#_x0000_t75" style="position:absolute;margin-left:107.25pt;margin-top:12.8pt;width:35.3pt;height:10.2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">
                <v:imagedata r:id="rId167" o:title=""/>
              </v:shape>
            </w:pict>
          </mc:Fallback>
        </mc:AlternateContent>
      </w:r>
      <w:r w:rsidR="00CB21F2" w:rsidRPr="00E46D27">
        <w:rPr>
          <w:sz w:val="28"/>
          <w:szCs w:val="28"/>
        </w:rPr>
        <w:t xml:space="preserve">Пример: </w:t>
      </w:r>
      <w:r w:rsidR="00CB21F2" w:rsidRPr="00E46D27">
        <w:rPr>
          <w:i/>
          <w:sz w:val="28"/>
          <w:szCs w:val="28"/>
        </w:rPr>
        <w:t>x=0</w:t>
      </w:r>
      <w:r w:rsidR="00CB21F2" w:rsidRPr="00A24375">
        <w:rPr>
          <w:i/>
          <w:sz w:val="28"/>
          <w:szCs w:val="28"/>
        </w:rPr>
        <w:t>.</w:t>
      </w:r>
      <w:r w:rsidR="00CB21F2" w:rsidRPr="00E46D27">
        <w:rPr>
          <w:i/>
          <w:sz w:val="28"/>
          <w:szCs w:val="28"/>
        </w:rPr>
        <w:t>1243</w:t>
      </w:r>
      <w:r w:rsidR="00CB21F2">
        <w:rPr>
          <w:i/>
          <w:sz w:val="28"/>
          <w:szCs w:val="28"/>
        </w:rPr>
        <w:t>;</w:t>
      </w:r>
      <w:r w:rsidR="00CB21F2">
        <w:rPr>
          <w:i/>
          <w:sz w:val="28"/>
          <w:szCs w:val="28"/>
          <w:lang w:val="en-US"/>
        </w:rPr>
        <w:t> </w:t>
      </w:r>
      <w:r w:rsidR="00CB21F2" w:rsidRPr="00A767E1">
        <w:rPr>
          <w:sz w:val="28"/>
          <w:szCs w:val="28"/>
          <w:lang w:val="en-US"/>
        </w:rPr>
        <w:sym w:font="Symbol" w:char="F044"/>
      </w:r>
      <w:r w:rsidR="00CB21F2" w:rsidRPr="003D51E6">
        <w:rPr>
          <w:i/>
          <w:sz w:val="28"/>
          <w:szCs w:val="28"/>
        </w:rPr>
        <w:t>=</w:t>
      </w:r>
      <w:r w:rsidR="00CB21F2">
        <w:rPr>
          <w:i/>
          <w:sz w:val="28"/>
          <w:szCs w:val="28"/>
        </w:rPr>
        <w:t>0</w:t>
      </w:r>
      <w:r w:rsidR="00CB21F2" w:rsidRPr="00A24375">
        <w:rPr>
          <w:i/>
          <w:sz w:val="28"/>
          <w:szCs w:val="28"/>
        </w:rPr>
        <w:t>.</w:t>
      </w:r>
      <w:r w:rsidR="00CB21F2" w:rsidRPr="003D51E6">
        <w:rPr>
          <w:i/>
          <w:sz w:val="28"/>
          <w:szCs w:val="28"/>
        </w:rPr>
        <w:t>0001</w:t>
      </w:r>
    </w:p>
    <w:p w:rsidR="00CB21F2" w:rsidRPr="003D51E6" w:rsidRDefault="00CB21F2" w:rsidP="00CB21F2">
      <w:pPr>
        <w:spacing w:line="360" w:lineRule="auto"/>
        <w:ind w:firstLine="567"/>
        <w:jc w:val="both"/>
        <w:rPr>
          <w:sz w:val="28"/>
          <w:szCs w:val="28"/>
        </w:rPr>
      </w:pPr>
      <w:r w:rsidRPr="003D51E6">
        <w:rPr>
          <w:i/>
          <w:sz w:val="28"/>
          <w:szCs w:val="28"/>
        </w:rPr>
        <w:t>1: 0</w:t>
      </w:r>
      <w:r w:rsidRPr="00A24375">
        <w:rPr>
          <w:i/>
          <w:sz w:val="28"/>
          <w:szCs w:val="28"/>
        </w:rPr>
        <w:t>.</w:t>
      </w:r>
      <w:r w:rsidRPr="003D51E6">
        <w:rPr>
          <w:i/>
          <w:sz w:val="28"/>
          <w:szCs w:val="28"/>
        </w:rPr>
        <w:t>05&gt;0</w:t>
      </w:r>
      <w:r w:rsidRPr="00A24375">
        <w:rPr>
          <w:i/>
          <w:sz w:val="28"/>
          <w:szCs w:val="28"/>
        </w:rPr>
        <w:t>.</w:t>
      </w:r>
      <w:r w:rsidRPr="003D51E6">
        <w:rPr>
          <w:i/>
          <w:sz w:val="28"/>
          <w:szCs w:val="28"/>
        </w:rPr>
        <w:t>0001</w:t>
      </w:r>
      <w:r w:rsidRPr="003D51E6">
        <w:rPr>
          <w:sz w:val="28"/>
          <w:szCs w:val="28"/>
        </w:rPr>
        <w:t xml:space="preserve"> Истина</w:t>
      </w:r>
    </w:p>
    <w:p w:rsidR="00CB21F2" w:rsidRPr="003D51E6" w:rsidRDefault="00CB21F2" w:rsidP="00CB21F2">
      <w:pPr>
        <w:spacing w:line="360" w:lineRule="auto"/>
        <w:ind w:firstLine="567"/>
        <w:jc w:val="both"/>
        <w:rPr>
          <w:sz w:val="28"/>
          <w:szCs w:val="28"/>
        </w:rPr>
      </w:pPr>
      <w:r w:rsidRPr="00E46D27">
        <w:rPr>
          <w:i/>
          <w:sz w:val="28"/>
          <w:szCs w:val="28"/>
        </w:rPr>
        <w:t>2: 0</w:t>
      </w:r>
      <w:r w:rsidRPr="00A24375">
        <w:rPr>
          <w:i/>
          <w:sz w:val="28"/>
          <w:szCs w:val="28"/>
        </w:rPr>
        <w:t>.</w:t>
      </w:r>
      <w:r w:rsidRPr="00E46D27">
        <w:rPr>
          <w:i/>
          <w:sz w:val="28"/>
          <w:szCs w:val="28"/>
        </w:rPr>
        <w:t>005&gt;0</w:t>
      </w:r>
      <w:r w:rsidRPr="00A24375">
        <w:rPr>
          <w:i/>
          <w:sz w:val="28"/>
          <w:szCs w:val="28"/>
        </w:rPr>
        <w:t>.</w:t>
      </w:r>
      <w:r w:rsidRPr="00E46D27">
        <w:rPr>
          <w:i/>
          <w:sz w:val="28"/>
          <w:szCs w:val="28"/>
        </w:rPr>
        <w:t>0001</w:t>
      </w:r>
      <w:r>
        <w:rPr>
          <w:i/>
          <w:sz w:val="28"/>
          <w:szCs w:val="28"/>
          <w:lang w:val="en-US"/>
        </w:rPr>
        <w:t> </w:t>
      </w:r>
      <w:r w:rsidRPr="003D51E6">
        <w:rPr>
          <w:sz w:val="28"/>
          <w:szCs w:val="28"/>
        </w:rPr>
        <w:t>Истина</w:t>
      </w:r>
    </w:p>
    <w:p w:rsidR="00CB21F2" w:rsidRPr="00E46D27" w:rsidRDefault="00875704" w:rsidP="00CB21F2">
      <w:pPr>
        <w:spacing w:line="360" w:lineRule="auto"/>
        <w:ind w:firstLine="567"/>
        <w:jc w:val="both"/>
        <w:rPr>
          <w:sz w:val="28"/>
          <w:szCs w:val="28"/>
        </w:rPr>
      </w:pPr>
      <w:r>
        <w:rPr>
          <w:i/>
          <w:noProof/>
          <w:sz w:val="28"/>
          <w:szCs w:val="28"/>
        </w:rPr>
        <mc:AlternateContent>
          <mc:Choice Requires="wpi">
            <w:drawing>
              <wp:anchor distT="0" distB="0" distL="114300" distR="114300" simplePos="0" relativeHeight="251789312" behindDoc="0" locked="0" layoutInCell="1" allowOverlap="1">
                <wp:simplePos x="0" y="0"/>
                <wp:positionH relativeFrom="column">
                  <wp:posOffset>3083843</wp:posOffset>
                </wp:positionH>
                <wp:positionV relativeFrom="paragraph">
                  <wp:posOffset>-599189</wp:posOffset>
                </wp:positionV>
                <wp:extent cx="156240" cy="1234800"/>
                <wp:effectExtent l="38100" t="38100" r="15240" b="60960"/>
                <wp:wrapNone/>
                <wp:docPr id="832" name="Рукописный ввод 832"/>
                <wp:cNvGraphicFramePr/>
                <a:graphic xmlns:a="http://schemas.openxmlformats.org/drawingml/2006/main">
                  <a:graphicData uri="http://schemas.microsoft.com/office/word/2010/wordprocessingInk">
                    <w14:contentPart bwMode="auto" r:id="rId168">
                      <w14:nvContentPartPr>
                        <w14:cNvContentPartPr/>
                      </w14:nvContentPartPr>
                      <w14:xfrm>
                        <a:off x="0" y="0"/>
                        <a:ext cx="156240" cy="1234800"/>
                      </w14:xfrm>
                    </w14:contentPart>
                  </a:graphicData>
                </a:graphic>
              </wp:anchor>
            </w:drawing>
          </mc:Choice>
          <mc:Fallback>
            <w:pict>
              <v:shape w14:anchorId="091AFC98" id="Рукописный ввод 832" o:spid="_x0000_s1026" type="#_x0000_t75" style="position:absolute;margin-left:241.4pt;margin-top:-48.6pt;width:15.1pt;height:100.1pt;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">
                <v:imagedata r:id="rId169" o:title=""/>
              </v:shape>
            </w:pict>
          </mc:Fallback>
        </mc:AlternateContent>
      </w:r>
      <w:r w:rsidR="00CB21F2" w:rsidRPr="00E46D27">
        <w:rPr>
          <w:i/>
          <w:sz w:val="28"/>
          <w:szCs w:val="28"/>
        </w:rPr>
        <w:t>4: 0</w:t>
      </w:r>
      <w:r w:rsidR="00CB21F2" w:rsidRPr="00A24375">
        <w:rPr>
          <w:i/>
          <w:sz w:val="28"/>
          <w:szCs w:val="28"/>
        </w:rPr>
        <w:t>.</w:t>
      </w:r>
      <w:r w:rsidR="00CB21F2" w:rsidRPr="00E46D27">
        <w:rPr>
          <w:i/>
          <w:sz w:val="28"/>
          <w:szCs w:val="28"/>
        </w:rPr>
        <w:t>0005&gt;0</w:t>
      </w:r>
      <w:r w:rsidR="00CB21F2" w:rsidRPr="00A24375">
        <w:rPr>
          <w:i/>
          <w:sz w:val="28"/>
          <w:szCs w:val="28"/>
        </w:rPr>
        <w:t>.</w:t>
      </w:r>
      <w:r w:rsidR="00CB21F2" w:rsidRPr="00E46D27">
        <w:rPr>
          <w:i/>
          <w:sz w:val="28"/>
          <w:szCs w:val="28"/>
        </w:rPr>
        <w:t>0001</w:t>
      </w:r>
      <w:r w:rsidR="00CB21F2" w:rsidRPr="00E46D27">
        <w:rPr>
          <w:sz w:val="28"/>
          <w:szCs w:val="28"/>
        </w:rPr>
        <w:t xml:space="preserve"> Истина</w:t>
      </w:r>
    </w:p>
    <w:p w:rsidR="00CB21F2" w:rsidRPr="00E46D27" w:rsidRDefault="00CB21F2" w:rsidP="00CB21F2">
      <w:pPr>
        <w:spacing w:line="360" w:lineRule="auto"/>
        <w:ind w:firstLine="567"/>
        <w:jc w:val="both"/>
        <w:rPr>
          <w:sz w:val="28"/>
          <w:szCs w:val="28"/>
        </w:rPr>
      </w:pPr>
      <w:r w:rsidRPr="00E46D27">
        <w:rPr>
          <w:i/>
          <w:sz w:val="28"/>
          <w:szCs w:val="28"/>
        </w:rPr>
        <w:t>3: 0</w:t>
      </w:r>
      <w:r w:rsidRPr="00A24375">
        <w:rPr>
          <w:i/>
          <w:sz w:val="28"/>
          <w:szCs w:val="28"/>
        </w:rPr>
        <w:t>.</w:t>
      </w:r>
      <w:r w:rsidRPr="00E46D27">
        <w:rPr>
          <w:i/>
          <w:sz w:val="28"/>
          <w:szCs w:val="28"/>
        </w:rPr>
        <w:t>00005&gt;0</w:t>
      </w:r>
      <w:r w:rsidRPr="00A24375">
        <w:rPr>
          <w:i/>
          <w:sz w:val="28"/>
          <w:szCs w:val="28"/>
        </w:rPr>
        <w:t>.</w:t>
      </w:r>
      <w:r w:rsidRPr="00E46D27">
        <w:rPr>
          <w:i/>
          <w:sz w:val="28"/>
          <w:szCs w:val="28"/>
        </w:rPr>
        <w:t>0001</w:t>
      </w:r>
      <w:r w:rsidRPr="00E46D27">
        <w:rPr>
          <w:sz w:val="28"/>
          <w:szCs w:val="28"/>
        </w:rPr>
        <w:t xml:space="preserve"> Ложь</w:t>
      </w:r>
    </w:p>
    <w:p w:rsidR="00CB21F2" w:rsidRPr="003D51E6" w:rsidRDefault="00CB21F2" w:rsidP="00CB21F2">
      <w:pPr>
        <w:spacing w:line="360" w:lineRule="auto"/>
        <w:ind w:firstLine="567"/>
        <w:jc w:val="both"/>
        <w:rPr>
          <w:sz w:val="28"/>
          <w:szCs w:val="28"/>
        </w:rPr>
      </w:pPr>
      <w:r w:rsidRPr="00E46D27">
        <w:rPr>
          <w:sz w:val="28"/>
          <w:szCs w:val="28"/>
        </w:rPr>
        <w:t xml:space="preserve">В числе </w:t>
      </w:r>
      <w:r w:rsidRPr="00E46D27">
        <w:rPr>
          <w:i/>
          <w:sz w:val="28"/>
          <w:szCs w:val="28"/>
        </w:rPr>
        <w:t>x=0</w:t>
      </w:r>
      <w:r w:rsidRPr="00A24375">
        <w:rPr>
          <w:i/>
          <w:sz w:val="28"/>
          <w:szCs w:val="28"/>
        </w:rPr>
        <w:t>.</w:t>
      </w:r>
      <w:r w:rsidRPr="00E46D27">
        <w:rPr>
          <w:i/>
          <w:sz w:val="28"/>
          <w:szCs w:val="28"/>
        </w:rPr>
        <w:t>1243</w:t>
      </w:r>
      <w:r w:rsidRPr="00E46D27">
        <w:rPr>
          <w:sz w:val="28"/>
          <w:szCs w:val="28"/>
        </w:rPr>
        <w:t xml:space="preserve"> три верных цифры.</w:t>
      </w:r>
    </w:p>
    <w:p w:rsidR="00CB21F2" w:rsidRPr="0042161D" w:rsidRDefault="00CB21F2" w:rsidP="00CB21F2">
      <w:pPr>
        <w:jc w:val="both"/>
        <w:rPr>
          <w:sz w:val="28"/>
          <w:szCs w:val="28"/>
        </w:rPr>
      </w:pPr>
    </w:p>
    <w:p w:rsidR="00CB21F2" w:rsidRPr="00EF09D9" w:rsidRDefault="00CB21F2" w:rsidP="00CB21F2">
      <w:pPr>
        <w:spacing w:line="360" w:lineRule="auto"/>
        <w:jc w:val="center"/>
        <w:rPr>
          <w:b/>
          <w:i/>
          <w:sz w:val="28"/>
          <w:szCs w:val="28"/>
        </w:rPr>
      </w:pPr>
      <w:r>
        <w:rPr>
          <w:b/>
          <w:bCs/>
          <w:i/>
          <w:sz w:val="28"/>
          <w:szCs w:val="28"/>
        </w:rPr>
        <w:t>1.3.</w:t>
      </w:r>
      <w:r>
        <w:rPr>
          <w:b/>
          <w:bCs/>
          <w:i/>
          <w:sz w:val="28"/>
          <w:szCs w:val="28"/>
        </w:rPr>
        <w:tab/>
      </w:r>
      <w:r w:rsidRPr="00EF09D9">
        <w:rPr>
          <w:b/>
          <w:bCs/>
          <w:i/>
          <w:sz w:val="28"/>
          <w:szCs w:val="28"/>
        </w:rPr>
        <w:t>Оценка погрешностей результатов при выполнении операций над приближенными числами</w:t>
      </w:r>
    </w:p>
    <w:p w:rsidR="00CB21F2" w:rsidRPr="00E46D27" w:rsidRDefault="00875704" w:rsidP="00CB21F2">
      <w:pPr>
        <w:numPr>
          <w:ilvl w:val="0"/>
          <w:numId w:val="4"/>
        </w:numPr>
        <w:tabs>
          <w:tab w:val="clear" w:pos="1080"/>
          <w:tab w:val="left" w:pos="993"/>
        </w:tabs>
        <w:spacing w:line="360" w:lineRule="auto"/>
        <w:ind w:left="0" w:firstLine="567"/>
        <w:jc w:val="both"/>
        <w:rPr>
          <w:sz w:val="28"/>
          <w:szCs w:val="28"/>
        </w:rPr>
      </w:pPr>
      <w:r>
        <w:rPr>
          <w:noProof/>
          <w:sz w:val="28"/>
          <w:szCs w:val="28"/>
        </w:rPr>
        <mc:AlternateContent>
          <mc:Choice Requires="wpi">
            <w:drawing>
              <wp:anchor distT="0" distB="0" distL="114300" distR="114300" simplePos="0" relativeHeight="251800576" behindDoc="0" locked="0" layoutInCell="1" allowOverlap="1">
                <wp:simplePos x="0" y="0"/>
                <wp:positionH relativeFrom="column">
                  <wp:posOffset>4918403</wp:posOffset>
                </wp:positionH>
                <wp:positionV relativeFrom="paragraph">
                  <wp:posOffset>170064</wp:posOffset>
                </wp:positionV>
                <wp:extent cx="1186920" cy="203040"/>
                <wp:effectExtent l="38100" t="38100" r="70485" b="64135"/>
                <wp:wrapNone/>
                <wp:docPr id="843" name="Рукописный ввод 843"/>
                <wp:cNvGraphicFramePr/>
                <a:graphic xmlns:a="http://schemas.openxmlformats.org/drawingml/2006/main">
                  <a:graphicData uri="http://schemas.microsoft.com/office/word/2010/wordprocessingInk">
                    <w14:contentPart bwMode="auto" r:id="rId170">
                      <w14:nvContentPartPr>
                        <w14:cNvContentPartPr/>
                      </w14:nvContentPartPr>
                      <w14:xfrm>
                        <a:off x="0" y="0"/>
                        <a:ext cx="1186920" cy="203040"/>
                      </w14:xfrm>
                    </w14:contentPart>
                  </a:graphicData>
                </a:graphic>
              </wp:anchor>
            </w:drawing>
          </mc:Choice>
          <mc:Fallback>
            <w:pict>
              <v:shape w14:anchorId="351B02FF" id="Рукописный ввод 843" o:spid="_x0000_s1026" type="#_x0000_t75" style="position:absolute;margin-left:385.9pt;margin-top:12pt;width:96.25pt;height:18.85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&#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">
                <v:imagedata r:id="rId171" o:title=""/>
              </v:shape>
            </w:pict>
          </mc:Fallback>
        </mc:AlternateContent>
      </w:r>
      <w:r w:rsidR="00CB21F2" w:rsidRPr="00E46D27">
        <w:rPr>
          <w:sz w:val="28"/>
          <w:szCs w:val="28"/>
        </w:rPr>
        <w:t>Абсолютная погрешность суммы приближенных чисел не превышает суммы абсолютных погрешностей этих чисел:</w:t>
      </w:r>
    </w:p>
    <w:p w:rsidR="00CB21F2" w:rsidRPr="00E46D27" w:rsidRDefault="003C60ED"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824128" behindDoc="0" locked="0" layoutInCell="1" allowOverlap="1">
                <wp:simplePos x="0" y="0"/>
                <wp:positionH relativeFrom="column">
                  <wp:posOffset>2487313</wp:posOffset>
                </wp:positionH>
                <wp:positionV relativeFrom="paragraph">
                  <wp:posOffset>-129254</wp:posOffset>
                </wp:positionV>
                <wp:extent cx="1565910" cy="291342"/>
                <wp:effectExtent l="38100" t="57150" r="34290" b="52070"/>
                <wp:wrapNone/>
                <wp:docPr id="867" name="Рукописный ввод 867"/>
                <wp:cNvGraphicFramePr/>
                <a:graphic xmlns:a="http://schemas.openxmlformats.org/drawingml/2006/main">
                  <a:graphicData uri="http://schemas.microsoft.com/office/word/2010/wordprocessingInk">
                    <w14:contentPart bwMode="auto" r:id="rId172">
                      <w14:nvContentPartPr>
                        <w14:cNvContentPartPr/>
                      </w14:nvContentPartPr>
                      <w14:xfrm>
                        <a:off x="0" y="0"/>
                        <a:ext cx="1565910" cy="291342"/>
                      </w14:xfrm>
                    </w14:contentPart>
                  </a:graphicData>
                </a:graphic>
              </wp:anchor>
            </w:drawing>
          </mc:Choice>
          <mc:Fallback>
            <w:pict>
              <v:shape w14:anchorId="048D300B" id="Рукописный ввод 867" o:spid="_x0000_s1026" type="#_x0000_t75" style="position:absolute;margin-left:194.45pt;margin-top:-11.6pt;width:126.1pt;height:25.8pt;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">
                <v:imagedata r:id="rId173" o:title=""/>
              </v:shape>
            </w:pict>
          </mc:Fallback>
        </mc:AlternateContent>
      </w:r>
      <w:r w:rsidR="00875704">
        <w:rPr>
          <w:noProof/>
          <w:sz w:val="28"/>
          <w:szCs w:val="28"/>
        </w:rPr>
        <mc:AlternateContent>
          <mc:Choice Requires="wpi">
            <w:drawing>
              <wp:anchor distT="0" distB="0" distL="114300" distR="114300" simplePos="0" relativeHeight="251799552" behindDoc="0" locked="0" layoutInCell="1" allowOverlap="1">
                <wp:simplePos x="0" y="0"/>
                <wp:positionH relativeFrom="column">
                  <wp:posOffset>1175843</wp:posOffset>
                </wp:positionH>
                <wp:positionV relativeFrom="paragraph">
                  <wp:posOffset>216174</wp:posOffset>
                </wp:positionV>
                <wp:extent cx="928080" cy="55080"/>
                <wp:effectExtent l="0" t="38100" r="62865" b="59690"/>
                <wp:wrapNone/>
                <wp:docPr id="842" name="Рукописный ввод 842"/>
                <wp:cNvGraphicFramePr/>
                <a:graphic xmlns:a="http://schemas.openxmlformats.org/drawingml/2006/main">
                  <a:graphicData uri="http://schemas.microsoft.com/office/word/2010/wordprocessingInk">
                    <w14:contentPart bwMode="auto" r:id="rId174">
                      <w14:nvContentPartPr>
                        <w14:cNvContentPartPr/>
                      </w14:nvContentPartPr>
                      <w14:xfrm>
                        <a:off x="0" y="0"/>
                        <a:ext cx="928080" cy="55080"/>
                      </w14:xfrm>
                    </w14:contentPart>
                  </a:graphicData>
                </a:graphic>
              </wp:anchor>
            </w:drawing>
          </mc:Choice>
          <mc:Fallback>
            <w:pict>
              <v:shape w14:anchorId="72D1E11B" id="Рукописный ввод 842" o:spid="_x0000_s1026" type="#_x0000_t75" style="position:absolute;margin-left:91.2pt;margin-top:15.6pt;width:75.95pt;height:7.2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">
                <v:imagedata r:id="rId175" o:title=""/>
              </v:shape>
            </w:pict>
          </mc:Fallback>
        </mc:AlternateContent>
      </w:r>
      <w:r w:rsidR="00CB21F2" w:rsidRPr="00E46D27">
        <w:rPr>
          <w:position w:val="-6"/>
          <w:sz w:val="28"/>
          <w:szCs w:val="28"/>
        </w:rPr>
        <w:object w:dxaOrig="920" w:dyaOrig="279">
          <v:shape id="_x0000_i1059" type="#_x0000_t75" style="width:46.65pt;height:13.7pt" o:ole="">
            <v:imagedata r:id="rId176" o:title=""/>
          </v:shape>
          <o:OLEObject Type="Embed" ProgID="Equation.3" ShapeID="_x0000_i1059" DrawAspect="Content" ObjectID="_1705741053" r:id="rId177"/>
        </w:object>
      </w:r>
      <w:r w:rsidR="00CB21F2" w:rsidRPr="00E46D27">
        <w:rPr>
          <w:position w:val="-6"/>
          <w:sz w:val="28"/>
          <w:szCs w:val="28"/>
        </w:rPr>
        <w:object w:dxaOrig="300" w:dyaOrig="220">
          <v:shape id="_x0000_i1060" type="#_x0000_t75" style="width:15.2pt;height:9.65pt" o:ole="">
            <v:imagedata r:id="rId178" o:title=""/>
          </v:shape>
          <o:OLEObject Type="Embed" ProgID="Equation.3" ShapeID="_x0000_i1060" DrawAspect="Content" ObjectID="_1705741054" r:id="rId179"/>
        </w:object>
      </w:r>
      <w:r w:rsidR="00CB21F2" w:rsidRPr="00E46D27">
        <w:rPr>
          <w:position w:val="-6"/>
          <w:sz w:val="28"/>
          <w:szCs w:val="28"/>
        </w:rPr>
        <w:object w:dxaOrig="1340" w:dyaOrig="279">
          <v:shape id="_x0000_i1061" type="#_x0000_t75" style="width:66.95pt;height:13.7pt" o:ole="">
            <v:imagedata r:id="rId180" o:title=""/>
          </v:shape>
          <o:OLEObject Type="Embed" ProgID="Equation.3" ShapeID="_x0000_i1061" DrawAspect="Content" ObjectID="_1705741055" r:id="rId181"/>
        </w:object>
      </w:r>
      <w:r w:rsidR="00CB21F2">
        <w:rPr>
          <w:sz w:val="28"/>
          <w:szCs w:val="28"/>
        </w:rPr>
        <w:t>.</w:t>
      </w:r>
    </w:p>
    <w:p w:rsidR="00CB21F2" w:rsidRPr="00E46D27" w:rsidRDefault="00CB21F2" w:rsidP="00CB21F2">
      <w:pPr>
        <w:spacing w:line="360" w:lineRule="auto"/>
        <w:ind w:firstLine="567"/>
        <w:jc w:val="both"/>
        <w:rPr>
          <w:sz w:val="28"/>
          <w:szCs w:val="28"/>
        </w:rPr>
      </w:pPr>
      <w:r w:rsidRPr="00E46D27">
        <w:rPr>
          <w:sz w:val="28"/>
          <w:szCs w:val="28"/>
        </w:rPr>
        <w:t>Следствие: за предельную абсолютную погрешность алгебраической суммы можно принять сумму предельных абсолютных погрешностей слагаемых.</w:t>
      </w:r>
    </w:p>
    <w:p w:rsidR="00CB21F2" w:rsidRPr="00E46D27" w:rsidRDefault="003C60ED"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826176" behindDoc="0" locked="0" layoutInCell="1" allowOverlap="1">
                <wp:simplePos x="0" y="0"/>
                <wp:positionH relativeFrom="column">
                  <wp:posOffset>2287523</wp:posOffset>
                </wp:positionH>
                <wp:positionV relativeFrom="paragraph">
                  <wp:posOffset>182754</wp:posOffset>
                </wp:positionV>
                <wp:extent cx="271080" cy="6840"/>
                <wp:effectExtent l="57150" t="57150" r="72390" b="69850"/>
                <wp:wrapNone/>
                <wp:docPr id="869" name="Рукописный ввод 869"/>
                <wp:cNvGraphicFramePr/>
                <a:graphic xmlns:a="http://schemas.openxmlformats.org/drawingml/2006/main">
                  <a:graphicData uri="http://schemas.microsoft.com/office/word/2010/wordprocessingInk">
                    <w14:contentPart bwMode="auto" r:id="rId182">
                      <w14:nvContentPartPr>
                        <w14:cNvContentPartPr/>
                      </w14:nvContentPartPr>
                      <w14:xfrm>
                        <a:off x="0" y="0"/>
                        <a:ext cx="271080" cy="6840"/>
                      </w14:xfrm>
                    </w14:contentPart>
                  </a:graphicData>
                </a:graphic>
              </wp:anchor>
            </w:drawing>
          </mc:Choice>
          <mc:Fallback>
            <w:pict>
              <v:shape w14:anchorId="7A66D1A2" id="Рукописный ввод 869" o:spid="_x0000_s1026" type="#_x0000_t75" style="position:absolute;margin-left:178.7pt;margin-top:13pt;width:24.2pt;height:3.4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">
                <v:imagedata r:id="rId183" o:title=""/>
              </v:shape>
            </w:pict>
          </mc:Fallback>
        </mc:AlternateContent>
      </w:r>
      <w:r>
        <w:rPr>
          <w:noProof/>
          <w:sz w:val="28"/>
          <w:szCs w:val="28"/>
        </w:rPr>
        <mc:AlternateContent>
          <mc:Choice Requires="wpi">
            <w:drawing>
              <wp:anchor distT="0" distB="0" distL="114300" distR="114300" simplePos="0" relativeHeight="251825152" behindDoc="0" locked="0" layoutInCell="1" allowOverlap="1">
                <wp:simplePos x="0" y="0"/>
                <wp:positionH relativeFrom="column">
                  <wp:posOffset>1463483</wp:posOffset>
                </wp:positionH>
                <wp:positionV relativeFrom="paragraph">
                  <wp:posOffset>189234</wp:posOffset>
                </wp:positionV>
                <wp:extent cx="212760" cy="16560"/>
                <wp:effectExtent l="57150" t="38100" r="73025" b="59690"/>
                <wp:wrapNone/>
                <wp:docPr id="868" name="Рукописный ввод 868"/>
                <wp:cNvGraphicFramePr/>
                <a:graphic xmlns:a="http://schemas.openxmlformats.org/drawingml/2006/main">
                  <a:graphicData uri="http://schemas.microsoft.com/office/word/2010/wordprocessingInk">
                    <w14:contentPart bwMode="auto" r:id="rId184">
                      <w14:nvContentPartPr>
                        <w14:cNvContentPartPr/>
                      </w14:nvContentPartPr>
                      <w14:xfrm>
                        <a:off x="0" y="0"/>
                        <a:ext cx="212760" cy="16560"/>
                      </w14:xfrm>
                    </w14:contentPart>
                  </a:graphicData>
                </a:graphic>
              </wp:anchor>
            </w:drawing>
          </mc:Choice>
          <mc:Fallback>
            <w:pict>
              <v:shape w14:anchorId="596B7652" id="Рукописный ввод 868" o:spid="_x0000_s1026" type="#_x0000_t75" style="position:absolute;margin-left:113.85pt;margin-top:13.5pt;width:19.55pt;height:4.1pt;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">
                <v:imagedata r:id="rId185" o:title=""/>
              </v:shape>
            </w:pict>
          </mc:Fallback>
        </mc:AlternateContent>
      </w:r>
      <w:r w:rsidR="00CB21F2" w:rsidRPr="00E46D27">
        <w:rPr>
          <w:sz w:val="28"/>
          <w:szCs w:val="28"/>
        </w:rPr>
        <w:t xml:space="preserve">Пример: </w:t>
      </w:r>
      <w:r w:rsidR="00CB21F2" w:rsidRPr="00E46D27">
        <w:rPr>
          <w:i/>
          <w:sz w:val="28"/>
          <w:szCs w:val="28"/>
        </w:rPr>
        <w:t>x</w:t>
      </w:r>
      <w:r w:rsidR="00CB21F2" w:rsidRPr="00E46D27">
        <w:rPr>
          <w:i/>
          <w:sz w:val="28"/>
          <w:szCs w:val="28"/>
          <w:vertAlign w:val="subscript"/>
        </w:rPr>
        <w:t>1</w:t>
      </w:r>
      <w:r w:rsidR="00CB21F2" w:rsidRPr="00E46D27">
        <w:rPr>
          <w:i/>
          <w:sz w:val="28"/>
          <w:szCs w:val="28"/>
        </w:rPr>
        <w:t>=0</w:t>
      </w:r>
      <w:r w:rsidR="00CB21F2" w:rsidRPr="00494E16">
        <w:rPr>
          <w:i/>
          <w:sz w:val="28"/>
          <w:szCs w:val="28"/>
        </w:rPr>
        <w:t>.</w:t>
      </w:r>
      <w:r w:rsidR="00CB21F2" w:rsidRPr="00E46D27">
        <w:rPr>
          <w:i/>
          <w:sz w:val="28"/>
          <w:szCs w:val="28"/>
        </w:rPr>
        <w:t>3</w:t>
      </w:r>
      <w:r w:rsidR="00CB21F2">
        <w:rPr>
          <w:i/>
          <w:sz w:val="28"/>
          <w:szCs w:val="28"/>
        </w:rPr>
        <w:t>0</w:t>
      </w:r>
      <w:r w:rsidR="00CB21F2" w:rsidRPr="00E46D27">
        <w:rPr>
          <w:i/>
          <w:sz w:val="28"/>
          <w:szCs w:val="28"/>
        </w:rPr>
        <w:t>5</w:t>
      </w:r>
      <w:r w:rsidR="00CB21F2" w:rsidRPr="00E46D27">
        <w:rPr>
          <w:sz w:val="28"/>
          <w:szCs w:val="28"/>
        </w:rPr>
        <w:t xml:space="preserve"> и </w:t>
      </w:r>
      <w:r w:rsidR="00CB21F2" w:rsidRPr="00E46D27">
        <w:rPr>
          <w:i/>
          <w:sz w:val="28"/>
          <w:szCs w:val="28"/>
          <w:lang w:val="en-US"/>
        </w:rPr>
        <w:t>x</w:t>
      </w:r>
      <w:r w:rsidR="00CB21F2" w:rsidRPr="00E46D27">
        <w:rPr>
          <w:i/>
          <w:sz w:val="28"/>
          <w:szCs w:val="28"/>
          <w:vertAlign w:val="subscript"/>
        </w:rPr>
        <w:t>2</w:t>
      </w:r>
      <w:r w:rsidR="00CB21F2" w:rsidRPr="00E46D27">
        <w:rPr>
          <w:i/>
          <w:sz w:val="28"/>
          <w:szCs w:val="28"/>
        </w:rPr>
        <w:t>=4</w:t>
      </w:r>
      <w:r w:rsidR="00CB21F2" w:rsidRPr="00494E16">
        <w:rPr>
          <w:i/>
          <w:sz w:val="28"/>
          <w:szCs w:val="28"/>
        </w:rPr>
        <w:t>.</w:t>
      </w:r>
      <w:r w:rsidR="00CB21F2" w:rsidRPr="00E46D27">
        <w:rPr>
          <w:i/>
          <w:sz w:val="28"/>
          <w:szCs w:val="28"/>
        </w:rPr>
        <w:t>5</w:t>
      </w:r>
      <w:r w:rsidR="00CB21F2">
        <w:rPr>
          <w:i/>
          <w:sz w:val="28"/>
          <w:szCs w:val="28"/>
        </w:rPr>
        <w:t>9</w:t>
      </w:r>
      <w:r w:rsidR="00CB21F2" w:rsidRPr="00E46D27">
        <w:rPr>
          <w:i/>
          <w:sz w:val="28"/>
          <w:szCs w:val="28"/>
        </w:rPr>
        <w:t>4</w:t>
      </w:r>
      <w:r w:rsidR="00CB21F2" w:rsidRPr="00E46D27">
        <w:rPr>
          <w:sz w:val="28"/>
          <w:szCs w:val="28"/>
        </w:rPr>
        <w:t>. Найти погрешность суммы этих чисел.</w:t>
      </w:r>
    </w:p>
    <w:p w:rsidR="00CB21F2" w:rsidRPr="00E46D27" w:rsidRDefault="00CB21F2" w:rsidP="00CB21F2">
      <w:pPr>
        <w:spacing w:line="360" w:lineRule="auto"/>
        <w:ind w:firstLine="567"/>
        <w:jc w:val="both"/>
        <w:rPr>
          <w:sz w:val="28"/>
          <w:szCs w:val="28"/>
        </w:rPr>
      </w:pPr>
      <w:r w:rsidRPr="00E46D27">
        <w:rPr>
          <w:i/>
          <w:sz w:val="28"/>
          <w:szCs w:val="28"/>
          <w:lang w:val="en-US"/>
        </w:rPr>
        <w:t>u</w:t>
      </w:r>
      <w:r w:rsidRPr="00E46D27">
        <w:rPr>
          <w:i/>
          <w:sz w:val="28"/>
          <w:szCs w:val="28"/>
        </w:rPr>
        <w:t>=0</w:t>
      </w:r>
      <w:r w:rsidRPr="00A24375">
        <w:rPr>
          <w:i/>
          <w:sz w:val="28"/>
          <w:szCs w:val="28"/>
        </w:rPr>
        <w:t>.</w:t>
      </w:r>
      <w:r w:rsidRPr="00E46D27">
        <w:rPr>
          <w:i/>
          <w:sz w:val="28"/>
          <w:szCs w:val="28"/>
        </w:rPr>
        <w:t>3</w:t>
      </w:r>
      <w:r>
        <w:rPr>
          <w:i/>
          <w:sz w:val="28"/>
          <w:szCs w:val="28"/>
        </w:rPr>
        <w:t>0</w:t>
      </w:r>
      <w:r w:rsidRPr="00E46D27">
        <w:rPr>
          <w:i/>
          <w:sz w:val="28"/>
          <w:szCs w:val="28"/>
        </w:rPr>
        <w:t>5+4</w:t>
      </w:r>
      <w:r w:rsidRPr="00A24375">
        <w:rPr>
          <w:i/>
          <w:sz w:val="28"/>
          <w:szCs w:val="28"/>
        </w:rPr>
        <w:t>.</w:t>
      </w:r>
      <w:r w:rsidRPr="00E46D27">
        <w:rPr>
          <w:i/>
          <w:sz w:val="28"/>
          <w:szCs w:val="28"/>
        </w:rPr>
        <w:t>5</w:t>
      </w:r>
      <w:r>
        <w:rPr>
          <w:i/>
          <w:sz w:val="28"/>
          <w:szCs w:val="28"/>
        </w:rPr>
        <w:t>9</w:t>
      </w:r>
      <w:r w:rsidRPr="00E46D27">
        <w:rPr>
          <w:i/>
          <w:sz w:val="28"/>
          <w:szCs w:val="28"/>
        </w:rPr>
        <w:t>4=4</w:t>
      </w:r>
      <w:r w:rsidRPr="00A24375">
        <w:rPr>
          <w:i/>
          <w:sz w:val="28"/>
          <w:szCs w:val="28"/>
        </w:rPr>
        <w:t>.</w:t>
      </w:r>
      <w:r>
        <w:rPr>
          <w:i/>
          <w:sz w:val="28"/>
          <w:szCs w:val="28"/>
        </w:rPr>
        <w:t>89</w:t>
      </w:r>
      <w:r w:rsidRPr="00E46D27">
        <w:rPr>
          <w:i/>
          <w:sz w:val="28"/>
          <w:szCs w:val="28"/>
        </w:rPr>
        <w:t>9</w:t>
      </w:r>
      <w:r>
        <w:rPr>
          <w:i/>
          <w:sz w:val="28"/>
          <w:szCs w:val="28"/>
        </w:rPr>
        <w:t> </w:t>
      </w:r>
      <w:r w:rsidRPr="00E46D27">
        <w:rPr>
          <w:sz w:val="28"/>
          <w:szCs w:val="28"/>
        </w:rPr>
        <w:sym w:font="Symbol" w:char="F044"/>
      </w:r>
      <w:r w:rsidRPr="00E46D27">
        <w:rPr>
          <w:i/>
          <w:sz w:val="28"/>
          <w:szCs w:val="28"/>
        </w:rPr>
        <w:t>x</w:t>
      </w:r>
      <w:r w:rsidRPr="00E46D27">
        <w:rPr>
          <w:i/>
          <w:sz w:val="28"/>
          <w:szCs w:val="28"/>
          <w:vertAlign w:val="subscript"/>
        </w:rPr>
        <w:t>1</w:t>
      </w:r>
      <w:r w:rsidRPr="00E46D27">
        <w:rPr>
          <w:i/>
          <w:sz w:val="28"/>
          <w:szCs w:val="28"/>
        </w:rPr>
        <w:t>=0</w:t>
      </w:r>
      <w:r w:rsidRPr="00A24375">
        <w:rPr>
          <w:i/>
          <w:sz w:val="28"/>
          <w:szCs w:val="28"/>
        </w:rPr>
        <w:t>.</w:t>
      </w:r>
      <w:r w:rsidRPr="00E46D27">
        <w:rPr>
          <w:i/>
          <w:sz w:val="28"/>
          <w:szCs w:val="28"/>
        </w:rPr>
        <w:t>0005</w:t>
      </w:r>
      <w:r>
        <w:rPr>
          <w:i/>
          <w:sz w:val="28"/>
          <w:szCs w:val="28"/>
        </w:rPr>
        <w:t> </w:t>
      </w:r>
      <w:r w:rsidRPr="00E46D27">
        <w:rPr>
          <w:sz w:val="28"/>
          <w:szCs w:val="28"/>
        </w:rPr>
        <w:t>и</w:t>
      </w:r>
      <w:r>
        <w:rPr>
          <w:sz w:val="28"/>
          <w:szCs w:val="28"/>
        </w:rPr>
        <w:t> </w:t>
      </w:r>
      <w:r w:rsidRPr="00E46D27">
        <w:rPr>
          <w:sz w:val="28"/>
          <w:szCs w:val="28"/>
        </w:rPr>
        <w:sym w:font="Symbol" w:char="F044"/>
      </w:r>
      <w:r w:rsidRPr="00E46D27">
        <w:rPr>
          <w:i/>
          <w:sz w:val="28"/>
          <w:szCs w:val="28"/>
        </w:rPr>
        <w:t>x</w:t>
      </w:r>
      <w:r w:rsidRPr="00E46D27">
        <w:rPr>
          <w:i/>
          <w:sz w:val="28"/>
          <w:szCs w:val="28"/>
          <w:vertAlign w:val="subscript"/>
        </w:rPr>
        <w:t>2</w:t>
      </w:r>
      <w:r w:rsidRPr="00E46D27">
        <w:rPr>
          <w:i/>
          <w:sz w:val="28"/>
          <w:szCs w:val="28"/>
        </w:rPr>
        <w:t>=0</w:t>
      </w:r>
      <w:r w:rsidRPr="00A24375">
        <w:rPr>
          <w:i/>
          <w:sz w:val="28"/>
          <w:szCs w:val="28"/>
        </w:rPr>
        <w:t>.</w:t>
      </w:r>
      <w:r w:rsidRPr="00E46D27">
        <w:rPr>
          <w:i/>
          <w:sz w:val="28"/>
          <w:szCs w:val="28"/>
        </w:rPr>
        <w:t xml:space="preserve">0005, </w:t>
      </w:r>
      <w:r w:rsidRPr="00E46D27">
        <w:rPr>
          <w:sz w:val="28"/>
          <w:szCs w:val="28"/>
        </w:rPr>
        <w:t xml:space="preserve">тогда погрешность суммы этих чисел будет равна </w:t>
      </w:r>
      <w:r w:rsidRPr="00A767E1">
        <w:rPr>
          <w:sz w:val="28"/>
          <w:szCs w:val="28"/>
        </w:rPr>
        <w:sym w:font="Symbol" w:char="F044"/>
      </w:r>
      <w:r w:rsidRPr="00E46D27">
        <w:rPr>
          <w:i/>
          <w:sz w:val="28"/>
          <w:szCs w:val="28"/>
          <w:lang w:val="en-US"/>
        </w:rPr>
        <w:t>u</w:t>
      </w:r>
      <w:r w:rsidRPr="00E46D27">
        <w:rPr>
          <w:sz w:val="28"/>
          <w:szCs w:val="28"/>
        </w:rPr>
        <w:t>=</w:t>
      </w:r>
      <w:r w:rsidRPr="00E46D27">
        <w:rPr>
          <w:sz w:val="28"/>
          <w:szCs w:val="28"/>
        </w:rPr>
        <w:sym w:font="Symbol" w:char="F044"/>
      </w:r>
      <w:r w:rsidRPr="00E46D27">
        <w:rPr>
          <w:i/>
          <w:sz w:val="28"/>
          <w:szCs w:val="28"/>
        </w:rPr>
        <w:t>x</w:t>
      </w:r>
      <w:r w:rsidRPr="00E46D27">
        <w:rPr>
          <w:i/>
          <w:sz w:val="28"/>
          <w:szCs w:val="28"/>
          <w:vertAlign w:val="subscript"/>
        </w:rPr>
        <w:t>1</w:t>
      </w:r>
      <w:r w:rsidRPr="00E46D27">
        <w:rPr>
          <w:i/>
          <w:sz w:val="28"/>
          <w:szCs w:val="28"/>
        </w:rPr>
        <w:t>+</w:t>
      </w:r>
      <w:r w:rsidRPr="00E46D27">
        <w:rPr>
          <w:sz w:val="28"/>
          <w:szCs w:val="28"/>
        </w:rPr>
        <w:sym w:font="Symbol" w:char="F044"/>
      </w:r>
      <w:r w:rsidRPr="00E46D27">
        <w:rPr>
          <w:i/>
          <w:sz w:val="28"/>
          <w:szCs w:val="28"/>
        </w:rPr>
        <w:t>x</w:t>
      </w:r>
      <w:r w:rsidRPr="00E46D27">
        <w:rPr>
          <w:i/>
          <w:sz w:val="28"/>
          <w:szCs w:val="28"/>
          <w:vertAlign w:val="subscript"/>
        </w:rPr>
        <w:t>2</w:t>
      </w:r>
      <w:r w:rsidRPr="00E46D27">
        <w:rPr>
          <w:i/>
          <w:sz w:val="28"/>
          <w:szCs w:val="28"/>
        </w:rPr>
        <w:t>=0</w:t>
      </w:r>
      <w:r w:rsidRPr="00A24375">
        <w:rPr>
          <w:i/>
          <w:sz w:val="28"/>
          <w:szCs w:val="28"/>
        </w:rPr>
        <w:t>.</w:t>
      </w:r>
      <w:r w:rsidRPr="00E46D27">
        <w:rPr>
          <w:i/>
          <w:sz w:val="28"/>
          <w:szCs w:val="28"/>
        </w:rPr>
        <w:t>0005+0</w:t>
      </w:r>
      <w:r w:rsidRPr="00A24375">
        <w:rPr>
          <w:i/>
          <w:sz w:val="28"/>
          <w:szCs w:val="28"/>
        </w:rPr>
        <w:t>.</w:t>
      </w:r>
      <w:r w:rsidRPr="00E46D27">
        <w:rPr>
          <w:i/>
          <w:sz w:val="28"/>
          <w:szCs w:val="28"/>
        </w:rPr>
        <w:t>0005=0</w:t>
      </w:r>
      <w:r w:rsidRPr="00A24375">
        <w:rPr>
          <w:i/>
          <w:sz w:val="28"/>
          <w:szCs w:val="28"/>
        </w:rPr>
        <w:t>.</w:t>
      </w:r>
      <w:r w:rsidRPr="00E46D27">
        <w:rPr>
          <w:i/>
          <w:sz w:val="28"/>
          <w:szCs w:val="28"/>
        </w:rPr>
        <w:t>001.</w:t>
      </w:r>
    </w:p>
    <w:p w:rsidR="00CB21F2" w:rsidRPr="00E46D27" w:rsidRDefault="00CB21F2" w:rsidP="00CB21F2">
      <w:pPr>
        <w:numPr>
          <w:ilvl w:val="0"/>
          <w:numId w:val="4"/>
        </w:numPr>
        <w:tabs>
          <w:tab w:val="clear" w:pos="1080"/>
          <w:tab w:val="left" w:pos="993"/>
        </w:tabs>
        <w:spacing w:line="360" w:lineRule="auto"/>
        <w:ind w:left="0" w:firstLine="567"/>
        <w:jc w:val="both"/>
        <w:rPr>
          <w:sz w:val="28"/>
          <w:szCs w:val="28"/>
        </w:rPr>
      </w:pPr>
      <w:r w:rsidRPr="00E46D27">
        <w:rPr>
          <w:sz w:val="28"/>
          <w:szCs w:val="28"/>
        </w:rPr>
        <w:t>Абсолютная погрешность разности приближенных чисел не превышает суммы абсолютных погрешностей уменьшаемого и вычитаемого:</w:t>
      </w:r>
    </w:p>
    <w:p w:rsidR="00CB21F2" w:rsidRPr="00E46D27" w:rsidRDefault="00CB21F2" w:rsidP="00CB21F2">
      <w:pPr>
        <w:spacing w:line="360" w:lineRule="auto"/>
        <w:ind w:firstLine="567"/>
        <w:jc w:val="both"/>
        <w:rPr>
          <w:sz w:val="28"/>
          <w:szCs w:val="28"/>
        </w:rPr>
      </w:pPr>
      <w:r w:rsidRPr="00E46D27">
        <w:rPr>
          <w:position w:val="-6"/>
          <w:sz w:val="28"/>
          <w:szCs w:val="28"/>
        </w:rPr>
        <w:object w:dxaOrig="2580" w:dyaOrig="279">
          <v:shape id="_x0000_i1062" type="#_x0000_t75" style="width:127.25pt;height:13.7pt" o:ole="" fillcolor="window">
            <v:imagedata r:id="rId186" o:title=""/>
          </v:shape>
          <o:OLEObject Type="Embed" ProgID="Equation.3" ShapeID="_x0000_i1062" DrawAspect="Content" ObjectID="_1705741056" r:id="rId187"/>
        </w:object>
      </w:r>
      <w:r>
        <w:rPr>
          <w:sz w:val="28"/>
          <w:szCs w:val="28"/>
        </w:rPr>
        <w:t>.</w:t>
      </w:r>
    </w:p>
    <w:p w:rsidR="00CB21F2" w:rsidRPr="00E46D27" w:rsidRDefault="003C60ED" w:rsidP="00CB21F2">
      <w:pPr>
        <w:spacing w:line="360" w:lineRule="auto"/>
        <w:ind w:firstLine="567"/>
        <w:jc w:val="both"/>
        <w:rPr>
          <w:b/>
          <w:sz w:val="28"/>
          <w:szCs w:val="28"/>
        </w:rPr>
      </w:pPr>
      <w:r>
        <w:rPr>
          <w:i/>
          <w:noProof/>
          <w:sz w:val="28"/>
          <w:szCs w:val="28"/>
        </w:rPr>
        <mc:AlternateContent>
          <mc:Choice Requires="wpi">
            <w:drawing>
              <wp:anchor distT="0" distB="0" distL="114300" distR="114300" simplePos="0" relativeHeight="251827200" behindDoc="0" locked="0" layoutInCell="1" allowOverlap="1">
                <wp:simplePos x="0" y="0"/>
                <wp:positionH relativeFrom="column">
                  <wp:posOffset>317243</wp:posOffset>
                </wp:positionH>
                <wp:positionV relativeFrom="paragraph">
                  <wp:posOffset>150921</wp:posOffset>
                </wp:positionV>
                <wp:extent cx="5293440" cy="79920"/>
                <wp:effectExtent l="57150" t="57150" r="21590" b="73025"/>
                <wp:wrapNone/>
                <wp:docPr id="870" name="Рукописный ввод 870"/>
                <wp:cNvGraphicFramePr/>
                <a:graphic xmlns:a="http://schemas.openxmlformats.org/drawingml/2006/main">
                  <a:graphicData uri="http://schemas.microsoft.com/office/word/2010/wordprocessingInk">
                    <w14:contentPart bwMode="auto" r:id="rId188">
                      <w14:nvContentPartPr>
                        <w14:cNvContentPartPr/>
                      </w14:nvContentPartPr>
                      <w14:xfrm>
                        <a:off x="0" y="0"/>
                        <a:ext cx="5293440" cy="79920"/>
                      </w14:xfrm>
                    </w14:contentPart>
                  </a:graphicData>
                </a:graphic>
              </wp:anchor>
            </w:drawing>
          </mc:Choice>
          <mc:Fallback>
            <w:pict>
              <v:shape w14:anchorId="38CD8A4F" id="Рукописный ввод 870" o:spid="_x0000_s1026" type="#_x0000_t75" style="position:absolute;margin-left:23.6pt;margin-top:10.5pt;width:419.6pt;height:9.15pt;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">
                <v:imagedata r:id="rId189" o:title=""/>
              </v:shape>
            </w:pict>
          </mc:Fallback>
        </mc:AlternateContent>
      </w:r>
      <w:r w:rsidR="00CB21F2" w:rsidRPr="00DC13F7">
        <w:rPr>
          <w:i/>
          <w:sz w:val="28"/>
          <w:szCs w:val="28"/>
        </w:rPr>
        <w:t>Замечание о потери точности при вычитании двух близких чисел.</w:t>
      </w:r>
    </w:p>
    <w:p w:rsidR="00CB21F2" w:rsidRPr="00E46D27" w:rsidRDefault="00CB21F2" w:rsidP="00CB21F2">
      <w:pPr>
        <w:spacing w:line="360" w:lineRule="auto"/>
        <w:ind w:firstLine="567"/>
        <w:jc w:val="both"/>
        <w:rPr>
          <w:sz w:val="28"/>
          <w:szCs w:val="28"/>
        </w:rPr>
      </w:pPr>
      <w:r w:rsidRPr="00E46D27">
        <w:rPr>
          <w:sz w:val="28"/>
          <w:szCs w:val="28"/>
        </w:rPr>
        <w:t xml:space="preserve">Если приближенные числа </w:t>
      </w:r>
      <w:r w:rsidRPr="00E46D27">
        <w:rPr>
          <w:i/>
          <w:sz w:val="28"/>
          <w:szCs w:val="28"/>
        </w:rPr>
        <w:t>x</w:t>
      </w:r>
      <w:r w:rsidRPr="00E46D27">
        <w:rPr>
          <w:i/>
          <w:sz w:val="28"/>
          <w:szCs w:val="28"/>
          <w:vertAlign w:val="subscript"/>
        </w:rPr>
        <w:t xml:space="preserve">1 </w:t>
      </w:r>
      <w:r w:rsidRPr="00E46D27">
        <w:rPr>
          <w:i/>
          <w:sz w:val="28"/>
          <w:szCs w:val="28"/>
        </w:rPr>
        <w:t>и x</w:t>
      </w:r>
      <w:r w:rsidRPr="00E46D27">
        <w:rPr>
          <w:i/>
          <w:sz w:val="28"/>
          <w:szCs w:val="28"/>
          <w:vertAlign w:val="subscript"/>
        </w:rPr>
        <w:t xml:space="preserve">2 </w:t>
      </w:r>
      <w:r w:rsidRPr="00E46D27">
        <w:rPr>
          <w:sz w:val="28"/>
          <w:szCs w:val="28"/>
        </w:rPr>
        <w:t xml:space="preserve">достаточно близки друг к другу и имеют малые абсолютные погрешности, то их разность </w:t>
      </w:r>
      <w:r w:rsidRPr="00E46D27">
        <w:rPr>
          <w:i/>
          <w:sz w:val="28"/>
          <w:szCs w:val="28"/>
        </w:rPr>
        <w:t>u=x</w:t>
      </w:r>
      <w:r w:rsidRPr="00E46D27">
        <w:rPr>
          <w:i/>
          <w:sz w:val="28"/>
          <w:szCs w:val="28"/>
          <w:vertAlign w:val="subscript"/>
        </w:rPr>
        <w:t>1</w:t>
      </w:r>
      <w:r w:rsidRPr="00E46D27">
        <w:rPr>
          <w:i/>
          <w:sz w:val="28"/>
          <w:szCs w:val="28"/>
        </w:rPr>
        <w:t>-x</w:t>
      </w:r>
      <w:r w:rsidRPr="00E46D27">
        <w:rPr>
          <w:i/>
          <w:sz w:val="28"/>
          <w:szCs w:val="28"/>
          <w:vertAlign w:val="subscript"/>
        </w:rPr>
        <w:t>2</w:t>
      </w:r>
      <w:r w:rsidRPr="00E46D27">
        <w:rPr>
          <w:sz w:val="28"/>
          <w:szCs w:val="28"/>
        </w:rPr>
        <w:t xml:space="preserve"> будет числом малым. Из формулы </w:t>
      </w:r>
      <w:r w:rsidRPr="00A767E1">
        <w:rPr>
          <w:position w:val="-24"/>
        </w:rPr>
        <w:object w:dxaOrig="1500" w:dyaOrig="620">
          <v:shape id="_x0000_i1063" type="#_x0000_t75" style="width:76.55pt;height:29.9pt" o:ole="">
            <v:imagedata r:id="rId190" o:title=""/>
          </v:shape>
          <o:OLEObject Type="Embed" ProgID="Equation.3" ShapeID="_x0000_i1063" DrawAspect="Content" ObjectID="_1705741057" r:id="rId191"/>
        </w:object>
      </w:r>
      <w:r w:rsidRPr="00E46D27">
        <w:rPr>
          <w:sz w:val="28"/>
          <w:szCs w:val="28"/>
        </w:rPr>
        <w:t xml:space="preserve"> вытекает, что относительная погрешность в этом </w:t>
      </w:r>
      <w:r w:rsidRPr="00E46D27">
        <w:rPr>
          <w:sz w:val="28"/>
          <w:szCs w:val="28"/>
        </w:rPr>
        <w:lastRenderedPageBreak/>
        <w:t>случае может быть весьма большой, в то время как относительные погрешности уменьшаемого и вычитаемого остаются малыми, то есть происходит потеря точности.</w:t>
      </w:r>
    </w:p>
    <w:p w:rsidR="00CB21F2" w:rsidRPr="00E46D27" w:rsidRDefault="003C60ED"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1829248" behindDoc="0" locked="0" layoutInCell="1" allowOverlap="1">
                <wp:simplePos x="0" y="0"/>
                <wp:positionH relativeFrom="column">
                  <wp:posOffset>2525843</wp:posOffset>
                </wp:positionH>
                <wp:positionV relativeFrom="paragraph">
                  <wp:posOffset>201555</wp:posOffset>
                </wp:positionV>
                <wp:extent cx="219240" cy="360"/>
                <wp:effectExtent l="57150" t="57150" r="66675" b="76200"/>
                <wp:wrapNone/>
                <wp:docPr id="872" name="Рукописный ввод 872"/>
                <wp:cNvGraphicFramePr/>
                <a:graphic xmlns:a="http://schemas.openxmlformats.org/drawingml/2006/main">
                  <a:graphicData uri="http://schemas.microsoft.com/office/word/2010/wordprocessingInk">
                    <w14:contentPart bwMode="auto" r:id="rId192">
                      <w14:nvContentPartPr>
                        <w14:cNvContentPartPr/>
                      </w14:nvContentPartPr>
                      <w14:xfrm>
                        <a:off x="0" y="0"/>
                        <a:ext cx="219240" cy="360"/>
                      </w14:xfrm>
                    </w14:contentPart>
                  </a:graphicData>
                </a:graphic>
              </wp:anchor>
            </w:drawing>
          </mc:Choice>
          <mc:Fallback>
            <w:pict>
              <v:shape w14:anchorId="15EB5FB3" id="Рукописный ввод 872" o:spid="_x0000_s1026" type="#_x0000_t75" style="position:absolute;margin-left:197.5pt;margin-top:14.45pt;width:20.05pt;height:2.9pt;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">
                <v:imagedata r:id="rId193" o:title=""/>
              </v:shape>
            </w:pict>
          </mc:Fallback>
        </mc:AlternateContent>
      </w:r>
      <w:r>
        <w:rPr>
          <w:noProof/>
          <w:sz w:val="28"/>
          <w:szCs w:val="28"/>
        </w:rPr>
        <mc:AlternateContent>
          <mc:Choice Requires="wpi">
            <w:drawing>
              <wp:anchor distT="0" distB="0" distL="114300" distR="114300" simplePos="0" relativeHeight="251828224" behindDoc="0" locked="0" layoutInCell="1" allowOverlap="1">
                <wp:simplePos x="0" y="0"/>
                <wp:positionH relativeFrom="column">
                  <wp:posOffset>1559963</wp:posOffset>
                </wp:positionH>
                <wp:positionV relativeFrom="paragraph">
                  <wp:posOffset>201555</wp:posOffset>
                </wp:positionV>
                <wp:extent cx="277200" cy="360"/>
                <wp:effectExtent l="38100" t="57150" r="66040" b="76200"/>
                <wp:wrapNone/>
                <wp:docPr id="871" name="Рукописный ввод 871"/>
                <wp:cNvGraphicFramePr/>
                <a:graphic xmlns:a="http://schemas.openxmlformats.org/drawingml/2006/main">
                  <a:graphicData uri="http://schemas.microsoft.com/office/word/2010/wordprocessingInk">
                    <w14:contentPart bwMode="auto" r:id="rId194">
                      <w14:nvContentPartPr>
                        <w14:cNvContentPartPr/>
                      </w14:nvContentPartPr>
                      <w14:xfrm>
                        <a:off x="0" y="0"/>
                        <a:ext cx="277200" cy="360"/>
                      </w14:xfrm>
                    </w14:contentPart>
                  </a:graphicData>
                </a:graphic>
              </wp:anchor>
            </w:drawing>
          </mc:Choice>
          <mc:Fallback>
            <w:pict>
              <v:shape w14:anchorId="21CF6726" id="Рукописный ввод 871" o:spid="_x0000_s1026" type="#_x0000_t75" style="position:absolute;margin-left:121.45pt;margin-top:14.45pt;width:24.7pt;height:2.9pt;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">
                <v:imagedata r:id="rId195" o:title=""/>
              </v:shape>
            </w:pict>
          </mc:Fallback>
        </mc:AlternateContent>
      </w:r>
      <w:r w:rsidR="00CB21F2" w:rsidRPr="00E46D27">
        <w:rPr>
          <w:sz w:val="28"/>
          <w:szCs w:val="28"/>
        </w:rPr>
        <w:t xml:space="preserve">Пример: </w:t>
      </w:r>
      <w:r w:rsidR="00CB21F2" w:rsidRPr="00E46D27">
        <w:rPr>
          <w:i/>
          <w:sz w:val="28"/>
          <w:szCs w:val="28"/>
        </w:rPr>
        <w:t>x</w:t>
      </w:r>
      <w:r w:rsidR="00CB21F2" w:rsidRPr="00E46D27">
        <w:rPr>
          <w:i/>
          <w:sz w:val="28"/>
          <w:szCs w:val="28"/>
          <w:vertAlign w:val="subscript"/>
        </w:rPr>
        <w:t>1</w:t>
      </w:r>
      <w:r w:rsidR="00CB21F2" w:rsidRPr="00E46D27">
        <w:rPr>
          <w:i/>
          <w:sz w:val="28"/>
          <w:szCs w:val="28"/>
        </w:rPr>
        <w:t>=47</w:t>
      </w:r>
      <w:r w:rsidR="00CB21F2" w:rsidRPr="00A24375">
        <w:rPr>
          <w:i/>
          <w:sz w:val="28"/>
          <w:szCs w:val="28"/>
        </w:rPr>
        <w:t>.</w:t>
      </w:r>
      <w:r w:rsidR="00CB21F2" w:rsidRPr="00E46D27">
        <w:rPr>
          <w:i/>
          <w:sz w:val="28"/>
          <w:szCs w:val="28"/>
        </w:rPr>
        <w:t xml:space="preserve">132 </w:t>
      </w:r>
      <w:r w:rsidR="00CB21F2" w:rsidRPr="00E46D27">
        <w:rPr>
          <w:sz w:val="28"/>
          <w:szCs w:val="28"/>
        </w:rPr>
        <w:t>и</w:t>
      </w:r>
      <w:r w:rsidR="00CB21F2" w:rsidRPr="00E46D27">
        <w:rPr>
          <w:i/>
          <w:sz w:val="28"/>
          <w:szCs w:val="28"/>
        </w:rPr>
        <w:t xml:space="preserve"> x</w:t>
      </w:r>
      <w:r w:rsidR="00CB21F2" w:rsidRPr="00E46D27">
        <w:rPr>
          <w:i/>
          <w:sz w:val="28"/>
          <w:szCs w:val="28"/>
          <w:vertAlign w:val="subscript"/>
        </w:rPr>
        <w:t>2</w:t>
      </w:r>
      <w:r w:rsidR="00CB21F2" w:rsidRPr="00E46D27">
        <w:rPr>
          <w:i/>
          <w:sz w:val="28"/>
          <w:szCs w:val="28"/>
        </w:rPr>
        <w:t>= 47</w:t>
      </w:r>
      <w:r w:rsidR="00CB21F2" w:rsidRPr="00A24375">
        <w:rPr>
          <w:i/>
          <w:sz w:val="28"/>
          <w:szCs w:val="28"/>
        </w:rPr>
        <w:t>.</w:t>
      </w:r>
      <w:r w:rsidR="00CB21F2" w:rsidRPr="00E46D27">
        <w:rPr>
          <w:i/>
          <w:sz w:val="28"/>
          <w:szCs w:val="28"/>
        </w:rPr>
        <w:t xml:space="preserve">111, </w:t>
      </w:r>
      <w:r w:rsidR="00CB21F2" w:rsidRPr="00E46D27">
        <w:rPr>
          <w:sz w:val="28"/>
          <w:szCs w:val="28"/>
        </w:rPr>
        <w:t xml:space="preserve">у </w:t>
      </w:r>
      <w:r w:rsidR="00CB21F2" w:rsidRPr="00E46D27">
        <w:rPr>
          <w:i/>
          <w:sz w:val="28"/>
          <w:szCs w:val="28"/>
        </w:rPr>
        <w:t>x</w:t>
      </w:r>
      <w:r w:rsidR="00CB21F2" w:rsidRPr="00E46D27">
        <w:rPr>
          <w:i/>
          <w:sz w:val="28"/>
          <w:szCs w:val="28"/>
          <w:vertAlign w:val="subscript"/>
        </w:rPr>
        <w:t xml:space="preserve">1 </w:t>
      </w:r>
      <w:r w:rsidR="00CB21F2" w:rsidRPr="00E46D27">
        <w:rPr>
          <w:sz w:val="28"/>
          <w:szCs w:val="28"/>
        </w:rPr>
        <w:t>и</w:t>
      </w:r>
      <w:r w:rsidR="00CB21F2" w:rsidRPr="00E46D27">
        <w:rPr>
          <w:i/>
          <w:sz w:val="28"/>
          <w:szCs w:val="28"/>
        </w:rPr>
        <w:t xml:space="preserve"> x</w:t>
      </w:r>
      <w:proofErr w:type="gramStart"/>
      <w:r w:rsidR="00CB21F2" w:rsidRPr="00E46D27">
        <w:rPr>
          <w:i/>
          <w:sz w:val="28"/>
          <w:szCs w:val="28"/>
          <w:vertAlign w:val="subscript"/>
        </w:rPr>
        <w:t xml:space="preserve">2 </w:t>
      </w:r>
      <w:r w:rsidR="00CB21F2">
        <w:rPr>
          <w:i/>
          <w:sz w:val="28"/>
          <w:szCs w:val="28"/>
          <w:vertAlign w:val="subscript"/>
        </w:rPr>
        <w:t> </w:t>
      </w:r>
      <w:r w:rsidR="00CB21F2" w:rsidRPr="00E46D27">
        <w:rPr>
          <w:i/>
          <w:sz w:val="28"/>
          <w:szCs w:val="28"/>
        </w:rPr>
        <w:t>–</w:t>
      </w:r>
      <w:proofErr w:type="gramEnd"/>
      <w:r w:rsidR="00CB21F2" w:rsidRPr="00E46D27">
        <w:rPr>
          <w:i/>
          <w:sz w:val="28"/>
          <w:szCs w:val="28"/>
        </w:rPr>
        <w:t xml:space="preserve"> </w:t>
      </w:r>
      <w:r w:rsidR="00CB21F2" w:rsidRPr="00E46D27">
        <w:rPr>
          <w:sz w:val="28"/>
          <w:szCs w:val="28"/>
        </w:rPr>
        <w:t>все знаки верные.</w:t>
      </w:r>
    </w:p>
    <w:p w:rsidR="00CB21F2" w:rsidRPr="003E7B5D" w:rsidRDefault="003C60ED" w:rsidP="00CB21F2">
      <w:pPr>
        <w:spacing w:line="360" w:lineRule="auto"/>
        <w:jc w:val="both"/>
        <w:rPr>
          <w:i/>
          <w:sz w:val="28"/>
          <w:szCs w:val="28"/>
        </w:rPr>
      </w:pPr>
      <w:r>
        <w:rPr>
          <w:i/>
          <w:noProof/>
          <w:sz w:val="28"/>
          <w:szCs w:val="28"/>
        </w:rPr>
        <mc:AlternateContent>
          <mc:Choice Requires="wpi">
            <w:drawing>
              <wp:anchor distT="0" distB="0" distL="114300" distR="114300" simplePos="0" relativeHeight="251830272" behindDoc="0" locked="0" layoutInCell="1" allowOverlap="1">
                <wp:simplePos x="0" y="0"/>
                <wp:positionH relativeFrom="column">
                  <wp:posOffset>1354043</wp:posOffset>
                </wp:positionH>
                <wp:positionV relativeFrom="paragraph">
                  <wp:posOffset>167010</wp:posOffset>
                </wp:positionV>
                <wp:extent cx="431640" cy="18000"/>
                <wp:effectExtent l="38100" t="38100" r="64135" b="58420"/>
                <wp:wrapNone/>
                <wp:docPr id="873" name="Рукописный ввод 873"/>
                <wp:cNvGraphicFramePr/>
                <a:graphic xmlns:a="http://schemas.openxmlformats.org/drawingml/2006/main">
                  <a:graphicData uri="http://schemas.microsoft.com/office/word/2010/wordprocessingInk">
                    <w14:contentPart bwMode="auto" r:id="rId196">
                      <w14:nvContentPartPr>
                        <w14:cNvContentPartPr/>
                      </w14:nvContentPartPr>
                      <w14:xfrm>
                        <a:off x="0" y="0"/>
                        <a:ext cx="431640" cy="18000"/>
                      </w14:xfrm>
                    </w14:contentPart>
                  </a:graphicData>
                </a:graphic>
              </wp:anchor>
            </w:drawing>
          </mc:Choice>
          <mc:Fallback>
            <w:pict>
              <v:shape w14:anchorId="228BA164" id="Рукописный ввод 873" o:spid="_x0000_s1026" type="#_x0000_t75" style="position:absolute;margin-left:105.2pt;margin-top:11.75pt;width:36.85pt;height:4.2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">
                <v:imagedata r:id="rId197" o:title=""/>
              </v:shape>
            </w:pict>
          </mc:Fallback>
        </mc:AlternateContent>
      </w:r>
      <w:r w:rsidR="00CB21F2" w:rsidRPr="00E46D27">
        <w:rPr>
          <w:i/>
          <w:sz w:val="28"/>
          <w:szCs w:val="28"/>
        </w:rPr>
        <w:t>u=47</w:t>
      </w:r>
      <w:r w:rsidR="00CB21F2" w:rsidRPr="00A24375">
        <w:rPr>
          <w:i/>
          <w:sz w:val="28"/>
          <w:szCs w:val="28"/>
        </w:rPr>
        <w:t>.</w:t>
      </w:r>
      <w:r w:rsidR="00CB21F2" w:rsidRPr="00E46D27">
        <w:rPr>
          <w:i/>
          <w:sz w:val="28"/>
          <w:szCs w:val="28"/>
        </w:rPr>
        <w:t>132-47</w:t>
      </w:r>
      <w:r w:rsidR="00CB21F2" w:rsidRPr="00A24375">
        <w:rPr>
          <w:i/>
          <w:sz w:val="28"/>
          <w:szCs w:val="28"/>
        </w:rPr>
        <w:t>.</w:t>
      </w:r>
      <w:r w:rsidR="00CB21F2" w:rsidRPr="00E46D27">
        <w:rPr>
          <w:i/>
          <w:sz w:val="28"/>
          <w:szCs w:val="28"/>
        </w:rPr>
        <w:t>111=0</w:t>
      </w:r>
      <w:r w:rsidR="00CB21F2" w:rsidRPr="00A24375">
        <w:rPr>
          <w:i/>
          <w:sz w:val="28"/>
          <w:szCs w:val="28"/>
        </w:rPr>
        <w:t>.</w:t>
      </w:r>
      <w:r w:rsidR="00CB21F2" w:rsidRPr="00E46D27">
        <w:rPr>
          <w:i/>
          <w:sz w:val="28"/>
          <w:szCs w:val="28"/>
        </w:rPr>
        <w:t>021</w:t>
      </w:r>
    </w:p>
    <w:p w:rsidR="00CB21F2" w:rsidRPr="00E46D27" w:rsidRDefault="003C60ED" w:rsidP="00CB21F2">
      <w:pPr>
        <w:spacing w:line="360" w:lineRule="auto"/>
        <w:jc w:val="both"/>
        <w:rPr>
          <w:i/>
          <w:sz w:val="28"/>
          <w:szCs w:val="28"/>
        </w:rPr>
      </w:pPr>
      <w:r>
        <w:rPr>
          <w:noProof/>
          <w:sz w:val="28"/>
          <w:szCs w:val="28"/>
        </w:rPr>
        <mc:AlternateContent>
          <mc:Choice Requires="wpi">
            <w:drawing>
              <wp:anchor distT="0" distB="0" distL="114300" distR="114300" simplePos="0" relativeHeight="251831296" behindDoc="0" locked="0" layoutInCell="1" allowOverlap="1">
                <wp:simplePos x="0" y="0"/>
                <wp:positionH relativeFrom="column">
                  <wp:posOffset>4142243</wp:posOffset>
                </wp:positionH>
                <wp:positionV relativeFrom="paragraph">
                  <wp:posOffset>205905</wp:posOffset>
                </wp:positionV>
                <wp:extent cx="509040" cy="32760"/>
                <wp:effectExtent l="57150" t="57150" r="62865" b="62865"/>
                <wp:wrapNone/>
                <wp:docPr id="874" name="Рукописный ввод 874"/>
                <wp:cNvGraphicFramePr/>
                <a:graphic xmlns:a="http://schemas.openxmlformats.org/drawingml/2006/main">
                  <a:graphicData uri="http://schemas.microsoft.com/office/word/2010/wordprocessingInk">
                    <w14:contentPart bwMode="auto" r:id="rId198">
                      <w14:nvContentPartPr>
                        <w14:cNvContentPartPr/>
                      </w14:nvContentPartPr>
                      <w14:xfrm>
                        <a:off x="0" y="0"/>
                        <a:ext cx="509040" cy="32760"/>
                      </w14:xfrm>
                    </w14:contentPart>
                  </a:graphicData>
                </a:graphic>
              </wp:anchor>
            </w:drawing>
          </mc:Choice>
          <mc:Fallback>
            <w:pict>
              <v:shape w14:anchorId="18EB27C8" id="Рукописный ввод 874" o:spid="_x0000_s1026" type="#_x0000_t75" style="position:absolute;margin-left:324.75pt;margin-top:14.8pt;width:42.95pt;height:5.45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">
                <v:imagedata r:id="rId199" o:title=""/>
              </v:shape>
            </w:pict>
          </mc:Fallback>
        </mc:AlternateContent>
      </w:r>
      <w:r w:rsidR="00CB21F2" w:rsidRPr="00E46D27">
        <w:rPr>
          <w:sz w:val="28"/>
          <w:szCs w:val="28"/>
        </w:rPr>
        <w:sym w:font="Symbol" w:char="F044"/>
      </w:r>
      <w:r w:rsidR="00CB21F2" w:rsidRPr="00E46D27">
        <w:rPr>
          <w:i/>
          <w:sz w:val="28"/>
          <w:szCs w:val="28"/>
        </w:rPr>
        <w:t>x</w:t>
      </w:r>
      <w:r w:rsidR="00CB21F2" w:rsidRPr="00E46D27">
        <w:rPr>
          <w:i/>
          <w:sz w:val="28"/>
          <w:szCs w:val="28"/>
          <w:vertAlign w:val="subscript"/>
        </w:rPr>
        <w:t>1</w:t>
      </w:r>
      <w:r w:rsidR="00CB21F2" w:rsidRPr="00E46D27">
        <w:rPr>
          <w:i/>
          <w:sz w:val="28"/>
          <w:szCs w:val="28"/>
        </w:rPr>
        <w:t>=0</w:t>
      </w:r>
      <w:r w:rsidR="00CB21F2" w:rsidRPr="00A24375">
        <w:rPr>
          <w:i/>
          <w:sz w:val="28"/>
          <w:szCs w:val="28"/>
        </w:rPr>
        <w:t>.</w:t>
      </w:r>
      <w:r w:rsidR="00CB21F2" w:rsidRPr="00E46D27">
        <w:rPr>
          <w:i/>
          <w:sz w:val="28"/>
          <w:szCs w:val="28"/>
        </w:rPr>
        <w:t xml:space="preserve">0005 </w:t>
      </w:r>
      <w:r w:rsidR="00CB21F2" w:rsidRPr="00E46D27">
        <w:rPr>
          <w:sz w:val="28"/>
          <w:szCs w:val="28"/>
        </w:rPr>
        <w:t>и</w:t>
      </w:r>
      <w:r w:rsidR="00CB21F2">
        <w:rPr>
          <w:sz w:val="28"/>
          <w:szCs w:val="28"/>
        </w:rPr>
        <w:t> </w:t>
      </w:r>
      <w:r w:rsidR="00CB21F2" w:rsidRPr="00E46D27">
        <w:rPr>
          <w:sz w:val="28"/>
          <w:szCs w:val="28"/>
        </w:rPr>
        <w:sym w:font="Symbol" w:char="F044"/>
      </w:r>
      <w:r w:rsidR="00CB21F2" w:rsidRPr="00E46D27">
        <w:rPr>
          <w:i/>
          <w:sz w:val="28"/>
          <w:szCs w:val="28"/>
        </w:rPr>
        <w:t>x</w:t>
      </w:r>
      <w:r w:rsidR="00CB21F2" w:rsidRPr="00E46D27">
        <w:rPr>
          <w:i/>
          <w:sz w:val="28"/>
          <w:szCs w:val="28"/>
          <w:vertAlign w:val="subscript"/>
        </w:rPr>
        <w:t>2</w:t>
      </w:r>
      <w:r w:rsidR="00CB21F2" w:rsidRPr="00E46D27">
        <w:rPr>
          <w:i/>
          <w:sz w:val="28"/>
          <w:szCs w:val="28"/>
        </w:rPr>
        <w:t>=0</w:t>
      </w:r>
      <w:r w:rsidR="00CB21F2" w:rsidRPr="00A24375">
        <w:rPr>
          <w:i/>
          <w:sz w:val="28"/>
          <w:szCs w:val="28"/>
        </w:rPr>
        <w:t>.</w:t>
      </w:r>
      <w:r w:rsidR="00CB21F2" w:rsidRPr="00E46D27">
        <w:rPr>
          <w:i/>
          <w:sz w:val="28"/>
          <w:szCs w:val="28"/>
        </w:rPr>
        <w:t xml:space="preserve">0005, </w:t>
      </w:r>
      <w:proofErr w:type="gramStart"/>
      <w:r w:rsidR="00CB21F2" w:rsidRPr="00E46D27">
        <w:rPr>
          <w:sz w:val="28"/>
          <w:szCs w:val="28"/>
        </w:rPr>
        <w:t>следовательно</w:t>
      </w:r>
      <w:proofErr w:type="gramEnd"/>
      <w:r w:rsidR="00CB21F2">
        <w:rPr>
          <w:sz w:val="28"/>
          <w:szCs w:val="28"/>
          <w:lang w:val="en-US"/>
        </w:rPr>
        <w:t> </w:t>
      </w:r>
      <w:r w:rsidR="00CB21F2" w:rsidRPr="00A767E1">
        <w:rPr>
          <w:sz w:val="28"/>
          <w:szCs w:val="28"/>
        </w:rPr>
        <w:sym w:font="Symbol" w:char="F044"/>
      </w:r>
      <w:r w:rsidR="00CB21F2" w:rsidRPr="00E46D27">
        <w:rPr>
          <w:i/>
          <w:sz w:val="28"/>
          <w:szCs w:val="28"/>
          <w:lang w:val="en-US"/>
        </w:rPr>
        <w:t>u</w:t>
      </w:r>
      <w:r w:rsidR="00CB21F2" w:rsidRPr="00E46D27">
        <w:rPr>
          <w:sz w:val="28"/>
          <w:szCs w:val="28"/>
        </w:rPr>
        <w:t>=</w:t>
      </w:r>
      <w:r w:rsidR="00CB21F2" w:rsidRPr="00E46D27">
        <w:rPr>
          <w:sz w:val="28"/>
          <w:szCs w:val="28"/>
        </w:rPr>
        <w:sym w:font="Symbol" w:char="F044"/>
      </w:r>
      <w:r w:rsidR="00CB21F2" w:rsidRPr="00E46D27">
        <w:rPr>
          <w:i/>
          <w:sz w:val="28"/>
          <w:szCs w:val="28"/>
        </w:rPr>
        <w:t>x</w:t>
      </w:r>
      <w:r w:rsidR="00CB21F2" w:rsidRPr="00E46D27">
        <w:rPr>
          <w:i/>
          <w:sz w:val="28"/>
          <w:szCs w:val="28"/>
          <w:vertAlign w:val="subscript"/>
        </w:rPr>
        <w:t>1</w:t>
      </w:r>
      <w:r w:rsidR="00CB21F2" w:rsidRPr="00E46D27">
        <w:rPr>
          <w:i/>
          <w:sz w:val="28"/>
          <w:szCs w:val="28"/>
        </w:rPr>
        <w:t>+</w:t>
      </w:r>
      <w:r w:rsidR="00CB21F2" w:rsidRPr="00E46D27">
        <w:rPr>
          <w:sz w:val="28"/>
          <w:szCs w:val="28"/>
        </w:rPr>
        <w:sym w:font="Symbol" w:char="F044"/>
      </w:r>
      <w:r w:rsidR="00CB21F2" w:rsidRPr="00E46D27">
        <w:rPr>
          <w:i/>
          <w:sz w:val="28"/>
          <w:szCs w:val="28"/>
        </w:rPr>
        <w:t>x</w:t>
      </w:r>
      <w:r w:rsidR="00CB21F2" w:rsidRPr="00E46D27">
        <w:rPr>
          <w:i/>
          <w:sz w:val="28"/>
          <w:szCs w:val="28"/>
          <w:vertAlign w:val="subscript"/>
        </w:rPr>
        <w:t>2</w:t>
      </w:r>
      <w:r w:rsidR="00CB21F2" w:rsidRPr="00E46D27">
        <w:rPr>
          <w:i/>
          <w:sz w:val="28"/>
          <w:szCs w:val="28"/>
        </w:rPr>
        <w:t>=0</w:t>
      </w:r>
      <w:r w:rsidR="00CB21F2" w:rsidRPr="00A24375">
        <w:rPr>
          <w:i/>
          <w:sz w:val="28"/>
          <w:szCs w:val="28"/>
        </w:rPr>
        <w:t>.</w:t>
      </w:r>
      <w:r w:rsidR="00CB21F2" w:rsidRPr="00E46D27">
        <w:rPr>
          <w:i/>
          <w:sz w:val="28"/>
          <w:szCs w:val="28"/>
        </w:rPr>
        <w:t>001</w:t>
      </w:r>
    </w:p>
    <w:p w:rsidR="00CB21F2" w:rsidRPr="00E46D27" w:rsidRDefault="00CB21F2" w:rsidP="00CB21F2">
      <w:pPr>
        <w:spacing w:line="360" w:lineRule="auto"/>
        <w:ind w:firstLine="567"/>
        <w:jc w:val="both"/>
        <w:rPr>
          <w:i/>
          <w:sz w:val="28"/>
          <w:szCs w:val="28"/>
        </w:rPr>
      </w:pPr>
      <w:r w:rsidRPr="00E46D27">
        <w:rPr>
          <w:sz w:val="28"/>
          <w:szCs w:val="28"/>
        </w:rPr>
        <w:t xml:space="preserve">Найдем верные знаки разности </w:t>
      </w:r>
      <w:r w:rsidRPr="00E46D27">
        <w:rPr>
          <w:i/>
          <w:sz w:val="28"/>
          <w:szCs w:val="28"/>
        </w:rPr>
        <w:t>u</w:t>
      </w:r>
    </w:p>
    <w:p w:rsidR="00CB21F2" w:rsidRPr="00E46D27" w:rsidRDefault="00CB21F2" w:rsidP="00CB21F2">
      <w:pPr>
        <w:spacing w:line="360" w:lineRule="auto"/>
        <w:jc w:val="both"/>
        <w:rPr>
          <w:i/>
          <w:sz w:val="28"/>
          <w:szCs w:val="28"/>
        </w:rPr>
      </w:pPr>
      <w:r>
        <w:rPr>
          <w:noProof/>
        </w:rPr>
        <mc:AlternateContent>
          <mc:Choice Requires="wps">
            <w:drawing>
              <wp:anchor distT="0" distB="0" distL="114300" distR="114300" simplePos="0" relativeHeight="251659264" behindDoc="0" locked="0" layoutInCell="1" allowOverlap="1">
                <wp:simplePos x="0" y="0"/>
                <wp:positionH relativeFrom="column">
                  <wp:posOffset>3589020</wp:posOffset>
                </wp:positionH>
                <wp:positionV relativeFrom="paragraph">
                  <wp:posOffset>55245</wp:posOffset>
                </wp:positionV>
                <wp:extent cx="114300" cy="412115"/>
                <wp:effectExtent l="0" t="0" r="19050" b="26035"/>
                <wp:wrapNone/>
                <wp:docPr id="865" name="Правая фигурная скобка 8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12115"/>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type w14:anchorId="50699AB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865" o:spid="_x0000_s1026" type="#_x0000_t88" style="position:absolute;margin-left:282.6pt;margin-top:4.35pt;width:9pt;height:3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" adj="1498"/>
            </w:pict>
          </mc:Fallback>
        </mc:AlternateContent>
      </w:r>
      <w:r w:rsidRPr="00E46D27">
        <w:rPr>
          <w:i/>
          <w:sz w:val="28"/>
          <w:szCs w:val="28"/>
        </w:rPr>
        <w:t>2: 0</w:t>
      </w:r>
      <w:r w:rsidRPr="00A24375">
        <w:rPr>
          <w:i/>
          <w:sz w:val="28"/>
          <w:szCs w:val="28"/>
        </w:rPr>
        <w:t>.</w:t>
      </w:r>
      <w:r w:rsidRPr="00E46D27">
        <w:rPr>
          <w:i/>
          <w:sz w:val="28"/>
          <w:szCs w:val="28"/>
        </w:rPr>
        <w:t>005&gt;0</w:t>
      </w:r>
      <w:r w:rsidRPr="00A24375">
        <w:rPr>
          <w:i/>
          <w:sz w:val="28"/>
          <w:szCs w:val="28"/>
        </w:rPr>
        <w:t>.</w:t>
      </w:r>
      <w:r w:rsidRPr="00E46D27">
        <w:rPr>
          <w:i/>
          <w:sz w:val="28"/>
          <w:szCs w:val="28"/>
        </w:rPr>
        <w:t xml:space="preserve">001: </w:t>
      </w:r>
      <w:r w:rsidRPr="00E46D27">
        <w:rPr>
          <w:sz w:val="28"/>
          <w:szCs w:val="28"/>
        </w:rPr>
        <w:t>цифра</w:t>
      </w:r>
      <w:r w:rsidRPr="00E46D27">
        <w:rPr>
          <w:i/>
          <w:sz w:val="28"/>
          <w:szCs w:val="28"/>
        </w:rPr>
        <w:t xml:space="preserve"> 2 </w:t>
      </w:r>
      <w:r>
        <w:rPr>
          <w:i/>
          <w:sz w:val="28"/>
          <w:szCs w:val="28"/>
        </w:rPr>
        <w:t>– </w:t>
      </w:r>
      <w:r w:rsidRPr="00E46D27">
        <w:rPr>
          <w:sz w:val="28"/>
          <w:szCs w:val="28"/>
        </w:rPr>
        <w:t>верная</w:t>
      </w:r>
    </w:p>
    <w:p w:rsidR="00CB21F2" w:rsidRPr="00E46D27" w:rsidRDefault="00CB21F2" w:rsidP="00CB21F2">
      <w:pPr>
        <w:tabs>
          <w:tab w:val="left" w:pos="5917"/>
        </w:tabs>
        <w:spacing w:line="360" w:lineRule="auto"/>
        <w:jc w:val="both"/>
        <w:rPr>
          <w:sz w:val="28"/>
          <w:szCs w:val="28"/>
        </w:rPr>
      </w:pPr>
      <w:r w:rsidRPr="00E46D27">
        <w:rPr>
          <w:i/>
          <w:sz w:val="28"/>
          <w:szCs w:val="28"/>
        </w:rPr>
        <w:t>1: 0</w:t>
      </w:r>
      <w:r w:rsidRPr="00A24375">
        <w:rPr>
          <w:i/>
          <w:sz w:val="28"/>
          <w:szCs w:val="28"/>
        </w:rPr>
        <w:t>.</w:t>
      </w:r>
      <w:r w:rsidRPr="00E46D27">
        <w:rPr>
          <w:i/>
          <w:sz w:val="28"/>
          <w:szCs w:val="28"/>
        </w:rPr>
        <w:t>0005&gt;0</w:t>
      </w:r>
      <w:r w:rsidRPr="00A24375">
        <w:rPr>
          <w:i/>
          <w:sz w:val="28"/>
          <w:szCs w:val="28"/>
        </w:rPr>
        <w:t>.</w:t>
      </w:r>
      <w:r w:rsidRPr="00E46D27">
        <w:rPr>
          <w:i/>
          <w:sz w:val="28"/>
          <w:szCs w:val="28"/>
        </w:rPr>
        <w:t xml:space="preserve">001: </w:t>
      </w:r>
      <w:r w:rsidRPr="00E46D27">
        <w:rPr>
          <w:sz w:val="28"/>
          <w:szCs w:val="28"/>
        </w:rPr>
        <w:t>цифра</w:t>
      </w:r>
      <w:r w:rsidRPr="00E46D27">
        <w:rPr>
          <w:i/>
          <w:sz w:val="28"/>
          <w:szCs w:val="28"/>
        </w:rPr>
        <w:t xml:space="preserve"> 1 – </w:t>
      </w:r>
      <w:r w:rsidRPr="00E46D27">
        <w:rPr>
          <w:sz w:val="28"/>
          <w:szCs w:val="28"/>
        </w:rPr>
        <w:t>сомнительная</w:t>
      </w:r>
      <w:r w:rsidRPr="00E46D27">
        <w:rPr>
          <w:sz w:val="28"/>
          <w:szCs w:val="28"/>
        </w:rPr>
        <w:tab/>
        <w:t>одна верная цифра.</w:t>
      </w:r>
    </w:p>
    <w:p w:rsidR="00CB21F2" w:rsidRPr="00E46D27" w:rsidRDefault="003C60ED" w:rsidP="00CB21F2">
      <w:pPr>
        <w:tabs>
          <w:tab w:val="left" w:pos="5917"/>
        </w:tabs>
        <w:spacing w:line="360" w:lineRule="auto"/>
        <w:jc w:val="both"/>
        <w:rPr>
          <w:sz w:val="28"/>
          <w:szCs w:val="28"/>
        </w:rPr>
      </w:pPr>
      <w:r>
        <w:rPr>
          <w:noProof/>
          <w:sz w:val="28"/>
          <w:szCs w:val="28"/>
        </w:rPr>
        <mc:AlternateContent>
          <mc:Choice Requires="wpi">
            <w:drawing>
              <wp:anchor distT="0" distB="0" distL="114300" distR="114300" simplePos="0" relativeHeight="251836416" behindDoc="0" locked="0" layoutInCell="1" allowOverlap="1">
                <wp:simplePos x="0" y="0"/>
                <wp:positionH relativeFrom="column">
                  <wp:posOffset>2918603</wp:posOffset>
                </wp:positionH>
                <wp:positionV relativeFrom="paragraph">
                  <wp:posOffset>316240</wp:posOffset>
                </wp:positionV>
                <wp:extent cx="297720" cy="302760"/>
                <wp:effectExtent l="57150" t="57150" r="26670" b="59690"/>
                <wp:wrapNone/>
                <wp:docPr id="879" name="Рукописный ввод 879"/>
                <wp:cNvGraphicFramePr/>
                <a:graphic xmlns:a="http://schemas.openxmlformats.org/drawingml/2006/main">
                  <a:graphicData uri="http://schemas.microsoft.com/office/word/2010/wordprocessingInk">
                    <w14:contentPart bwMode="auto" r:id="rId200">
                      <w14:nvContentPartPr>
                        <w14:cNvContentPartPr/>
                      </w14:nvContentPartPr>
                      <w14:xfrm>
                        <a:off x="0" y="0"/>
                        <a:ext cx="297720" cy="302760"/>
                      </w14:xfrm>
                    </w14:contentPart>
                  </a:graphicData>
                </a:graphic>
              </wp:anchor>
            </w:drawing>
          </mc:Choice>
          <mc:Fallback>
            <w:pict>
              <v:shape w14:anchorId="5725E337" id="Рукописный ввод 879" o:spid="_x0000_s1026" type="#_x0000_t75" style="position:absolute;margin-left:228.4pt;margin-top:23.5pt;width:26.3pt;height:26.7pt;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">
                <v:imagedata r:id="rId201" o:title=""/>
              </v:shape>
            </w:pict>
          </mc:Fallback>
        </mc:AlternateContent>
      </w:r>
      <w:r>
        <w:rPr>
          <w:noProof/>
          <w:sz w:val="28"/>
          <w:szCs w:val="28"/>
        </w:rPr>
        <mc:AlternateContent>
          <mc:Choice Requires="wpi">
            <w:drawing>
              <wp:anchor distT="0" distB="0" distL="114300" distR="114300" simplePos="0" relativeHeight="251833344" behindDoc="0" locked="0" layoutInCell="1" allowOverlap="1">
                <wp:simplePos x="0" y="0"/>
                <wp:positionH relativeFrom="column">
                  <wp:posOffset>1714403</wp:posOffset>
                </wp:positionH>
                <wp:positionV relativeFrom="paragraph">
                  <wp:posOffset>131560</wp:posOffset>
                </wp:positionV>
                <wp:extent cx="174240" cy="59760"/>
                <wp:effectExtent l="57150" t="57150" r="73660" b="73660"/>
                <wp:wrapNone/>
                <wp:docPr id="876" name="Рукописный ввод 876"/>
                <wp:cNvGraphicFramePr/>
                <a:graphic xmlns:a="http://schemas.openxmlformats.org/drawingml/2006/main">
                  <a:graphicData uri="http://schemas.microsoft.com/office/word/2010/wordprocessingInk">
                    <w14:contentPart bwMode="auto" r:id="rId202">
                      <w14:nvContentPartPr>
                        <w14:cNvContentPartPr/>
                      </w14:nvContentPartPr>
                      <w14:xfrm>
                        <a:off x="0" y="0"/>
                        <a:ext cx="174240" cy="59760"/>
                      </w14:xfrm>
                    </w14:contentPart>
                  </a:graphicData>
                </a:graphic>
              </wp:anchor>
            </w:drawing>
          </mc:Choice>
          <mc:Fallback>
            <w:pict>
              <v:shape w14:anchorId="301DF195" id="Рукописный ввод 876" o:spid="_x0000_s1026" type="#_x0000_t75" style="position:absolute;margin-left:133.6pt;margin-top:8.95pt;width:16.55pt;height:7.5pt;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">
                <v:imagedata r:id="rId203" o:title=""/>
              </v:shape>
            </w:pict>
          </mc:Fallback>
        </mc:AlternateContent>
      </w:r>
      <w:r w:rsidR="00CB21F2" w:rsidRPr="00A24375">
        <w:rPr>
          <w:position w:val="-24"/>
          <w:sz w:val="28"/>
          <w:szCs w:val="28"/>
        </w:rPr>
        <w:object w:dxaOrig="2280" w:dyaOrig="620">
          <v:shape id="_x0000_i1064" type="#_x0000_t75" style="width:113.05pt;height:29.9pt" o:ole="">
            <v:imagedata r:id="rId204" o:title=""/>
          </v:shape>
          <o:OLEObject Type="Embed" ProgID="Equation.3" ShapeID="_x0000_i1064" DrawAspect="Content" ObjectID="_1705741058" r:id="rId205"/>
        </w:object>
      </w:r>
      <w:r w:rsidR="00CB21F2" w:rsidRPr="00E46D27">
        <w:rPr>
          <w:sz w:val="28"/>
          <w:szCs w:val="28"/>
        </w:rPr>
        <w:t>;</w:t>
      </w:r>
    </w:p>
    <w:p w:rsidR="00CB21F2" w:rsidRPr="00E46D27" w:rsidRDefault="003C60ED" w:rsidP="00CB21F2">
      <w:pPr>
        <w:tabs>
          <w:tab w:val="left" w:pos="5917"/>
        </w:tabs>
        <w:spacing w:line="360" w:lineRule="auto"/>
        <w:jc w:val="both"/>
        <w:rPr>
          <w:sz w:val="28"/>
          <w:szCs w:val="28"/>
        </w:rPr>
      </w:pPr>
      <w:r>
        <w:rPr>
          <w:noProof/>
          <w:sz w:val="28"/>
          <w:szCs w:val="28"/>
        </w:rPr>
        <mc:AlternateContent>
          <mc:Choice Requires="wpi">
            <w:drawing>
              <wp:anchor distT="0" distB="0" distL="114300" distR="114300" simplePos="0" relativeHeight="251834368" behindDoc="0" locked="0" layoutInCell="1" allowOverlap="1">
                <wp:simplePos x="0" y="0"/>
                <wp:positionH relativeFrom="column">
                  <wp:posOffset>1714403</wp:posOffset>
                </wp:positionH>
                <wp:positionV relativeFrom="paragraph">
                  <wp:posOffset>112005</wp:posOffset>
                </wp:positionV>
                <wp:extent cx="264600" cy="84600"/>
                <wp:effectExtent l="57150" t="38100" r="59690" b="67945"/>
                <wp:wrapNone/>
                <wp:docPr id="877" name="Рукописный ввод 877"/>
                <wp:cNvGraphicFramePr/>
                <a:graphic xmlns:a="http://schemas.openxmlformats.org/drawingml/2006/main">
                  <a:graphicData uri="http://schemas.microsoft.com/office/word/2010/wordprocessingInk">
                    <w14:contentPart bwMode="auto" r:id="rId206">
                      <w14:nvContentPartPr>
                        <w14:cNvContentPartPr/>
                      </w14:nvContentPartPr>
                      <w14:xfrm>
                        <a:off x="0" y="0"/>
                        <a:ext cx="264600" cy="84600"/>
                      </w14:xfrm>
                    </w14:contentPart>
                  </a:graphicData>
                </a:graphic>
              </wp:anchor>
            </w:drawing>
          </mc:Choice>
          <mc:Fallback>
            <w:pict>
              <v:shape w14:anchorId="27AD5617" id="Рукописный ввод 877" o:spid="_x0000_s1026" type="#_x0000_t75" style="position:absolute;margin-left:133.6pt;margin-top:7.4pt;width:23.7pt;height:9.45pt;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">
                <v:imagedata r:id="rId207" o:title=""/>
              </v:shape>
            </w:pict>
          </mc:Fallback>
        </mc:AlternateContent>
      </w:r>
      <w:r>
        <w:rPr>
          <w:noProof/>
          <w:sz w:val="28"/>
          <w:szCs w:val="28"/>
        </w:rPr>
        <mc:AlternateContent>
          <mc:Choice Requires="wpi">
            <w:drawing>
              <wp:anchor distT="0" distB="0" distL="114300" distR="114300" simplePos="0" relativeHeight="251832320" behindDoc="0" locked="0" layoutInCell="1" allowOverlap="1">
                <wp:simplePos x="0" y="0"/>
                <wp:positionH relativeFrom="column">
                  <wp:posOffset>-120517</wp:posOffset>
                </wp:positionH>
                <wp:positionV relativeFrom="paragraph">
                  <wp:posOffset>-390195</wp:posOffset>
                </wp:positionV>
                <wp:extent cx="59040" cy="1198080"/>
                <wp:effectExtent l="38100" t="38100" r="74930" b="59690"/>
                <wp:wrapNone/>
                <wp:docPr id="875" name="Рукописный ввод 875"/>
                <wp:cNvGraphicFramePr/>
                <a:graphic xmlns:a="http://schemas.openxmlformats.org/drawingml/2006/main">
                  <a:graphicData uri="http://schemas.microsoft.com/office/word/2010/wordprocessingInk">
                    <w14:contentPart bwMode="auto" r:id="rId208">
                      <w14:nvContentPartPr>
                        <w14:cNvContentPartPr/>
                      </w14:nvContentPartPr>
                      <w14:xfrm>
                        <a:off x="0" y="0"/>
                        <a:ext cx="59040" cy="1198080"/>
                      </w14:xfrm>
                    </w14:contentPart>
                  </a:graphicData>
                </a:graphic>
              </wp:anchor>
            </w:drawing>
          </mc:Choice>
          <mc:Fallback>
            <w:pict>
              <v:shape w14:anchorId="2D93F98C" id="Рукописный ввод 875" o:spid="_x0000_s1026" type="#_x0000_t75" style="position:absolute;margin-left:-10.9pt;margin-top:-32.1pt;width:7.5pt;height:97.2pt;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">
                <v:imagedata r:id="rId209" o:title=""/>
              </v:shape>
            </w:pict>
          </mc:Fallback>
        </mc:AlternateContent>
      </w:r>
      <w:r w:rsidR="00CB21F2" w:rsidRPr="00A24375">
        <w:rPr>
          <w:position w:val="-24"/>
          <w:sz w:val="28"/>
          <w:szCs w:val="28"/>
        </w:rPr>
        <w:object w:dxaOrig="2299" w:dyaOrig="620">
          <v:shape id="_x0000_i1065" type="#_x0000_t75" style="width:114.6pt;height:29.9pt" o:ole="">
            <v:imagedata r:id="rId210" o:title=""/>
          </v:shape>
          <o:OLEObject Type="Embed" ProgID="Equation.3" ShapeID="_x0000_i1065" DrawAspect="Content" ObjectID="_1705741059" r:id="rId211"/>
        </w:object>
      </w:r>
      <w:r w:rsidR="00CB21F2" w:rsidRPr="00E46D27">
        <w:rPr>
          <w:sz w:val="28"/>
          <w:szCs w:val="28"/>
        </w:rPr>
        <w:t>;</w:t>
      </w:r>
    </w:p>
    <w:p w:rsidR="00CB21F2" w:rsidRPr="00E46D27" w:rsidRDefault="003C60ED" w:rsidP="00CB21F2">
      <w:pPr>
        <w:tabs>
          <w:tab w:val="left" w:pos="5917"/>
        </w:tabs>
        <w:spacing w:line="360" w:lineRule="auto"/>
        <w:jc w:val="both"/>
        <w:rPr>
          <w:sz w:val="28"/>
          <w:szCs w:val="28"/>
        </w:rPr>
      </w:pPr>
      <w:r>
        <w:rPr>
          <w:noProof/>
          <w:sz w:val="28"/>
          <w:szCs w:val="28"/>
        </w:rPr>
        <mc:AlternateContent>
          <mc:Choice Requires="wpi">
            <w:drawing>
              <wp:anchor distT="0" distB="0" distL="114300" distR="114300" simplePos="0" relativeHeight="251835392" behindDoc="0" locked="0" layoutInCell="1" allowOverlap="1">
                <wp:simplePos x="0" y="0"/>
                <wp:positionH relativeFrom="column">
                  <wp:posOffset>1457003</wp:posOffset>
                </wp:positionH>
                <wp:positionV relativeFrom="paragraph">
                  <wp:posOffset>136815</wp:posOffset>
                </wp:positionV>
                <wp:extent cx="290160" cy="98280"/>
                <wp:effectExtent l="57150" t="57150" r="15240" b="73660"/>
                <wp:wrapNone/>
                <wp:docPr id="878" name="Рукописный ввод 878"/>
                <wp:cNvGraphicFramePr/>
                <a:graphic xmlns:a="http://schemas.openxmlformats.org/drawingml/2006/main">
                  <a:graphicData uri="http://schemas.microsoft.com/office/word/2010/wordprocessingInk">
                    <w14:contentPart bwMode="auto" r:id="rId212">
                      <w14:nvContentPartPr>
                        <w14:cNvContentPartPr/>
                      </w14:nvContentPartPr>
                      <w14:xfrm>
                        <a:off x="0" y="0"/>
                        <a:ext cx="290160" cy="98280"/>
                      </w14:xfrm>
                    </w14:contentPart>
                  </a:graphicData>
                </a:graphic>
              </wp:anchor>
            </w:drawing>
          </mc:Choice>
          <mc:Fallback>
            <w:pict>
              <v:shape w14:anchorId="1334A753" id="Рукописный ввод 878" o:spid="_x0000_s1026" type="#_x0000_t75" style="position:absolute;margin-left:113.3pt;margin-top:9.35pt;width:25.7pt;height:10.6pt;z-index:25183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">
                <v:imagedata r:id="rId213" o:title=""/>
              </v:shape>
            </w:pict>
          </mc:Fallback>
        </mc:AlternateContent>
      </w:r>
      <w:r w:rsidR="00CB21F2" w:rsidRPr="00A24375">
        <w:rPr>
          <w:position w:val="-24"/>
          <w:sz w:val="28"/>
          <w:szCs w:val="28"/>
        </w:rPr>
        <w:object w:dxaOrig="1760" w:dyaOrig="620">
          <v:shape id="_x0000_i1066" type="#_x0000_t75" style="width:88.75pt;height:29.9pt" o:ole="">
            <v:imagedata r:id="rId214" o:title=""/>
          </v:shape>
          <o:OLEObject Type="Embed" ProgID="Equation.3" ShapeID="_x0000_i1066" DrawAspect="Content" ObjectID="_1705741060" r:id="rId215"/>
        </w:object>
      </w:r>
      <w:r w:rsidR="00CB21F2" w:rsidRPr="00E46D27">
        <w:rPr>
          <w:sz w:val="28"/>
          <w:szCs w:val="28"/>
        </w:rPr>
        <w:t>.</w:t>
      </w:r>
    </w:p>
    <w:p w:rsidR="00CB21F2" w:rsidRPr="00E46D27" w:rsidRDefault="00CB21F2" w:rsidP="00CB21F2">
      <w:pPr>
        <w:tabs>
          <w:tab w:val="left" w:pos="5917"/>
        </w:tabs>
        <w:spacing w:line="360" w:lineRule="auto"/>
        <w:jc w:val="both"/>
        <w:rPr>
          <w:sz w:val="28"/>
          <w:szCs w:val="28"/>
        </w:rPr>
      </w:pPr>
      <w:r w:rsidRPr="00E46D27">
        <w:rPr>
          <w:sz w:val="28"/>
          <w:szCs w:val="28"/>
        </w:rPr>
        <w:sym w:font="Symbol" w:char="F064"/>
      </w:r>
      <w:r w:rsidRPr="00E46D27">
        <w:rPr>
          <w:i/>
          <w:sz w:val="28"/>
          <w:szCs w:val="28"/>
          <w:lang w:val="en-US"/>
        </w:rPr>
        <w:t>u</w:t>
      </w:r>
      <w:r>
        <w:rPr>
          <w:i/>
          <w:sz w:val="28"/>
          <w:szCs w:val="28"/>
          <w:lang w:val="en-US"/>
        </w:rPr>
        <w:t> </w:t>
      </w:r>
      <w:r w:rsidRPr="00E46D27">
        <w:rPr>
          <w:sz w:val="28"/>
          <w:szCs w:val="28"/>
        </w:rPr>
        <w:t xml:space="preserve">в 5000 раз больше </w:t>
      </w:r>
      <w:r w:rsidRPr="00E46D27">
        <w:rPr>
          <w:sz w:val="28"/>
          <w:szCs w:val="28"/>
        </w:rPr>
        <w:sym w:font="Symbol" w:char="F064"/>
      </w:r>
      <w:r w:rsidRPr="00E46D27">
        <w:rPr>
          <w:i/>
          <w:sz w:val="28"/>
          <w:szCs w:val="28"/>
          <w:lang w:val="en-US"/>
        </w:rPr>
        <w:t>x</w:t>
      </w:r>
      <w:r w:rsidRPr="00E46D27">
        <w:rPr>
          <w:i/>
          <w:sz w:val="28"/>
          <w:szCs w:val="28"/>
          <w:vertAlign w:val="subscript"/>
        </w:rPr>
        <w:t>1</w:t>
      </w:r>
      <w:r>
        <w:rPr>
          <w:i/>
          <w:sz w:val="28"/>
          <w:szCs w:val="28"/>
          <w:vertAlign w:val="subscript"/>
          <w:lang w:val="en-US"/>
        </w:rPr>
        <w:t> </w:t>
      </w:r>
      <w:r w:rsidRPr="00E46D27">
        <w:rPr>
          <w:sz w:val="28"/>
          <w:szCs w:val="28"/>
        </w:rPr>
        <w:t>и</w:t>
      </w:r>
      <w:r>
        <w:rPr>
          <w:sz w:val="28"/>
          <w:szCs w:val="28"/>
          <w:lang w:val="en-US"/>
        </w:rPr>
        <w:t> </w:t>
      </w:r>
      <w:r w:rsidRPr="00E46D27">
        <w:rPr>
          <w:sz w:val="28"/>
          <w:szCs w:val="28"/>
        </w:rPr>
        <w:sym w:font="Symbol" w:char="F064"/>
      </w:r>
      <w:r w:rsidRPr="00E46D27">
        <w:rPr>
          <w:i/>
          <w:sz w:val="28"/>
          <w:szCs w:val="28"/>
          <w:lang w:val="en-US"/>
        </w:rPr>
        <w:t>x</w:t>
      </w:r>
      <w:r w:rsidRPr="00E46D27">
        <w:rPr>
          <w:i/>
          <w:sz w:val="28"/>
          <w:szCs w:val="28"/>
          <w:vertAlign w:val="subscript"/>
        </w:rPr>
        <w:t>2</w:t>
      </w:r>
      <w:r w:rsidRPr="00E46D27">
        <w:rPr>
          <w:i/>
          <w:sz w:val="28"/>
          <w:szCs w:val="28"/>
        </w:rPr>
        <w:t>.</w:t>
      </w:r>
    </w:p>
    <w:p w:rsidR="00CB21F2" w:rsidRPr="00E46D27" w:rsidRDefault="00CB21F2" w:rsidP="00CB21F2">
      <w:pPr>
        <w:numPr>
          <w:ilvl w:val="0"/>
          <w:numId w:val="4"/>
        </w:numPr>
        <w:tabs>
          <w:tab w:val="clear" w:pos="1080"/>
          <w:tab w:val="left" w:pos="993"/>
        </w:tabs>
        <w:spacing w:line="360" w:lineRule="auto"/>
        <w:ind w:left="0" w:firstLine="567"/>
        <w:jc w:val="both"/>
        <w:rPr>
          <w:sz w:val="28"/>
          <w:szCs w:val="28"/>
        </w:rPr>
      </w:pPr>
      <w:r w:rsidRPr="00E46D27">
        <w:rPr>
          <w:sz w:val="28"/>
          <w:szCs w:val="28"/>
        </w:rPr>
        <w:t>Относительная погрешность частного не превышает суммы относительных погрешностей делимого и делителя:</w:t>
      </w:r>
    </w:p>
    <w:p w:rsidR="00CB21F2" w:rsidRPr="00E46D27" w:rsidRDefault="00CB21F2" w:rsidP="00CB21F2">
      <w:pPr>
        <w:spacing w:line="360" w:lineRule="auto"/>
        <w:ind w:firstLine="567"/>
        <w:jc w:val="both"/>
        <w:rPr>
          <w:sz w:val="28"/>
          <w:szCs w:val="28"/>
        </w:rPr>
      </w:pPr>
      <w:r w:rsidRPr="00E46D27">
        <w:rPr>
          <w:position w:val="-24"/>
          <w:sz w:val="28"/>
          <w:szCs w:val="28"/>
        </w:rPr>
        <w:object w:dxaOrig="2160" w:dyaOrig="620">
          <v:shape id="_x0000_i1067" type="#_x0000_t75" style="width:108pt;height:29.9pt" o:ole="" fillcolor="window">
            <v:imagedata r:id="rId216" o:title=""/>
          </v:shape>
          <o:OLEObject Type="Embed" ProgID="Equation.3" ShapeID="_x0000_i1067" DrawAspect="Content" ObjectID="_1705741061" r:id="rId217"/>
        </w:object>
      </w:r>
      <w:r>
        <w:rPr>
          <w:sz w:val="28"/>
          <w:szCs w:val="28"/>
        </w:rPr>
        <w:t>.</w:t>
      </w:r>
    </w:p>
    <w:p w:rsidR="00CB21F2" w:rsidRPr="00E46D27" w:rsidRDefault="00CB21F2" w:rsidP="00CB21F2">
      <w:pPr>
        <w:numPr>
          <w:ilvl w:val="0"/>
          <w:numId w:val="4"/>
        </w:numPr>
        <w:tabs>
          <w:tab w:val="clear" w:pos="1080"/>
          <w:tab w:val="num" w:pos="0"/>
          <w:tab w:val="left" w:pos="993"/>
        </w:tabs>
        <w:spacing w:line="360" w:lineRule="auto"/>
        <w:ind w:left="0" w:firstLine="567"/>
        <w:jc w:val="both"/>
        <w:rPr>
          <w:sz w:val="28"/>
          <w:szCs w:val="28"/>
        </w:rPr>
      </w:pPr>
      <w:r w:rsidRPr="00E46D27">
        <w:rPr>
          <w:sz w:val="28"/>
          <w:szCs w:val="28"/>
        </w:rPr>
        <w:t>Относительная погрешность произведения нескольких приближенных чисел, отличных от нуля, не превышает суммы относительных погрешностей этих чисел:</w:t>
      </w:r>
    </w:p>
    <w:p w:rsidR="00CB21F2" w:rsidRPr="00E46D27" w:rsidRDefault="00CB21F2" w:rsidP="00CB21F2">
      <w:pPr>
        <w:tabs>
          <w:tab w:val="num" w:pos="0"/>
          <w:tab w:val="left" w:pos="993"/>
        </w:tabs>
        <w:spacing w:line="360" w:lineRule="auto"/>
        <w:ind w:firstLine="567"/>
        <w:jc w:val="both"/>
        <w:rPr>
          <w:sz w:val="28"/>
          <w:szCs w:val="28"/>
        </w:rPr>
      </w:pPr>
      <w:r w:rsidRPr="00E46D27">
        <w:rPr>
          <w:position w:val="-6"/>
          <w:sz w:val="28"/>
          <w:szCs w:val="28"/>
        </w:rPr>
        <w:object w:dxaOrig="2420" w:dyaOrig="279">
          <v:shape id="_x0000_i1068" type="#_x0000_t75" style="width:121.7pt;height:13.7pt" o:ole="" fillcolor="window">
            <v:imagedata r:id="rId218" o:title=""/>
          </v:shape>
          <o:OLEObject Type="Embed" ProgID="Equation.3" ShapeID="_x0000_i1068" DrawAspect="Content" ObjectID="_1705741062" r:id="rId219"/>
        </w:object>
      </w:r>
      <w:r>
        <w:rPr>
          <w:sz w:val="28"/>
          <w:szCs w:val="28"/>
        </w:rPr>
        <w:t>.</w:t>
      </w:r>
    </w:p>
    <w:p w:rsidR="00CB21F2" w:rsidRPr="00E46D27" w:rsidRDefault="00CB21F2" w:rsidP="00CB21F2">
      <w:pPr>
        <w:numPr>
          <w:ilvl w:val="0"/>
          <w:numId w:val="4"/>
        </w:numPr>
        <w:tabs>
          <w:tab w:val="clear" w:pos="1080"/>
          <w:tab w:val="num" w:pos="0"/>
          <w:tab w:val="left" w:pos="993"/>
        </w:tabs>
        <w:spacing w:line="360" w:lineRule="auto"/>
        <w:ind w:left="0" w:firstLine="567"/>
        <w:jc w:val="both"/>
        <w:rPr>
          <w:sz w:val="28"/>
          <w:szCs w:val="28"/>
        </w:rPr>
      </w:pPr>
      <w:r w:rsidRPr="00E46D27">
        <w:rPr>
          <w:sz w:val="28"/>
          <w:szCs w:val="28"/>
        </w:rPr>
        <w:t xml:space="preserve">Относительная погрешность </w:t>
      </w:r>
      <w:r w:rsidRPr="00E46D27">
        <w:rPr>
          <w:i/>
          <w:sz w:val="28"/>
          <w:szCs w:val="28"/>
          <w:lang w:val="en-US"/>
        </w:rPr>
        <w:t>m</w:t>
      </w:r>
      <w:r w:rsidRPr="00E46D27">
        <w:rPr>
          <w:sz w:val="28"/>
          <w:szCs w:val="28"/>
        </w:rPr>
        <w:t xml:space="preserve">-й степени числа в </w:t>
      </w:r>
      <w:r w:rsidRPr="00E46D27">
        <w:rPr>
          <w:i/>
          <w:sz w:val="28"/>
          <w:szCs w:val="28"/>
          <w:lang w:val="en-US"/>
        </w:rPr>
        <w:t>m</w:t>
      </w:r>
      <w:r w:rsidRPr="00E46D27">
        <w:rPr>
          <w:sz w:val="28"/>
          <w:szCs w:val="28"/>
        </w:rPr>
        <w:t xml:space="preserve"> раз больше относительной погрешности самого числа:</w:t>
      </w:r>
    </w:p>
    <w:p w:rsidR="00CB21F2" w:rsidRPr="00E46D27" w:rsidRDefault="00CB21F2" w:rsidP="00CB21F2">
      <w:pPr>
        <w:tabs>
          <w:tab w:val="num" w:pos="0"/>
          <w:tab w:val="left" w:pos="993"/>
        </w:tabs>
        <w:spacing w:line="360" w:lineRule="auto"/>
        <w:ind w:firstLine="567"/>
        <w:jc w:val="both"/>
        <w:rPr>
          <w:sz w:val="28"/>
          <w:szCs w:val="28"/>
        </w:rPr>
      </w:pPr>
      <w:r w:rsidRPr="00E46D27">
        <w:rPr>
          <w:position w:val="-6"/>
          <w:sz w:val="28"/>
          <w:szCs w:val="28"/>
        </w:rPr>
        <w:object w:dxaOrig="2180" w:dyaOrig="320">
          <v:shape id="_x0000_i1069" type="#_x0000_t75" style="width:109pt;height:16.75pt" o:ole="" fillcolor="window">
            <v:imagedata r:id="rId220" o:title=""/>
          </v:shape>
          <o:OLEObject Type="Embed" ProgID="Equation.3" ShapeID="_x0000_i1069" DrawAspect="Content" ObjectID="_1705741063" r:id="rId221"/>
        </w:object>
      </w:r>
      <w:r>
        <w:rPr>
          <w:sz w:val="28"/>
          <w:szCs w:val="28"/>
        </w:rPr>
        <w:t>.</w:t>
      </w:r>
    </w:p>
    <w:p w:rsidR="00CB21F2" w:rsidRPr="00E46D27" w:rsidRDefault="00CB21F2" w:rsidP="00CB21F2">
      <w:pPr>
        <w:numPr>
          <w:ilvl w:val="0"/>
          <w:numId w:val="4"/>
        </w:numPr>
        <w:tabs>
          <w:tab w:val="clear" w:pos="1080"/>
          <w:tab w:val="num" w:pos="0"/>
          <w:tab w:val="left" w:pos="993"/>
        </w:tabs>
        <w:spacing w:line="360" w:lineRule="auto"/>
        <w:ind w:left="0" w:firstLine="567"/>
        <w:jc w:val="both"/>
        <w:rPr>
          <w:sz w:val="28"/>
          <w:szCs w:val="28"/>
        </w:rPr>
      </w:pPr>
      <w:r w:rsidRPr="00E46D27">
        <w:rPr>
          <w:sz w:val="28"/>
          <w:szCs w:val="28"/>
        </w:rPr>
        <w:t xml:space="preserve">Относительная погрешность корня </w:t>
      </w:r>
      <w:r w:rsidRPr="00E46D27">
        <w:rPr>
          <w:i/>
          <w:sz w:val="28"/>
          <w:szCs w:val="28"/>
          <w:lang w:val="en-US"/>
        </w:rPr>
        <w:t>m</w:t>
      </w:r>
      <w:r w:rsidRPr="00E46D27">
        <w:rPr>
          <w:sz w:val="28"/>
          <w:szCs w:val="28"/>
        </w:rPr>
        <w:t xml:space="preserve">-й степени неотрицательного числа в </w:t>
      </w:r>
      <w:r w:rsidRPr="00E46D27">
        <w:rPr>
          <w:i/>
          <w:sz w:val="28"/>
          <w:szCs w:val="28"/>
          <w:lang w:val="en-US"/>
        </w:rPr>
        <w:t>m</w:t>
      </w:r>
      <w:r w:rsidRPr="00E46D27">
        <w:rPr>
          <w:sz w:val="28"/>
          <w:szCs w:val="28"/>
        </w:rPr>
        <w:t xml:space="preserve"> раз меньше предельной относительной погрешности подкоренного числа:</w:t>
      </w:r>
    </w:p>
    <w:p w:rsidR="00CB21F2" w:rsidRPr="00E46D27" w:rsidRDefault="00CB21F2" w:rsidP="00CB21F2">
      <w:pPr>
        <w:tabs>
          <w:tab w:val="num" w:pos="0"/>
        </w:tabs>
        <w:spacing w:line="360" w:lineRule="auto"/>
        <w:ind w:firstLine="567"/>
        <w:jc w:val="both"/>
        <w:rPr>
          <w:sz w:val="28"/>
          <w:szCs w:val="28"/>
        </w:rPr>
      </w:pPr>
      <w:r w:rsidRPr="00A767E1">
        <w:rPr>
          <w:position w:val="-24"/>
        </w:rPr>
        <w:object w:dxaOrig="2240" w:dyaOrig="620">
          <v:shape id="_x0000_i1070" type="#_x0000_t75" style="width:111.55pt;height:29.9pt" o:ole="" fillcolor="window">
            <v:imagedata r:id="rId222" o:title=""/>
          </v:shape>
          <o:OLEObject Type="Embed" ProgID="Equation.3" ShapeID="_x0000_i1070" DrawAspect="Content" ObjectID="_1705741064" r:id="rId223"/>
        </w:object>
      </w:r>
      <w:r w:rsidRPr="00E46D27">
        <w:rPr>
          <w:sz w:val="28"/>
          <w:szCs w:val="28"/>
        </w:rPr>
        <w:t>.</w:t>
      </w:r>
    </w:p>
    <w:p w:rsidR="00CB21F2" w:rsidRPr="00E46D27" w:rsidRDefault="00CB21F2" w:rsidP="00CB21F2">
      <w:pPr>
        <w:spacing w:line="360" w:lineRule="auto"/>
        <w:ind w:firstLine="567"/>
        <w:jc w:val="both"/>
        <w:rPr>
          <w:sz w:val="28"/>
          <w:szCs w:val="28"/>
        </w:rPr>
      </w:pPr>
      <w:r w:rsidRPr="00E46D27">
        <w:rPr>
          <w:sz w:val="28"/>
          <w:szCs w:val="28"/>
        </w:rPr>
        <w:lastRenderedPageBreak/>
        <w:t>Общее правило оценки погрешности функции:</w:t>
      </w:r>
    </w:p>
    <w:p w:rsidR="00CB21F2" w:rsidRPr="00E46D27" w:rsidRDefault="00CB21F2" w:rsidP="00CB21F2">
      <w:pPr>
        <w:numPr>
          <w:ilvl w:val="0"/>
          <w:numId w:val="5"/>
        </w:numPr>
        <w:tabs>
          <w:tab w:val="clear" w:pos="360"/>
          <w:tab w:val="num" w:pos="-567"/>
          <w:tab w:val="left" w:pos="993"/>
        </w:tabs>
        <w:spacing w:line="360" w:lineRule="auto"/>
        <w:ind w:left="0" w:firstLine="567"/>
        <w:jc w:val="both"/>
        <w:rPr>
          <w:sz w:val="28"/>
          <w:szCs w:val="28"/>
        </w:rPr>
      </w:pPr>
      <w:r w:rsidRPr="00E46D27">
        <w:rPr>
          <w:i/>
          <w:sz w:val="28"/>
          <w:szCs w:val="28"/>
          <w:lang w:val="en-US"/>
        </w:rPr>
        <w:t>y</w:t>
      </w:r>
      <w:r w:rsidRPr="00E46D27">
        <w:rPr>
          <w:i/>
          <w:sz w:val="28"/>
          <w:szCs w:val="28"/>
        </w:rPr>
        <w:t>=</w:t>
      </w:r>
      <w:r w:rsidRPr="00E46D27">
        <w:rPr>
          <w:i/>
          <w:sz w:val="28"/>
          <w:szCs w:val="28"/>
          <w:lang w:val="en-US"/>
        </w:rPr>
        <w:t>f</w:t>
      </w:r>
      <w:r w:rsidRPr="00E46D27">
        <w:rPr>
          <w:i/>
          <w:sz w:val="28"/>
          <w:szCs w:val="28"/>
        </w:rPr>
        <w:t>(</w:t>
      </w:r>
      <w:r w:rsidRPr="00E46D27">
        <w:rPr>
          <w:i/>
          <w:sz w:val="28"/>
          <w:szCs w:val="28"/>
          <w:lang w:val="en-US"/>
        </w:rPr>
        <w:t>x</w:t>
      </w:r>
      <w:r w:rsidRPr="00E46D27">
        <w:rPr>
          <w:i/>
          <w:sz w:val="28"/>
          <w:szCs w:val="28"/>
        </w:rPr>
        <w:t xml:space="preserve">), </w:t>
      </w:r>
      <w:r w:rsidRPr="00E46D27">
        <w:rPr>
          <w:i/>
          <w:sz w:val="28"/>
          <w:szCs w:val="28"/>
          <w:lang w:val="en-US"/>
        </w:rPr>
        <w:t>x</w:t>
      </w:r>
      <w:r w:rsidRPr="00E46D27">
        <w:rPr>
          <w:i/>
          <w:sz w:val="28"/>
          <w:szCs w:val="28"/>
          <w:lang w:val="en-US"/>
        </w:rPr>
        <w:sym w:font="Symbol" w:char="F0BB"/>
      </w:r>
      <w:r w:rsidRPr="00E46D27">
        <w:rPr>
          <w:i/>
          <w:sz w:val="28"/>
          <w:szCs w:val="28"/>
          <w:lang w:val="en-US"/>
        </w:rPr>
        <w:t>a</w:t>
      </w:r>
      <w:r w:rsidRPr="00E46D27">
        <w:rPr>
          <w:i/>
          <w:sz w:val="28"/>
          <w:szCs w:val="28"/>
        </w:rPr>
        <w:t>,</w:t>
      </w:r>
      <w:r>
        <w:rPr>
          <w:i/>
          <w:sz w:val="28"/>
          <w:szCs w:val="28"/>
          <w:lang w:val="en-US"/>
        </w:rPr>
        <w:t> </w:t>
      </w:r>
      <w:r w:rsidRPr="00A767E1">
        <w:rPr>
          <w:sz w:val="28"/>
          <w:szCs w:val="28"/>
          <w:lang w:val="en-US"/>
        </w:rPr>
        <w:sym w:font="Symbol" w:char="F044"/>
      </w:r>
      <w:r w:rsidRPr="00E46D27">
        <w:rPr>
          <w:i/>
          <w:sz w:val="28"/>
          <w:szCs w:val="28"/>
          <w:lang w:val="en-US"/>
        </w:rPr>
        <w:t>y</w:t>
      </w:r>
      <w:r w:rsidRPr="00E46D27">
        <w:rPr>
          <w:i/>
          <w:sz w:val="28"/>
          <w:szCs w:val="28"/>
        </w:rPr>
        <w:t>=</w:t>
      </w:r>
      <w:proofErr w:type="spellStart"/>
      <w:r w:rsidRPr="00E46D27">
        <w:rPr>
          <w:i/>
          <w:sz w:val="28"/>
          <w:szCs w:val="28"/>
          <w:lang w:val="en-US"/>
        </w:rPr>
        <w:t>dy</w:t>
      </w:r>
      <w:proofErr w:type="spellEnd"/>
      <w:r>
        <w:rPr>
          <w:i/>
          <w:sz w:val="28"/>
          <w:szCs w:val="28"/>
          <w:lang w:val="en-US"/>
        </w:rPr>
        <w:t> </w:t>
      </w:r>
      <w:r w:rsidRPr="00E46D27">
        <w:rPr>
          <w:i/>
          <w:sz w:val="28"/>
          <w:szCs w:val="28"/>
        </w:rPr>
        <w:t>(</w:t>
      </w:r>
      <w:r w:rsidRPr="00A767E1">
        <w:rPr>
          <w:sz w:val="28"/>
          <w:szCs w:val="28"/>
          <w:lang w:val="en-US"/>
        </w:rPr>
        <w:sym w:font="Symbol" w:char="F044"/>
      </w:r>
      <w:r w:rsidRPr="00E46D27">
        <w:rPr>
          <w:i/>
          <w:sz w:val="28"/>
          <w:szCs w:val="28"/>
          <w:lang w:val="en-US"/>
        </w:rPr>
        <w:t>y</w:t>
      </w:r>
      <w:r w:rsidRPr="00E46D27">
        <w:rPr>
          <w:sz w:val="28"/>
          <w:szCs w:val="28"/>
        </w:rPr>
        <w:t xml:space="preserve"> – приращение функции можно заменить дифференциалом). </w:t>
      </w:r>
    </w:p>
    <w:p w:rsidR="00CB21F2" w:rsidRPr="00E46D27" w:rsidRDefault="00DA1833" w:rsidP="00CB21F2">
      <w:pPr>
        <w:tabs>
          <w:tab w:val="num" w:pos="-567"/>
        </w:tabs>
        <w:spacing w:line="360" w:lineRule="auto"/>
        <w:ind w:firstLine="567"/>
        <w:jc w:val="both"/>
        <w:rPr>
          <w:i/>
          <w:sz w:val="28"/>
          <w:szCs w:val="28"/>
        </w:rPr>
      </w:pPr>
      <w:r>
        <w:rPr>
          <w:noProof/>
          <w:sz w:val="28"/>
          <w:szCs w:val="28"/>
          <w:lang w:val="en-US"/>
        </w:rPr>
        <mc:AlternateContent>
          <mc:Choice Requires="wpi">
            <w:drawing>
              <wp:anchor distT="0" distB="0" distL="114300" distR="114300" simplePos="0" relativeHeight="251960320" behindDoc="0" locked="0" layoutInCell="1" allowOverlap="1">
                <wp:simplePos x="0" y="0"/>
                <wp:positionH relativeFrom="column">
                  <wp:posOffset>5320665</wp:posOffset>
                </wp:positionH>
                <wp:positionV relativeFrom="paragraph">
                  <wp:posOffset>20803</wp:posOffset>
                </wp:positionV>
                <wp:extent cx="354737" cy="275590"/>
                <wp:effectExtent l="38100" t="38100" r="0" b="67310"/>
                <wp:wrapNone/>
                <wp:docPr id="1000" name="Рукописный ввод 1000"/>
                <wp:cNvGraphicFramePr/>
                <a:graphic xmlns:a="http://schemas.openxmlformats.org/drawingml/2006/main">
                  <a:graphicData uri="http://schemas.microsoft.com/office/word/2010/wordprocessingInk">
                    <w14:contentPart bwMode="auto" r:id="rId224">
                      <w14:nvContentPartPr>
                        <w14:cNvContentPartPr/>
                      </w14:nvContentPartPr>
                      <w14:xfrm>
                        <a:off x="0" y="0"/>
                        <a:ext cx="354737" cy="275590"/>
                      </w14:xfrm>
                    </w14:contentPart>
                  </a:graphicData>
                </a:graphic>
              </wp:anchor>
            </w:drawing>
          </mc:Choice>
          <mc:Fallback>
            <w:pict>
              <v:shape w14:anchorId="7BD09E42" id="Рукописный ввод 1000" o:spid="_x0000_s1026" type="#_x0000_t75" style="position:absolute;margin-left:417.55pt;margin-top:.25pt;width:30.8pt;height:24.5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">
                <v:imagedata r:id="rId225" o:title=""/>
              </v:shape>
            </w:pict>
          </mc:Fallback>
        </mc:AlternateContent>
      </w:r>
      <w:r>
        <w:rPr>
          <w:noProof/>
          <w:sz w:val="28"/>
          <w:szCs w:val="28"/>
          <w:lang w:val="en-US"/>
        </w:rPr>
        <mc:AlternateContent>
          <mc:Choice Requires="wpi">
            <w:drawing>
              <wp:anchor distT="0" distB="0" distL="114300" distR="114300" simplePos="0" relativeHeight="251956224" behindDoc="0" locked="0" layoutInCell="1" allowOverlap="1">
                <wp:simplePos x="0" y="0"/>
                <wp:positionH relativeFrom="column">
                  <wp:posOffset>4734676</wp:posOffset>
                </wp:positionH>
                <wp:positionV relativeFrom="paragraph">
                  <wp:posOffset>1485</wp:posOffset>
                </wp:positionV>
                <wp:extent cx="476199" cy="308610"/>
                <wp:effectExtent l="38100" t="38100" r="38735" b="72390"/>
                <wp:wrapNone/>
                <wp:docPr id="996" name="Рукописный ввод 996"/>
                <wp:cNvGraphicFramePr/>
                <a:graphic xmlns:a="http://schemas.openxmlformats.org/drawingml/2006/main">
                  <a:graphicData uri="http://schemas.microsoft.com/office/word/2010/wordprocessingInk">
                    <w14:contentPart bwMode="auto" r:id="rId226">
                      <w14:nvContentPartPr>
                        <w14:cNvContentPartPr/>
                      </w14:nvContentPartPr>
                      <w14:xfrm>
                        <a:off x="0" y="0"/>
                        <a:ext cx="476199" cy="308610"/>
                      </w14:xfrm>
                    </w14:contentPart>
                  </a:graphicData>
                </a:graphic>
              </wp:anchor>
            </w:drawing>
          </mc:Choice>
          <mc:Fallback>
            <w:pict>
              <v:shape w14:anchorId="686B98CD" id="Рукописный ввод 996" o:spid="_x0000_s1026" type="#_x0000_t75" style="position:absolute;margin-left:371.4pt;margin-top:-1.3pt;width:40.35pt;height:27.1pt;z-index:25195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">
                <v:imagedata r:id="rId227" o:title=""/>
              </v:shape>
            </w:pict>
          </mc:Fallback>
        </mc:AlternateContent>
      </w:r>
      <w:r>
        <w:rPr>
          <w:noProof/>
          <w:sz w:val="28"/>
          <w:szCs w:val="28"/>
          <w:lang w:val="en-US"/>
        </w:rPr>
        <mc:AlternateContent>
          <mc:Choice Requires="wpi">
            <w:drawing>
              <wp:anchor distT="0" distB="0" distL="114300" distR="114300" simplePos="0" relativeHeight="251951104" behindDoc="0" locked="0" layoutInCell="1" allowOverlap="1">
                <wp:simplePos x="0" y="0"/>
                <wp:positionH relativeFrom="column">
                  <wp:posOffset>4509296</wp:posOffset>
                </wp:positionH>
                <wp:positionV relativeFrom="paragraph">
                  <wp:posOffset>136713</wp:posOffset>
                </wp:positionV>
                <wp:extent cx="104140" cy="98317"/>
                <wp:effectExtent l="57150" t="57150" r="48260" b="54610"/>
                <wp:wrapNone/>
                <wp:docPr id="991" name="Рукописный ввод 991"/>
                <wp:cNvGraphicFramePr/>
                <a:graphic xmlns:a="http://schemas.openxmlformats.org/drawingml/2006/main">
                  <a:graphicData uri="http://schemas.microsoft.com/office/word/2010/wordprocessingInk">
                    <w14:contentPart bwMode="auto" r:id="rId228">
                      <w14:nvContentPartPr>
                        <w14:cNvContentPartPr/>
                      </w14:nvContentPartPr>
                      <w14:xfrm>
                        <a:off x="0" y="0"/>
                        <a:ext cx="104140" cy="98317"/>
                      </w14:xfrm>
                    </w14:contentPart>
                  </a:graphicData>
                </a:graphic>
              </wp:anchor>
            </w:drawing>
          </mc:Choice>
          <mc:Fallback>
            <w:pict>
              <v:shape w14:anchorId="6727AEC9" id="Рукописный ввод 991" o:spid="_x0000_s1026" type="#_x0000_t75" style="position:absolute;margin-left:353.65pt;margin-top:9.35pt;width:11pt;height:10.6pt;z-index:25195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">
                <v:imagedata r:id="rId229" o:title=""/>
              </v:shape>
            </w:pict>
          </mc:Fallback>
        </mc:AlternateContent>
      </w:r>
      <w:r>
        <w:rPr>
          <w:noProof/>
          <w:sz w:val="28"/>
          <w:szCs w:val="28"/>
          <w:lang w:val="en-US"/>
        </w:rPr>
        <mc:AlternateContent>
          <mc:Choice Requires="wpi">
            <w:drawing>
              <wp:anchor distT="0" distB="0" distL="114300" distR="114300" simplePos="0" relativeHeight="251952128" behindDoc="0" locked="0" layoutInCell="1" allowOverlap="1">
                <wp:simplePos x="0" y="0"/>
                <wp:positionH relativeFrom="column">
                  <wp:posOffset>4019899</wp:posOffset>
                </wp:positionH>
                <wp:positionV relativeFrom="paragraph">
                  <wp:posOffset>27242</wp:posOffset>
                </wp:positionV>
                <wp:extent cx="350741" cy="284373"/>
                <wp:effectExtent l="38100" t="38100" r="11430" b="59055"/>
                <wp:wrapNone/>
                <wp:docPr id="992" name="Рукописный ввод 992"/>
                <wp:cNvGraphicFramePr/>
                <a:graphic xmlns:a="http://schemas.openxmlformats.org/drawingml/2006/main">
                  <a:graphicData uri="http://schemas.microsoft.com/office/word/2010/wordprocessingInk">
                    <w14:contentPart bwMode="auto" r:id="rId230">
                      <w14:nvContentPartPr>
                        <w14:cNvContentPartPr/>
                      </w14:nvContentPartPr>
                      <w14:xfrm>
                        <a:off x="0" y="0"/>
                        <a:ext cx="350741" cy="284373"/>
                      </w14:xfrm>
                    </w14:contentPart>
                  </a:graphicData>
                </a:graphic>
              </wp:anchor>
            </w:drawing>
          </mc:Choice>
          <mc:Fallback>
            <w:pict>
              <v:shape w14:anchorId="57022C3B" id="Рукописный ввод 992" o:spid="_x0000_s1026" type="#_x0000_t75" style="position:absolute;margin-left:315.15pt;margin-top:.75pt;width:30.4pt;height:25.25pt;z-index:25195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">
                <v:imagedata r:id="rId231" o:title=""/>
              </v:shape>
            </w:pict>
          </mc:Fallback>
        </mc:AlternateContent>
      </w:r>
      <w:r w:rsidR="00CB21F2" w:rsidRPr="00A767E1">
        <w:rPr>
          <w:sz w:val="28"/>
          <w:szCs w:val="28"/>
          <w:lang w:val="en-US"/>
        </w:rPr>
        <w:sym w:font="Symbol" w:char="F044"/>
      </w:r>
      <w:r w:rsidR="00CB21F2" w:rsidRPr="00E46D27">
        <w:rPr>
          <w:i/>
          <w:sz w:val="28"/>
          <w:szCs w:val="28"/>
          <w:lang w:val="en-US"/>
        </w:rPr>
        <w:t>y</w:t>
      </w:r>
      <w:r w:rsidR="00CB21F2" w:rsidRPr="00E46D27">
        <w:rPr>
          <w:i/>
          <w:sz w:val="28"/>
          <w:szCs w:val="28"/>
        </w:rPr>
        <w:t>=</w:t>
      </w:r>
      <w:r w:rsidR="00CB21F2" w:rsidRPr="00E46D27">
        <w:rPr>
          <w:i/>
          <w:sz w:val="28"/>
          <w:szCs w:val="28"/>
        </w:rPr>
        <w:sym w:font="Symbol" w:char="F0E7"/>
      </w:r>
      <w:r w:rsidR="00CB21F2" w:rsidRPr="00E46D27">
        <w:rPr>
          <w:i/>
          <w:sz w:val="28"/>
          <w:szCs w:val="28"/>
        </w:rPr>
        <w:t>f</w:t>
      </w:r>
      <w:r w:rsidR="00CB21F2" w:rsidRPr="00E46D27">
        <w:rPr>
          <w:i/>
          <w:sz w:val="28"/>
          <w:szCs w:val="28"/>
          <w:lang w:val="en-US"/>
        </w:rPr>
        <w:sym w:font="Symbol" w:char="F0A2"/>
      </w:r>
      <w:r w:rsidR="00CB21F2" w:rsidRPr="00E46D27">
        <w:rPr>
          <w:i/>
          <w:sz w:val="28"/>
          <w:szCs w:val="28"/>
        </w:rPr>
        <w:t>(</w:t>
      </w:r>
      <w:r w:rsidR="00CB21F2" w:rsidRPr="00E46D27">
        <w:rPr>
          <w:i/>
          <w:sz w:val="28"/>
          <w:szCs w:val="28"/>
          <w:lang w:val="en-US"/>
        </w:rPr>
        <w:t>a</w:t>
      </w:r>
      <w:r w:rsidR="00CB21F2" w:rsidRPr="00E46D27">
        <w:rPr>
          <w:i/>
          <w:sz w:val="28"/>
          <w:szCs w:val="28"/>
        </w:rPr>
        <w:t>)</w:t>
      </w:r>
      <w:r w:rsidR="00CB21F2" w:rsidRPr="00E46D27">
        <w:rPr>
          <w:i/>
          <w:sz w:val="28"/>
          <w:szCs w:val="28"/>
          <w:lang w:val="en-US"/>
        </w:rPr>
        <w:sym w:font="Symbol" w:char="F0E7"/>
      </w:r>
      <w:r w:rsidR="00CB21F2" w:rsidRPr="00A767E1">
        <w:rPr>
          <w:sz w:val="28"/>
          <w:szCs w:val="28"/>
          <w:lang w:val="en-US"/>
        </w:rPr>
        <w:sym w:font="Symbol" w:char="F044"/>
      </w:r>
      <w:r w:rsidR="00CB21F2" w:rsidRPr="00E46D27">
        <w:rPr>
          <w:i/>
          <w:sz w:val="28"/>
          <w:szCs w:val="28"/>
          <w:lang w:val="en-US"/>
        </w:rPr>
        <w:t>a</w:t>
      </w:r>
    </w:p>
    <w:p w:rsidR="00CB21F2" w:rsidRPr="00E46D27" w:rsidRDefault="00CB21F2" w:rsidP="00CB21F2">
      <w:pPr>
        <w:numPr>
          <w:ilvl w:val="0"/>
          <w:numId w:val="5"/>
        </w:numPr>
        <w:tabs>
          <w:tab w:val="clear" w:pos="360"/>
          <w:tab w:val="left" w:pos="993"/>
        </w:tabs>
        <w:spacing w:line="360" w:lineRule="auto"/>
        <w:ind w:left="0" w:firstLine="567"/>
        <w:jc w:val="both"/>
        <w:rPr>
          <w:i/>
          <w:sz w:val="28"/>
          <w:szCs w:val="28"/>
          <w:lang w:val="en-US"/>
        </w:rPr>
      </w:pPr>
      <w:r w:rsidRPr="00E46D27">
        <w:rPr>
          <w:i/>
          <w:sz w:val="28"/>
          <w:szCs w:val="28"/>
          <w:lang w:val="en-US"/>
        </w:rPr>
        <w:t>y=f(</w:t>
      </w:r>
      <w:proofErr w:type="spellStart"/>
      <w:proofErr w:type="gramStart"/>
      <w:r w:rsidRPr="00E46D27">
        <w:rPr>
          <w:i/>
          <w:sz w:val="28"/>
          <w:szCs w:val="28"/>
          <w:lang w:val="en-US"/>
        </w:rPr>
        <w:t>x,y</w:t>
      </w:r>
      <w:proofErr w:type="gramEnd"/>
      <w:r w:rsidRPr="00E46D27">
        <w:rPr>
          <w:i/>
          <w:sz w:val="28"/>
          <w:szCs w:val="28"/>
          <w:lang w:val="en-US"/>
        </w:rPr>
        <w:t>,z</w:t>
      </w:r>
      <w:proofErr w:type="spellEnd"/>
      <w:r w:rsidRPr="00E46D27">
        <w:rPr>
          <w:i/>
          <w:sz w:val="28"/>
          <w:szCs w:val="28"/>
          <w:lang w:val="en-US"/>
        </w:rPr>
        <w:t>), x</w:t>
      </w:r>
      <w:r w:rsidRPr="00E46D27">
        <w:rPr>
          <w:i/>
          <w:sz w:val="28"/>
          <w:szCs w:val="28"/>
          <w:lang w:val="en-US"/>
        </w:rPr>
        <w:sym w:font="Symbol" w:char="F0BB"/>
      </w:r>
      <w:r w:rsidRPr="00E46D27">
        <w:rPr>
          <w:i/>
          <w:sz w:val="28"/>
          <w:szCs w:val="28"/>
          <w:lang w:val="en-US"/>
        </w:rPr>
        <w:t>a, y</w:t>
      </w:r>
      <w:r w:rsidRPr="00E46D27">
        <w:rPr>
          <w:i/>
          <w:sz w:val="28"/>
          <w:szCs w:val="28"/>
          <w:lang w:val="en-US"/>
        </w:rPr>
        <w:sym w:font="Symbol" w:char="F0BB"/>
      </w:r>
      <w:r w:rsidRPr="00E46D27">
        <w:rPr>
          <w:i/>
          <w:sz w:val="28"/>
          <w:szCs w:val="28"/>
          <w:lang w:val="en-US"/>
        </w:rPr>
        <w:t>b, z</w:t>
      </w:r>
      <w:r w:rsidRPr="00E46D27">
        <w:rPr>
          <w:i/>
          <w:sz w:val="28"/>
          <w:szCs w:val="28"/>
          <w:lang w:val="en-US"/>
        </w:rPr>
        <w:sym w:font="Symbol" w:char="F0BB"/>
      </w:r>
      <w:r w:rsidRPr="00E46D27">
        <w:rPr>
          <w:i/>
          <w:sz w:val="28"/>
          <w:szCs w:val="28"/>
          <w:lang w:val="en-US"/>
        </w:rPr>
        <w:t>c</w:t>
      </w:r>
    </w:p>
    <w:p w:rsidR="00CB21F2" w:rsidRPr="003D51E6" w:rsidRDefault="00CB21F2" w:rsidP="00CB21F2">
      <w:pPr>
        <w:tabs>
          <w:tab w:val="num" w:pos="-567"/>
        </w:tabs>
        <w:spacing w:line="360" w:lineRule="auto"/>
        <w:ind w:firstLine="567"/>
        <w:jc w:val="both"/>
        <w:rPr>
          <w:i/>
          <w:sz w:val="28"/>
          <w:szCs w:val="28"/>
          <w:lang w:val="en-US"/>
        </w:rPr>
      </w:pPr>
      <w:r w:rsidRPr="00A767E1">
        <w:rPr>
          <w:sz w:val="28"/>
          <w:szCs w:val="28"/>
          <w:lang w:val="en-US"/>
        </w:rPr>
        <w:sym w:font="Symbol" w:char="F044"/>
      </w:r>
      <w:r w:rsidRPr="00E46D27">
        <w:rPr>
          <w:i/>
          <w:sz w:val="28"/>
          <w:szCs w:val="28"/>
          <w:lang w:val="en-US"/>
        </w:rPr>
        <w:t>y</w:t>
      </w:r>
      <w:r w:rsidRPr="003D51E6">
        <w:rPr>
          <w:i/>
          <w:sz w:val="28"/>
          <w:szCs w:val="28"/>
          <w:lang w:val="en-US"/>
        </w:rPr>
        <w:t>=</w:t>
      </w:r>
      <w:r w:rsidRPr="00E46D27">
        <w:rPr>
          <w:i/>
          <w:sz w:val="28"/>
          <w:szCs w:val="28"/>
        </w:rPr>
        <w:sym w:font="Symbol" w:char="F0E7"/>
      </w:r>
      <w:r w:rsidRPr="00E46D27">
        <w:rPr>
          <w:i/>
          <w:sz w:val="28"/>
          <w:szCs w:val="28"/>
          <w:lang w:val="en-US"/>
        </w:rPr>
        <w:t>f</w:t>
      </w:r>
      <w:r w:rsidRPr="00E46D27">
        <w:rPr>
          <w:i/>
          <w:sz w:val="28"/>
          <w:szCs w:val="28"/>
          <w:lang w:val="en-US"/>
        </w:rPr>
        <w:sym w:font="Symbol" w:char="F0A2"/>
      </w:r>
      <w:r w:rsidRPr="003D51E6">
        <w:rPr>
          <w:i/>
          <w:sz w:val="28"/>
          <w:szCs w:val="28"/>
          <w:lang w:val="en-US"/>
        </w:rPr>
        <w:t>(</w:t>
      </w:r>
      <w:proofErr w:type="spellStart"/>
      <w:proofErr w:type="gramStart"/>
      <w:r w:rsidRPr="00E46D27">
        <w:rPr>
          <w:i/>
          <w:sz w:val="28"/>
          <w:szCs w:val="28"/>
          <w:lang w:val="en-US"/>
        </w:rPr>
        <w:t>a</w:t>
      </w:r>
      <w:r w:rsidRPr="003D51E6">
        <w:rPr>
          <w:i/>
          <w:sz w:val="28"/>
          <w:szCs w:val="28"/>
          <w:lang w:val="en-US"/>
        </w:rPr>
        <w:t>,</w:t>
      </w:r>
      <w:r w:rsidRPr="00E46D27">
        <w:rPr>
          <w:i/>
          <w:sz w:val="28"/>
          <w:szCs w:val="28"/>
          <w:lang w:val="en-US"/>
        </w:rPr>
        <w:t>b</w:t>
      </w:r>
      <w:proofErr w:type="gramEnd"/>
      <w:r w:rsidRPr="003D51E6">
        <w:rPr>
          <w:i/>
          <w:sz w:val="28"/>
          <w:szCs w:val="28"/>
          <w:lang w:val="en-US"/>
        </w:rPr>
        <w:t>,</w:t>
      </w:r>
      <w:r w:rsidRPr="00E46D27">
        <w:rPr>
          <w:i/>
          <w:sz w:val="28"/>
          <w:szCs w:val="28"/>
          <w:lang w:val="en-US"/>
        </w:rPr>
        <w:t>c</w:t>
      </w:r>
      <w:proofErr w:type="spellEnd"/>
      <w:r w:rsidRPr="003D51E6">
        <w:rPr>
          <w:i/>
          <w:sz w:val="28"/>
          <w:szCs w:val="28"/>
          <w:lang w:val="en-US"/>
        </w:rPr>
        <w:t>)</w:t>
      </w:r>
      <w:r w:rsidRPr="00E46D27">
        <w:rPr>
          <w:i/>
          <w:sz w:val="28"/>
          <w:szCs w:val="28"/>
          <w:lang w:val="en-US"/>
        </w:rPr>
        <w:sym w:font="Symbol" w:char="F0E7"/>
      </w:r>
      <w:r w:rsidRPr="00A767E1">
        <w:rPr>
          <w:sz w:val="28"/>
          <w:szCs w:val="28"/>
          <w:lang w:val="en-US"/>
        </w:rPr>
        <w:sym w:font="Symbol" w:char="F044"/>
      </w:r>
      <w:r w:rsidRPr="00E46D27">
        <w:rPr>
          <w:i/>
          <w:sz w:val="28"/>
          <w:szCs w:val="28"/>
          <w:lang w:val="en-US"/>
        </w:rPr>
        <w:t>a</w:t>
      </w:r>
      <w:r w:rsidRPr="003D51E6">
        <w:rPr>
          <w:i/>
          <w:sz w:val="28"/>
          <w:szCs w:val="28"/>
          <w:lang w:val="en-US"/>
        </w:rPr>
        <w:t>+</w:t>
      </w:r>
      <w:r w:rsidRPr="00E46D27">
        <w:rPr>
          <w:i/>
          <w:sz w:val="28"/>
          <w:szCs w:val="28"/>
        </w:rPr>
        <w:sym w:font="Symbol" w:char="F0E7"/>
      </w:r>
      <w:r w:rsidRPr="00E46D27">
        <w:rPr>
          <w:i/>
          <w:sz w:val="28"/>
          <w:szCs w:val="28"/>
          <w:lang w:val="en-US"/>
        </w:rPr>
        <w:t>f</w:t>
      </w:r>
      <w:r w:rsidRPr="00E46D27">
        <w:rPr>
          <w:i/>
          <w:sz w:val="28"/>
          <w:szCs w:val="28"/>
          <w:lang w:val="en-US"/>
        </w:rPr>
        <w:sym w:font="Symbol" w:char="F0A2"/>
      </w:r>
      <w:r w:rsidRPr="003D51E6">
        <w:rPr>
          <w:i/>
          <w:sz w:val="28"/>
          <w:szCs w:val="28"/>
          <w:lang w:val="en-US"/>
        </w:rPr>
        <w:t>(</w:t>
      </w:r>
      <w:proofErr w:type="spellStart"/>
      <w:r w:rsidRPr="00E46D27">
        <w:rPr>
          <w:i/>
          <w:sz w:val="28"/>
          <w:szCs w:val="28"/>
          <w:lang w:val="en-US"/>
        </w:rPr>
        <w:t>a</w:t>
      </w:r>
      <w:r w:rsidRPr="003D51E6">
        <w:rPr>
          <w:i/>
          <w:sz w:val="28"/>
          <w:szCs w:val="28"/>
          <w:lang w:val="en-US"/>
        </w:rPr>
        <w:t>,</w:t>
      </w:r>
      <w:r w:rsidRPr="00E46D27">
        <w:rPr>
          <w:i/>
          <w:sz w:val="28"/>
          <w:szCs w:val="28"/>
          <w:lang w:val="en-US"/>
        </w:rPr>
        <w:t>b</w:t>
      </w:r>
      <w:r w:rsidRPr="003D51E6">
        <w:rPr>
          <w:i/>
          <w:sz w:val="28"/>
          <w:szCs w:val="28"/>
          <w:lang w:val="en-US"/>
        </w:rPr>
        <w:t>,</w:t>
      </w:r>
      <w:r w:rsidRPr="00E46D27">
        <w:rPr>
          <w:i/>
          <w:sz w:val="28"/>
          <w:szCs w:val="28"/>
          <w:lang w:val="en-US"/>
        </w:rPr>
        <w:t>c</w:t>
      </w:r>
      <w:proofErr w:type="spellEnd"/>
      <w:r w:rsidRPr="003D51E6">
        <w:rPr>
          <w:i/>
          <w:sz w:val="28"/>
          <w:szCs w:val="28"/>
          <w:lang w:val="en-US"/>
        </w:rPr>
        <w:t>)</w:t>
      </w:r>
      <w:r w:rsidRPr="00E46D27">
        <w:rPr>
          <w:i/>
          <w:sz w:val="28"/>
          <w:szCs w:val="28"/>
          <w:lang w:val="en-US"/>
        </w:rPr>
        <w:sym w:font="Symbol" w:char="F0E7"/>
      </w:r>
      <w:r w:rsidRPr="00A767E1">
        <w:rPr>
          <w:sz w:val="28"/>
          <w:szCs w:val="28"/>
          <w:lang w:val="en-US"/>
        </w:rPr>
        <w:sym w:font="Symbol" w:char="F044"/>
      </w:r>
      <w:r w:rsidRPr="00E46D27">
        <w:rPr>
          <w:i/>
          <w:sz w:val="28"/>
          <w:szCs w:val="28"/>
          <w:lang w:val="en-US"/>
        </w:rPr>
        <w:t>b</w:t>
      </w:r>
      <w:r w:rsidRPr="003D51E6">
        <w:rPr>
          <w:i/>
          <w:sz w:val="28"/>
          <w:szCs w:val="28"/>
          <w:lang w:val="en-US"/>
        </w:rPr>
        <w:t>+</w:t>
      </w:r>
      <w:r w:rsidRPr="00E46D27">
        <w:rPr>
          <w:i/>
          <w:sz w:val="28"/>
          <w:szCs w:val="28"/>
        </w:rPr>
        <w:sym w:font="Symbol" w:char="F0E7"/>
      </w:r>
      <w:r w:rsidRPr="00E46D27">
        <w:rPr>
          <w:i/>
          <w:sz w:val="28"/>
          <w:szCs w:val="28"/>
          <w:lang w:val="en-US"/>
        </w:rPr>
        <w:t>f</w:t>
      </w:r>
      <w:r w:rsidRPr="00E46D27">
        <w:rPr>
          <w:i/>
          <w:sz w:val="28"/>
          <w:szCs w:val="28"/>
          <w:lang w:val="en-US"/>
        </w:rPr>
        <w:sym w:font="Symbol" w:char="F0A2"/>
      </w:r>
      <w:r w:rsidRPr="003D51E6">
        <w:rPr>
          <w:i/>
          <w:sz w:val="28"/>
          <w:szCs w:val="28"/>
          <w:lang w:val="en-US"/>
        </w:rPr>
        <w:t>(</w:t>
      </w:r>
      <w:proofErr w:type="spellStart"/>
      <w:r w:rsidRPr="00E46D27">
        <w:rPr>
          <w:i/>
          <w:sz w:val="28"/>
          <w:szCs w:val="28"/>
          <w:lang w:val="en-US"/>
        </w:rPr>
        <w:t>a</w:t>
      </w:r>
      <w:r w:rsidRPr="003D51E6">
        <w:rPr>
          <w:i/>
          <w:sz w:val="28"/>
          <w:szCs w:val="28"/>
          <w:lang w:val="en-US"/>
        </w:rPr>
        <w:t>,</w:t>
      </w:r>
      <w:r w:rsidRPr="00E46D27">
        <w:rPr>
          <w:i/>
          <w:sz w:val="28"/>
          <w:szCs w:val="28"/>
          <w:lang w:val="en-US"/>
        </w:rPr>
        <w:t>b</w:t>
      </w:r>
      <w:r w:rsidRPr="003D51E6">
        <w:rPr>
          <w:i/>
          <w:sz w:val="28"/>
          <w:szCs w:val="28"/>
          <w:lang w:val="en-US"/>
        </w:rPr>
        <w:t>,</w:t>
      </w:r>
      <w:r w:rsidRPr="00E46D27">
        <w:rPr>
          <w:i/>
          <w:sz w:val="28"/>
          <w:szCs w:val="28"/>
          <w:lang w:val="en-US"/>
        </w:rPr>
        <w:t>c</w:t>
      </w:r>
      <w:proofErr w:type="spellEnd"/>
      <w:r w:rsidRPr="003D51E6">
        <w:rPr>
          <w:i/>
          <w:sz w:val="28"/>
          <w:szCs w:val="28"/>
          <w:lang w:val="en-US"/>
        </w:rPr>
        <w:t>)</w:t>
      </w:r>
      <w:r w:rsidRPr="00E46D27">
        <w:rPr>
          <w:i/>
          <w:sz w:val="28"/>
          <w:szCs w:val="28"/>
          <w:lang w:val="en-US"/>
        </w:rPr>
        <w:sym w:font="Symbol" w:char="F0E7"/>
      </w:r>
      <w:r w:rsidRPr="00A767E1">
        <w:rPr>
          <w:sz w:val="28"/>
          <w:szCs w:val="28"/>
          <w:lang w:val="en-US"/>
        </w:rPr>
        <w:sym w:font="Symbol" w:char="F044"/>
      </w:r>
      <w:r w:rsidRPr="00E46D27">
        <w:rPr>
          <w:i/>
          <w:sz w:val="28"/>
          <w:szCs w:val="28"/>
          <w:lang w:val="en-US"/>
        </w:rPr>
        <w:t>c</w:t>
      </w:r>
    </w:p>
    <w:p w:rsidR="00CB21F2" w:rsidRPr="00E46D27" w:rsidRDefault="00CB21F2" w:rsidP="00CB21F2">
      <w:pPr>
        <w:spacing w:line="360" w:lineRule="auto"/>
        <w:ind w:firstLine="567"/>
        <w:jc w:val="both"/>
        <w:rPr>
          <w:sz w:val="28"/>
          <w:szCs w:val="28"/>
        </w:rPr>
      </w:pPr>
      <w:r w:rsidRPr="00E46D27">
        <w:rPr>
          <w:sz w:val="28"/>
          <w:szCs w:val="28"/>
        </w:rPr>
        <w:t>Пример: найти абсолютную и относительную погрешности площади круга.</w:t>
      </w:r>
    </w:p>
    <w:p w:rsidR="00CB21F2" w:rsidRPr="00E46D27" w:rsidRDefault="00DA1833" w:rsidP="00CB21F2">
      <w:pPr>
        <w:spacing w:line="360" w:lineRule="auto"/>
        <w:ind w:firstLine="567"/>
        <w:jc w:val="both"/>
        <w:rPr>
          <w:i/>
          <w:sz w:val="28"/>
          <w:szCs w:val="28"/>
          <w:vertAlign w:val="superscript"/>
          <w:lang w:val="en-US"/>
        </w:rPr>
      </w:pPr>
      <w:r>
        <w:rPr>
          <w:i/>
          <w:noProof/>
          <w:sz w:val="28"/>
          <w:szCs w:val="28"/>
          <w:lang w:val="en-US"/>
        </w:rPr>
        <mc:AlternateContent>
          <mc:Choice Requires="wpi">
            <w:drawing>
              <wp:anchor distT="0" distB="0" distL="114300" distR="114300" simplePos="0" relativeHeight="252025856" behindDoc="0" locked="0" layoutInCell="1" allowOverlap="1">
                <wp:simplePos x="0" y="0"/>
                <wp:positionH relativeFrom="column">
                  <wp:posOffset>-358918</wp:posOffset>
                </wp:positionH>
                <wp:positionV relativeFrom="paragraph">
                  <wp:posOffset>-1205999</wp:posOffset>
                </wp:positionV>
                <wp:extent cx="6725920" cy="2707005"/>
                <wp:effectExtent l="38100" t="38100" r="17780" b="74295"/>
                <wp:wrapNone/>
                <wp:docPr id="1064" name="Рукописный ввод 1064"/>
                <wp:cNvGraphicFramePr/>
                <a:graphic xmlns:a="http://schemas.openxmlformats.org/drawingml/2006/main">
                  <a:graphicData uri="http://schemas.microsoft.com/office/word/2010/wordprocessingInk">
                    <w14:contentPart bwMode="auto" r:id="rId232">
                      <w14:nvContentPartPr>
                        <w14:cNvContentPartPr/>
                      </w14:nvContentPartPr>
                      <w14:xfrm>
                        <a:off x="0" y="0"/>
                        <a:ext cx="6725920" cy="2707005"/>
                      </w14:xfrm>
                    </w14:contentPart>
                  </a:graphicData>
                </a:graphic>
              </wp:anchor>
            </w:drawing>
          </mc:Choice>
          <mc:Fallback>
            <w:pict>
              <v:shape w14:anchorId="74514B65" id="Рукописный ввод 1064" o:spid="_x0000_s1026" type="#_x0000_t75" style="position:absolute;margin-left:-29.65pt;margin-top:-96.35pt;width:532.4pt;height:215.95pt;z-index:25202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">
                <v:imagedata r:id="rId233" o:title=""/>
              </v:shape>
            </w:pict>
          </mc:Fallback>
        </mc:AlternateContent>
      </w:r>
      <w:r w:rsidR="00CB21F2" w:rsidRPr="00E46D27">
        <w:rPr>
          <w:i/>
          <w:sz w:val="28"/>
          <w:szCs w:val="28"/>
          <w:lang w:val="en-US"/>
        </w:rPr>
        <w:t>S=</w:t>
      </w:r>
      <w:r w:rsidR="00CB21F2" w:rsidRPr="00E46D27">
        <w:rPr>
          <w:i/>
          <w:sz w:val="28"/>
          <w:szCs w:val="28"/>
          <w:lang w:val="en-US"/>
        </w:rPr>
        <w:sym w:font="Symbol" w:char="F070"/>
      </w:r>
      <w:r w:rsidR="00CB21F2" w:rsidRPr="00E46D27">
        <w:rPr>
          <w:i/>
          <w:sz w:val="28"/>
          <w:szCs w:val="28"/>
          <w:lang w:val="en-US"/>
        </w:rPr>
        <w:t>R</w:t>
      </w:r>
      <w:r w:rsidR="00CB21F2" w:rsidRPr="00E46D27">
        <w:rPr>
          <w:i/>
          <w:sz w:val="28"/>
          <w:szCs w:val="28"/>
          <w:vertAlign w:val="superscript"/>
          <w:lang w:val="en-US"/>
        </w:rPr>
        <w:t>2</w:t>
      </w:r>
    </w:p>
    <w:p w:rsidR="00CB21F2" w:rsidRPr="00E46D27" w:rsidRDefault="00CB21F2" w:rsidP="00CB21F2">
      <w:pPr>
        <w:spacing w:line="360" w:lineRule="auto"/>
        <w:ind w:firstLine="567"/>
        <w:jc w:val="both"/>
        <w:rPr>
          <w:i/>
          <w:sz w:val="28"/>
          <w:szCs w:val="28"/>
          <w:lang w:val="en-US"/>
        </w:rPr>
      </w:pPr>
      <w:r w:rsidRPr="00A767E1">
        <w:rPr>
          <w:sz w:val="28"/>
          <w:szCs w:val="28"/>
          <w:lang w:val="en-US"/>
        </w:rPr>
        <w:sym w:font="Symbol" w:char="F044"/>
      </w:r>
      <w:r w:rsidRPr="00E46D27">
        <w:rPr>
          <w:i/>
          <w:sz w:val="28"/>
          <w:szCs w:val="28"/>
          <w:lang w:val="en-US"/>
        </w:rPr>
        <w:t>S=R</w:t>
      </w:r>
      <w:r w:rsidRPr="00E46D27">
        <w:rPr>
          <w:i/>
          <w:sz w:val="28"/>
          <w:szCs w:val="28"/>
          <w:vertAlign w:val="superscript"/>
          <w:lang w:val="en-US"/>
        </w:rPr>
        <w:t>2</w:t>
      </w:r>
      <w:r w:rsidRPr="00A767E1">
        <w:rPr>
          <w:sz w:val="28"/>
          <w:szCs w:val="28"/>
          <w:lang w:val="en-US"/>
        </w:rPr>
        <w:sym w:font="Symbol" w:char="F044"/>
      </w:r>
      <w:r w:rsidRPr="00E46D27">
        <w:rPr>
          <w:i/>
          <w:sz w:val="28"/>
          <w:szCs w:val="28"/>
          <w:lang w:val="en-US"/>
        </w:rPr>
        <w:sym w:font="Symbol" w:char="F070"/>
      </w:r>
      <w:r w:rsidRPr="00E46D27">
        <w:rPr>
          <w:i/>
          <w:sz w:val="28"/>
          <w:szCs w:val="28"/>
          <w:lang w:val="en-US"/>
        </w:rPr>
        <w:t>+2</w:t>
      </w:r>
      <w:r w:rsidRPr="00E46D27">
        <w:rPr>
          <w:i/>
          <w:sz w:val="28"/>
          <w:szCs w:val="28"/>
          <w:lang w:val="en-US"/>
        </w:rPr>
        <w:sym w:font="Symbol" w:char="F070"/>
      </w:r>
      <w:r w:rsidRPr="00E46D27">
        <w:rPr>
          <w:i/>
          <w:sz w:val="28"/>
          <w:szCs w:val="28"/>
          <w:lang w:val="en-US"/>
        </w:rPr>
        <w:t>R</w:t>
      </w:r>
      <w:r w:rsidRPr="00A767E1">
        <w:rPr>
          <w:sz w:val="28"/>
          <w:szCs w:val="28"/>
          <w:lang w:val="en-US"/>
        </w:rPr>
        <w:sym w:font="Symbol" w:char="F044"/>
      </w:r>
      <w:proofErr w:type="spellStart"/>
      <w:r w:rsidRPr="00E46D27">
        <w:rPr>
          <w:i/>
          <w:sz w:val="28"/>
          <w:szCs w:val="28"/>
          <w:lang w:val="en-US"/>
        </w:rPr>
        <w:t>R</w:t>
      </w:r>
      <w:proofErr w:type="spellEnd"/>
    </w:p>
    <w:p w:rsidR="00CB21F2" w:rsidRPr="00E46D27" w:rsidRDefault="00CB21F2" w:rsidP="00CB21F2">
      <w:pPr>
        <w:spacing w:line="360" w:lineRule="auto"/>
        <w:ind w:firstLine="567"/>
        <w:jc w:val="both"/>
        <w:rPr>
          <w:sz w:val="28"/>
          <w:szCs w:val="28"/>
          <w:lang w:val="en-US"/>
        </w:rPr>
      </w:pPr>
      <w:r w:rsidRPr="00A767E1">
        <w:rPr>
          <w:position w:val="-32"/>
          <w:lang w:val="en-US"/>
        </w:rPr>
        <w:object w:dxaOrig="3920" w:dyaOrig="740">
          <v:shape id="_x0000_i1071" type="#_x0000_t75" style="width:204.85pt;height:38.05pt" o:ole="">
            <v:imagedata r:id="rId234" o:title=""/>
          </v:shape>
          <o:OLEObject Type="Embed" ProgID="Equation.3" ShapeID="_x0000_i1071" DrawAspect="Content" ObjectID="_1705741065" r:id="rId235"/>
        </w:object>
      </w:r>
    </w:p>
    <w:p w:rsidR="00CB21F2" w:rsidRPr="0073444A" w:rsidRDefault="00CB21F2" w:rsidP="00CB21F2">
      <w:pPr>
        <w:ind w:firstLine="567"/>
        <w:jc w:val="both"/>
        <w:rPr>
          <w:sz w:val="28"/>
          <w:szCs w:val="28"/>
        </w:rPr>
      </w:pPr>
    </w:p>
    <w:p w:rsidR="00CB21F2" w:rsidRPr="00EF09D9" w:rsidRDefault="00CB21F2" w:rsidP="00CB21F2">
      <w:pPr>
        <w:spacing w:line="360" w:lineRule="auto"/>
        <w:jc w:val="center"/>
        <w:rPr>
          <w:b/>
          <w:i/>
          <w:sz w:val="28"/>
          <w:szCs w:val="28"/>
        </w:rPr>
      </w:pPr>
      <w:r>
        <w:rPr>
          <w:b/>
          <w:bCs/>
          <w:i/>
          <w:sz w:val="28"/>
          <w:szCs w:val="28"/>
        </w:rPr>
        <w:t>1.4.</w:t>
      </w:r>
      <w:r>
        <w:rPr>
          <w:b/>
          <w:bCs/>
          <w:i/>
          <w:sz w:val="28"/>
          <w:szCs w:val="28"/>
        </w:rPr>
        <w:tab/>
      </w:r>
      <w:r w:rsidRPr="00EF09D9">
        <w:rPr>
          <w:b/>
          <w:bCs/>
          <w:i/>
          <w:sz w:val="28"/>
          <w:szCs w:val="28"/>
        </w:rPr>
        <w:t>Источники погрешностей</w:t>
      </w:r>
    </w:p>
    <w:p w:rsidR="00CB21F2" w:rsidRPr="00E46D27" w:rsidRDefault="002F5F33" w:rsidP="00CB21F2">
      <w:pPr>
        <w:spacing w:line="360" w:lineRule="auto"/>
        <w:ind w:firstLine="567"/>
        <w:jc w:val="both"/>
        <w:rPr>
          <w:sz w:val="28"/>
          <w:szCs w:val="28"/>
        </w:rPr>
      </w:pPr>
      <w:r>
        <w:rPr>
          <w:noProof/>
          <w:sz w:val="28"/>
          <w:szCs w:val="28"/>
        </w:rPr>
        <mc:AlternateContent>
          <mc:Choice Requires="wpi">
            <w:drawing>
              <wp:anchor distT="0" distB="0" distL="114300" distR="114300" simplePos="0" relativeHeight="252026880" behindDoc="0" locked="0" layoutInCell="1" allowOverlap="1">
                <wp:simplePos x="0" y="0"/>
                <wp:positionH relativeFrom="column">
                  <wp:posOffset>896843</wp:posOffset>
                </wp:positionH>
                <wp:positionV relativeFrom="paragraph">
                  <wp:posOffset>1701968</wp:posOffset>
                </wp:positionV>
                <wp:extent cx="2028600" cy="130320"/>
                <wp:effectExtent l="57150" t="38100" r="48260" b="60325"/>
                <wp:wrapNone/>
                <wp:docPr id="1065" name="Рукописный ввод 1065"/>
                <wp:cNvGraphicFramePr/>
                <a:graphic xmlns:a="http://schemas.openxmlformats.org/drawingml/2006/main">
                  <a:graphicData uri="http://schemas.microsoft.com/office/word/2010/wordprocessingInk">
                    <w14:contentPart bwMode="auto" r:id="rId236">
                      <w14:nvContentPartPr>
                        <w14:cNvContentPartPr/>
                      </w14:nvContentPartPr>
                      <w14:xfrm>
                        <a:off x="0" y="0"/>
                        <a:ext cx="2028600" cy="130320"/>
                      </w14:xfrm>
                    </w14:contentPart>
                  </a:graphicData>
                </a:graphic>
              </wp:anchor>
            </w:drawing>
          </mc:Choice>
          <mc:Fallback>
            <w:pict>
              <v:shape w14:anchorId="064E87D7" id="Рукописный ввод 1065" o:spid="_x0000_s1026" type="#_x0000_t75" style="position:absolute;margin-left:69.2pt;margin-top:132.6pt;width:162.6pt;height:13.05pt;z-index:25202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">
                <v:imagedata r:id="rId237" o:title=""/>
              </v:shape>
            </w:pict>
          </mc:Fallback>
        </mc:AlternateContent>
      </w:r>
      <w:r w:rsidR="00CB21F2" w:rsidRPr="00E46D27">
        <w:rPr>
          <w:sz w:val="28"/>
          <w:szCs w:val="28"/>
        </w:rPr>
        <w:t xml:space="preserve">На общую погрешность задачи влияет </w:t>
      </w:r>
      <w:r w:rsidR="00CB21F2">
        <w:rPr>
          <w:sz w:val="28"/>
          <w:szCs w:val="28"/>
        </w:rPr>
        <w:t>множество различных причин</w:t>
      </w:r>
      <w:r w:rsidR="00CB21F2" w:rsidRPr="00E46D27">
        <w:rPr>
          <w:sz w:val="28"/>
          <w:szCs w:val="28"/>
        </w:rPr>
        <w:t xml:space="preserve">. Пусть </w:t>
      </w:r>
      <w:r w:rsidR="00CB21F2">
        <w:rPr>
          <w:i/>
          <w:sz w:val="28"/>
          <w:szCs w:val="28"/>
          <w:lang w:val="en-US"/>
        </w:rPr>
        <w:t>S</w:t>
      </w:r>
      <w:r w:rsidR="00CB21F2" w:rsidRPr="00E46D27">
        <w:rPr>
          <w:sz w:val="28"/>
          <w:szCs w:val="28"/>
        </w:rPr>
        <w:t xml:space="preserve"> – точное значение результата решения задачи. Из-за несоответствия построенной математической модели реальной ситуации, а также по причине неточности исходных данных вместо </w:t>
      </w:r>
      <w:r w:rsidR="00CB21F2">
        <w:rPr>
          <w:i/>
          <w:sz w:val="28"/>
          <w:szCs w:val="28"/>
          <w:lang w:val="en-US"/>
        </w:rPr>
        <w:t>S </w:t>
      </w:r>
      <w:r w:rsidR="00CB21F2" w:rsidRPr="00E46D27">
        <w:rPr>
          <w:sz w:val="28"/>
          <w:szCs w:val="28"/>
        </w:rPr>
        <w:t xml:space="preserve">будет получен результат, который обозначим </w:t>
      </w:r>
      <w:r w:rsidR="00CB21F2">
        <w:rPr>
          <w:i/>
          <w:sz w:val="28"/>
          <w:szCs w:val="28"/>
          <w:lang w:val="en-US"/>
        </w:rPr>
        <w:t>S</w:t>
      </w:r>
      <w:r w:rsidR="00CB21F2" w:rsidRPr="00E46D27">
        <w:rPr>
          <w:i/>
          <w:sz w:val="28"/>
          <w:szCs w:val="28"/>
          <w:vertAlign w:val="subscript"/>
        </w:rPr>
        <w:t>1</w:t>
      </w:r>
      <w:r w:rsidR="00CB21F2" w:rsidRPr="00E46D27">
        <w:rPr>
          <w:i/>
          <w:sz w:val="28"/>
          <w:szCs w:val="28"/>
        </w:rPr>
        <w:t xml:space="preserve">. </w:t>
      </w:r>
      <w:r w:rsidR="00CB21F2" w:rsidRPr="00E46D27">
        <w:rPr>
          <w:sz w:val="28"/>
          <w:szCs w:val="28"/>
        </w:rPr>
        <w:t xml:space="preserve">Образовавшаяся погрешность </w:t>
      </w:r>
      <w:r w:rsidR="00CB21F2" w:rsidRPr="00A767E1">
        <w:rPr>
          <w:sz w:val="28"/>
          <w:szCs w:val="28"/>
        </w:rPr>
        <w:sym w:font="Symbol" w:char="F053"/>
      </w:r>
      <w:r w:rsidR="00CB21F2" w:rsidRPr="00A767E1">
        <w:rPr>
          <w:sz w:val="28"/>
          <w:szCs w:val="28"/>
          <w:vertAlign w:val="subscript"/>
        </w:rPr>
        <w:t>1</w:t>
      </w:r>
      <w:r w:rsidR="00CB21F2" w:rsidRPr="00E46D27">
        <w:rPr>
          <w:i/>
          <w:sz w:val="28"/>
          <w:szCs w:val="28"/>
        </w:rPr>
        <w:t>=</w:t>
      </w:r>
      <w:r w:rsidR="00CB21F2">
        <w:rPr>
          <w:i/>
          <w:sz w:val="28"/>
          <w:szCs w:val="28"/>
          <w:lang w:val="en-US"/>
        </w:rPr>
        <w:t>S</w:t>
      </w:r>
      <w:r w:rsidR="00CB21F2" w:rsidRPr="00E46D27">
        <w:rPr>
          <w:i/>
          <w:sz w:val="28"/>
          <w:szCs w:val="28"/>
        </w:rPr>
        <w:t>-</w:t>
      </w:r>
      <w:r w:rsidR="00CB21F2">
        <w:rPr>
          <w:i/>
          <w:sz w:val="28"/>
          <w:szCs w:val="28"/>
          <w:lang w:val="en-US"/>
        </w:rPr>
        <w:t>S</w:t>
      </w:r>
      <w:r w:rsidR="00CB21F2" w:rsidRPr="00E46D27">
        <w:rPr>
          <w:i/>
          <w:sz w:val="28"/>
          <w:szCs w:val="28"/>
          <w:vertAlign w:val="subscript"/>
        </w:rPr>
        <w:t xml:space="preserve">1 </w:t>
      </w:r>
      <w:r w:rsidR="00CB21F2" w:rsidRPr="00E46D27">
        <w:rPr>
          <w:sz w:val="28"/>
          <w:szCs w:val="28"/>
        </w:rPr>
        <w:t>не может</w:t>
      </w:r>
      <w:r w:rsidR="00CB21F2">
        <w:rPr>
          <w:sz w:val="28"/>
          <w:szCs w:val="28"/>
        </w:rPr>
        <w:t xml:space="preserve"> быть</w:t>
      </w:r>
      <w:r w:rsidR="00CB21F2">
        <w:rPr>
          <w:sz w:val="28"/>
          <w:szCs w:val="28"/>
          <w:lang w:val="en-US"/>
        </w:rPr>
        <w:t> </w:t>
      </w:r>
      <w:r w:rsidR="00CB21F2">
        <w:rPr>
          <w:sz w:val="28"/>
          <w:szCs w:val="28"/>
        </w:rPr>
        <w:t xml:space="preserve">далее </w:t>
      </w:r>
      <w:r w:rsidR="00CB21F2" w:rsidRPr="00E46D27">
        <w:rPr>
          <w:sz w:val="28"/>
          <w:szCs w:val="28"/>
        </w:rPr>
        <w:t>устранена (неустранимая погрешность).</w:t>
      </w:r>
    </w:p>
    <w:p w:rsidR="00CB21F2" w:rsidRPr="00E46D27" w:rsidRDefault="00CB21F2" w:rsidP="00CB21F2">
      <w:pPr>
        <w:spacing w:line="360" w:lineRule="auto"/>
        <w:ind w:firstLine="567"/>
        <w:jc w:val="both"/>
        <w:rPr>
          <w:sz w:val="28"/>
          <w:szCs w:val="28"/>
        </w:rPr>
      </w:pPr>
      <w:r w:rsidRPr="00E46D27">
        <w:rPr>
          <w:sz w:val="28"/>
          <w:szCs w:val="28"/>
        </w:rPr>
        <w:t xml:space="preserve">Приступив к решению задачи в рамках математической модели, мы </w:t>
      </w:r>
      <w:r>
        <w:rPr>
          <w:sz w:val="28"/>
          <w:szCs w:val="28"/>
        </w:rPr>
        <w:t>выбираем</w:t>
      </w:r>
      <w:r w:rsidRPr="00E46D27">
        <w:rPr>
          <w:sz w:val="28"/>
          <w:szCs w:val="28"/>
        </w:rPr>
        <w:t xml:space="preserve"> приближенный метод и </w:t>
      </w:r>
      <w:r>
        <w:rPr>
          <w:sz w:val="28"/>
          <w:szCs w:val="28"/>
        </w:rPr>
        <w:t>тем самым</w:t>
      </w:r>
      <w:r w:rsidRPr="00E46D27">
        <w:rPr>
          <w:sz w:val="28"/>
          <w:szCs w:val="28"/>
        </w:rPr>
        <w:t xml:space="preserve"> допускаем новую погрешность, приводящую к получению результат </w:t>
      </w:r>
      <w:r>
        <w:rPr>
          <w:i/>
          <w:sz w:val="28"/>
          <w:szCs w:val="28"/>
          <w:lang w:val="en-US"/>
        </w:rPr>
        <w:t>S</w:t>
      </w:r>
      <w:r w:rsidRPr="00E46D27">
        <w:rPr>
          <w:i/>
          <w:sz w:val="28"/>
          <w:szCs w:val="28"/>
          <w:vertAlign w:val="subscript"/>
        </w:rPr>
        <w:t>2</w:t>
      </w:r>
      <w:r w:rsidRPr="00E46D27">
        <w:rPr>
          <w:i/>
          <w:sz w:val="28"/>
          <w:szCs w:val="28"/>
        </w:rPr>
        <w:t xml:space="preserve">. </w:t>
      </w:r>
      <w:r w:rsidRPr="00E46D27">
        <w:rPr>
          <w:sz w:val="28"/>
          <w:szCs w:val="28"/>
        </w:rPr>
        <w:t xml:space="preserve">Погрешность </w:t>
      </w:r>
      <w:r w:rsidRPr="00A767E1">
        <w:rPr>
          <w:sz w:val="28"/>
          <w:szCs w:val="28"/>
        </w:rPr>
        <w:sym w:font="Symbol" w:char="F053"/>
      </w:r>
      <w:r w:rsidRPr="00A767E1">
        <w:rPr>
          <w:sz w:val="28"/>
          <w:szCs w:val="28"/>
          <w:vertAlign w:val="subscript"/>
        </w:rPr>
        <w:t>2</w:t>
      </w:r>
      <w:r w:rsidRPr="00E46D27">
        <w:rPr>
          <w:i/>
          <w:sz w:val="28"/>
          <w:szCs w:val="28"/>
        </w:rPr>
        <w:t>=</w:t>
      </w:r>
      <w:r>
        <w:rPr>
          <w:i/>
          <w:sz w:val="28"/>
          <w:szCs w:val="28"/>
          <w:lang w:val="en-US"/>
        </w:rPr>
        <w:t>S</w:t>
      </w:r>
      <w:r w:rsidRPr="00E46D27">
        <w:rPr>
          <w:i/>
          <w:sz w:val="28"/>
          <w:szCs w:val="28"/>
          <w:vertAlign w:val="subscript"/>
        </w:rPr>
        <w:t>1</w:t>
      </w:r>
      <w:r w:rsidRPr="00E46D27">
        <w:rPr>
          <w:i/>
          <w:sz w:val="28"/>
          <w:szCs w:val="28"/>
        </w:rPr>
        <w:t>-</w:t>
      </w:r>
      <w:r>
        <w:rPr>
          <w:i/>
          <w:sz w:val="28"/>
          <w:szCs w:val="28"/>
          <w:lang w:val="en-US"/>
        </w:rPr>
        <w:t>S</w:t>
      </w:r>
      <w:r w:rsidRPr="00E46D27">
        <w:rPr>
          <w:i/>
          <w:sz w:val="28"/>
          <w:szCs w:val="28"/>
          <w:vertAlign w:val="subscript"/>
        </w:rPr>
        <w:t>2</w:t>
      </w:r>
      <w:r w:rsidRPr="00E46D27">
        <w:rPr>
          <w:sz w:val="28"/>
          <w:szCs w:val="28"/>
        </w:rPr>
        <w:t xml:space="preserve"> называют погрешностью метода.</w:t>
      </w:r>
    </w:p>
    <w:p w:rsidR="00CB21F2" w:rsidRPr="00E46D27" w:rsidRDefault="00CB21F2" w:rsidP="00CB21F2">
      <w:pPr>
        <w:spacing w:line="360" w:lineRule="auto"/>
        <w:ind w:firstLine="567"/>
        <w:jc w:val="both"/>
        <w:rPr>
          <w:i/>
          <w:sz w:val="28"/>
          <w:szCs w:val="28"/>
        </w:rPr>
      </w:pPr>
      <w:r w:rsidRPr="00E46D27">
        <w:rPr>
          <w:sz w:val="28"/>
          <w:szCs w:val="28"/>
        </w:rPr>
        <w:t xml:space="preserve">Действия над числами вносят дополнительную погрешность. Это обстоятельство, а также неизбежность округлений приводят к получению результата </w:t>
      </w:r>
      <w:r>
        <w:rPr>
          <w:i/>
          <w:sz w:val="28"/>
          <w:szCs w:val="28"/>
          <w:lang w:val="en-US"/>
        </w:rPr>
        <w:t>S</w:t>
      </w:r>
      <w:r w:rsidRPr="00E46D27">
        <w:rPr>
          <w:i/>
          <w:sz w:val="28"/>
          <w:szCs w:val="28"/>
          <w:vertAlign w:val="subscript"/>
        </w:rPr>
        <w:t>3</w:t>
      </w:r>
      <w:r w:rsidRPr="00E46D27">
        <w:rPr>
          <w:i/>
          <w:sz w:val="28"/>
          <w:szCs w:val="28"/>
        </w:rPr>
        <w:t xml:space="preserve">, </w:t>
      </w:r>
      <w:r w:rsidRPr="00E46D27">
        <w:rPr>
          <w:sz w:val="28"/>
          <w:szCs w:val="28"/>
        </w:rPr>
        <w:t>отличающего от</w:t>
      </w:r>
      <w:r>
        <w:rPr>
          <w:sz w:val="28"/>
          <w:szCs w:val="28"/>
        </w:rPr>
        <w:t> </w:t>
      </w:r>
      <w:r>
        <w:rPr>
          <w:i/>
          <w:sz w:val="28"/>
          <w:szCs w:val="28"/>
          <w:lang w:val="en-US"/>
        </w:rPr>
        <w:t>S</w:t>
      </w:r>
      <w:r w:rsidRPr="00E46D27">
        <w:rPr>
          <w:i/>
          <w:sz w:val="28"/>
          <w:szCs w:val="28"/>
          <w:vertAlign w:val="subscript"/>
        </w:rPr>
        <w:t>2</w:t>
      </w:r>
      <w:r w:rsidRPr="00E46D27">
        <w:rPr>
          <w:sz w:val="28"/>
          <w:szCs w:val="28"/>
        </w:rPr>
        <w:t xml:space="preserve"> на величину вычислительной погрешности </w:t>
      </w:r>
      <w:r w:rsidRPr="00A767E1">
        <w:rPr>
          <w:sz w:val="28"/>
          <w:szCs w:val="28"/>
        </w:rPr>
        <w:sym w:font="Symbol" w:char="F053"/>
      </w:r>
      <w:r w:rsidRPr="00A767E1">
        <w:rPr>
          <w:sz w:val="28"/>
          <w:szCs w:val="28"/>
          <w:vertAlign w:val="subscript"/>
        </w:rPr>
        <w:t>3</w:t>
      </w:r>
      <w:r w:rsidRPr="00E46D27">
        <w:rPr>
          <w:i/>
          <w:sz w:val="28"/>
          <w:szCs w:val="28"/>
        </w:rPr>
        <w:t>=</w:t>
      </w:r>
      <w:r>
        <w:rPr>
          <w:i/>
          <w:sz w:val="28"/>
          <w:szCs w:val="28"/>
          <w:lang w:val="en-US"/>
        </w:rPr>
        <w:t>S</w:t>
      </w:r>
      <w:r w:rsidRPr="00E46D27">
        <w:rPr>
          <w:i/>
          <w:sz w:val="28"/>
          <w:szCs w:val="28"/>
          <w:vertAlign w:val="subscript"/>
        </w:rPr>
        <w:t>2</w:t>
      </w:r>
      <w:r w:rsidRPr="00E46D27">
        <w:rPr>
          <w:i/>
          <w:sz w:val="28"/>
          <w:szCs w:val="28"/>
        </w:rPr>
        <w:t>-</w:t>
      </w:r>
      <w:r>
        <w:rPr>
          <w:i/>
          <w:sz w:val="28"/>
          <w:szCs w:val="28"/>
          <w:lang w:val="en-US"/>
        </w:rPr>
        <w:t>S</w:t>
      </w:r>
      <w:r w:rsidRPr="00E46D27">
        <w:rPr>
          <w:i/>
          <w:sz w:val="28"/>
          <w:szCs w:val="28"/>
          <w:vertAlign w:val="subscript"/>
        </w:rPr>
        <w:t>3</w:t>
      </w:r>
      <w:r w:rsidRPr="00E46D27">
        <w:rPr>
          <w:i/>
          <w:sz w:val="28"/>
          <w:szCs w:val="28"/>
        </w:rPr>
        <w:t>.</w:t>
      </w:r>
    </w:p>
    <w:p w:rsidR="00CB21F2" w:rsidRPr="00E46D27" w:rsidRDefault="00CB21F2" w:rsidP="00CB21F2">
      <w:pPr>
        <w:spacing w:line="360" w:lineRule="auto"/>
        <w:ind w:firstLine="567"/>
        <w:jc w:val="both"/>
        <w:rPr>
          <w:sz w:val="28"/>
          <w:szCs w:val="28"/>
        </w:rPr>
      </w:pPr>
      <w:r w:rsidRPr="00E46D27">
        <w:rPr>
          <w:sz w:val="28"/>
          <w:szCs w:val="28"/>
        </w:rPr>
        <w:lastRenderedPageBreak/>
        <w:t>Наличие в формулах числовых параметров, значения которых могут быть определены лишь приближен</w:t>
      </w:r>
      <w:r>
        <w:rPr>
          <w:sz w:val="28"/>
          <w:szCs w:val="28"/>
        </w:rPr>
        <w:t>н</w:t>
      </w:r>
      <w:r w:rsidRPr="00E46D27">
        <w:rPr>
          <w:sz w:val="28"/>
          <w:szCs w:val="28"/>
        </w:rPr>
        <w:t>о, также вносит в конечный результат погрешность.</w:t>
      </w:r>
    </w:p>
    <w:p w:rsidR="00CB21F2" w:rsidRPr="00E46D27" w:rsidRDefault="00CB21F2" w:rsidP="00CB21F2">
      <w:pPr>
        <w:spacing w:line="360" w:lineRule="auto"/>
        <w:ind w:firstLine="567"/>
        <w:jc w:val="both"/>
        <w:rPr>
          <w:sz w:val="28"/>
          <w:szCs w:val="28"/>
        </w:rPr>
      </w:pPr>
      <w:r w:rsidRPr="00E46D27">
        <w:rPr>
          <w:sz w:val="28"/>
          <w:szCs w:val="28"/>
        </w:rPr>
        <w:t xml:space="preserve">Полная погрешность </w:t>
      </w:r>
      <w:r w:rsidRPr="00A767E1">
        <w:rPr>
          <w:sz w:val="28"/>
          <w:szCs w:val="28"/>
        </w:rPr>
        <w:sym w:font="Symbol" w:char="F053"/>
      </w:r>
      <w:r w:rsidRPr="00E46D27">
        <w:rPr>
          <w:sz w:val="28"/>
          <w:szCs w:val="28"/>
        </w:rPr>
        <w:t xml:space="preserve"> получается, как сумма всех погрешностей.</w:t>
      </w:r>
    </w:p>
    <w:p w:rsidR="00CB21F2" w:rsidRPr="00E46D27" w:rsidRDefault="00CB21F2" w:rsidP="00CB21F2">
      <w:pPr>
        <w:spacing w:line="360" w:lineRule="auto"/>
        <w:ind w:firstLine="567"/>
        <w:jc w:val="both"/>
        <w:rPr>
          <w:sz w:val="28"/>
          <w:szCs w:val="28"/>
        </w:rPr>
      </w:pPr>
      <w:r w:rsidRPr="00E46D27">
        <w:rPr>
          <w:sz w:val="28"/>
          <w:szCs w:val="28"/>
        </w:rPr>
        <w:t>При решении конкретных задач некоторые виды погрешностей могут отсутствовать или влиять на окончательный результат незначительно. Тем не менее, при решении задач нужно учитывать все погрешности.</w:t>
      </w:r>
    </w:p>
    <w:p w:rsidR="001E37A4" w:rsidRDefault="001E37A4"/>
    <w:sectPr w:rsidR="001E37A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722B53"/>
    <w:multiLevelType w:val="hybridMultilevel"/>
    <w:tmpl w:val="1FC08E92"/>
    <w:lvl w:ilvl="0" w:tplc="0419000F">
      <w:start w:val="1"/>
      <w:numFmt w:val="decimal"/>
      <w:lvlText w:val="%1."/>
      <w:lvlJc w:val="left"/>
      <w:pPr>
        <w:tabs>
          <w:tab w:val="num" w:pos="1080"/>
        </w:tabs>
        <w:ind w:left="1080" w:hanging="360"/>
      </w:pPr>
      <w:rPr>
        <w:rFonts w:cs="Times New Roman"/>
      </w:rPr>
    </w:lvl>
    <w:lvl w:ilvl="1" w:tplc="0F5C9268">
      <w:start w:val="2"/>
      <w:numFmt w:val="upperRoman"/>
      <w:lvlText w:val="%2."/>
      <w:lvlJc w:val="right"/>
      <w:pPr>
        <w:tabs>
          <w:tab w:val="num" w:pos="1620"/>
        </w:tabs>
        <w:ind w:left="1620" w:hanging="180"/>
      </w:pPr>
      <w:rPr>
        <w:rFonts w:cs="Times New Roman" w:hint="default"/>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1" w15:restartNumberingAfterBreak="0">
    <w:nsid w:val="43DE6F9C"/>
    <w:multiLevelType w:val="hybridMultilevel"/>
    <w:tmpl w:val="92B6EAF4"/>
    <w:lvl w:ilvl="0" w:tplc="194A8392">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2" w15:restartNumberingAfterBreak="0">
    <w:nsid w:val="650D6057"/>
    <w:multiLevelType w:val="multilevel"/>
    <w:tmpl w:val="25383A6E"/>
    <w:lvl w:ilvl="0">
      <w:start w:val="1"/>
      <w:numFmt w:val="decimal"/>
      <w:lvlText w:val="%1."/>
      <w:lvlJc w:val="left"/>
      <w:pPr>
        <w:tabs>
          <w:tab w:val="num" w:pos="1647"/>
        </w:tabs>
        <w:ind w:left="1647" w:hanging="360"/>
      </w:pPr>
      <w:rPr>
        <w:rFonts w:cs="Times New Roman" w:hint="default"/>
      </w:rPr>
    </w:lvl>
    <w:lvl w:ilvl="1">
      <w:start w:val="1"/>
      <w:numFmt w:val="decimal"/>
      <w:isLgl/>
      <w:lvlText w:val="%2.%2"/>
      <w:lvlJc w:val="left"/>
      <w:pPr>
        <w:tabs>
          <w:tab w:val="num" w:pos="2157"/>
        </w:tabs>
        <w:ind w:left="2157" w:hanging="870"/>
      </w:pPr>
      <w:rPr>
        <w:rFonts w:cs="Times New Roman" w:hint="default"/>
      </w:rPr>
    </w:lvl>
    <w:lvl w:ilvl="2">
      <w:start w:val="1"/>
      <w:numFmt w:val="decimal"/>
      <w:isLgl/>
      <w:lvlText w:val="%1.%2.%3"/>
      <w:lvlJc w:val="left"/>
      <w:pPr>
        <w:tabs>
          <w:tab w:val="num" w:pos="2157"/>
        </w:tabs>
        <w:ind w:left="2157" w:hanging="870"/>
      </w:pPr>
      <w:rPr>
        <w:rFonts w:cs="Times New Roman" w:hint="default"/>
      </w:rPr>
    </w:lvl>
    <w:lvl w:ilvl="3">
      <w:start w:val="1"/>
      <w:numFmt w:val="decimal"/>
      <w:isLgl/>
      <w:lvlText w:val="%1.%2.%3.%4"/>
      <w:lvlJc w:val="left"/>
      <w:pPr>
        <w:tabs>
          <w:tab w:val="num" w:pos="2367"/>
        </w:tabs>
        <w:ind w:left="2367" w:hanging="1080"/>
      </w:pPr>
      <w:rPr>
        <w:rFonts w:cs="Times New Roman" w:hint="default"/>
      </w:rPr>
    </w:lvl>
    <w:lvl w:ilvl="4">
      <w:start w:val="1"/>
      <w:numFmt w:val="decimal"/>
      <w:isLgl/>
      <w:lvlText w:val="%1.%2.%3.%4.%5"/>
      <w:lvlJc w:val="left"/>
      <w:pPr>
        <w:tabs>
          <w:tab w:val="num" w:pos="2727"/>
        </w:tabs>
        <w:ind w:left="2727" w:hanging="1440"/>
      </w:pPr>
      <w:rPr>
        <w:rFonts w:cs="Times New Roman" w:hint="default"/>
      </w:rPr>
    </w:lvl>
    <w:lvl w:ilvl="5">
      <w:start w:val="1"/>
      <w:numFmt w:val="decimal"/>
      <w:isLgl/>
      <w:lvlText w:val="%1.%2.%3.%4.%5.%6"/>
      <w:lvlJc w:val="left"/>
      <w:pPr>
        <w:tabs>
          <w:tab w:val="num" w:pos="2727"/>
        </w:tabs>
        <w:ind w:left="2727" w:hanging="1440"/>
      </w:pPr>
      <w:rPr>
        <w:rFonts w:cs="Times New Roman" w:hint="default"/>
      </w:rPr>
    </w:lvl>
    <w:lvl w:ilvl="6">
      <w:start w:val="1"/>
      <w:numFmt w:val="decimal"/>
      <w:isLgl/>
      <w:lvlText w:val="%1.%2.%3.%4.%5.%6.%7"/>
      <w:lvlJc w:val="left"/>
      <w:pPr>
        <w:tabs>
          <w:tab w:val="num" w:pos="3087"/>
        </w:tabs>
        <w:ind w:left="3087" w:hanging="1800"/>
      </w:pPr>
      <w:rPr>
        <w:rFonts w:cs="Times New Roman" w:hint="default"/>
      </w:rPr>
    </w:lvl>
    <w:lvl w:ilvl="7">
      <w:start w:val="1"/>
      <w:numFmt w:val="decimal"/>
      <w:isLgl/>
      <w:lvlText w:val="%1.%2.%3.%4.%5.%6.%7.%8"/>
      <w:lvlJc w:val="left"/>
      <w:pPr>
        <w:tabs>
          <w:tab w:val="num" w:pos="3087"/>
        </w:tabs>
        <w:ind w:left="3087" w:hanging="1800"/>
      </w:pPr>
      <w:rPr>
        <w:rFonts w:cs="Times New Roman" w:hint="default"/>
      </w:rPr>
    </w:lvl>
    <w:lvl w:ilvl="8">
      <w:start w:val="1"/>
      <w:numFmt w:val="decimal"/>
      <w:isLgl/>
      <w:lvlText w:val="%1.%2.%3.%4.%5.%6.%7.%8.%9"/>
      <w:lvlJc w:val="left"/>
      <w:pPr>
        <w:tabs>
          <w:tab w:val="num" w:pos="3447"/>
        </w:tabs>
        <w:ind w:left="3447" w:hanging="2160"/>
      </w:pPr>
      <w:rPr>
        <w:rFonts w:cs="Times New Roman" w:hint="default"/>
      </w:rPr>
    </w:lvl>
  </w:abstractNum>
  <w:abstractNum w:abstractNumId="3" w15:restartNumberingAfterBreak="0">
    <w:nsid w:val="7B913F46"/>
    <w:multiLevelType w:val="hybridMultilevel"/>
    <w:tmpl w:val="38DCB8E0"/>
    <w:lvl w:ilvl="0" w:tplc="194A8392">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513"/>
        </w:tabs>
        <w:ind w:left="513" w:hanging="360"/>
      </w:pPr>
      <w:rPr>
        <w:rFonts w:cs="Times New Roman"/>
      </w:rPr>
    </w:lvl>
    <w:lvl w:ilvl="2" w:tplc="0419001B" w:tentative="1">
      <w:start w:val="1"/>
      <w:numFmt w:val="lowerRoman"/>
      <w:lvlText w:val="%3."/>
      <w:lvlJc w:val="right"/>
      <w:pPr>
        <w:tabs>
          <w:tab w:val="num" w:pos="1233"/>
        </w:tabs>
        <w:ind w:left="1233" w:hanging="180"/>
      </w:pPr>
      <w:rPr>
        <w:rFonts w:cs="Times New Roman"/>
      </w:rPr>
    </w:lvl>
    <w:lvl w:ilvl="3" w:tplc="0419000F" w:tentative="1">
      <w:start w:val="1"/>
      <w:numFmt w:val="decimal"/>
      <w:lvlText w:val="%4."/>
      <w:lvlJc w:val="left"/>
      <w:pPr>
        <w:tabs>
          <w:tab w:val="num" w:pos="1953"/>
        </w:tabs>
        <w:ind w:left="1953" w:hanging="360"/>
      </w:pPr>
      <w:rPr>
        <w:rFonts w:cs="Times New Roman"/>
      </w:rPr>
    </w:lvl>
    <w:lvl w:ilvl="4" w:tplc="04190019" w:tentative="1">
      <w:start w:val="1"/>
      <w:numFmt w:val="lowerLetter"/>
      <w:lvlText w:val="%5."/>
      <w:lvlJc w:val="left"/>
      <w:pPr>
        <w:tabs>
          <w:tab w:val="num" w:pos="2673"/>
        </w:tabs>
        <w:ind w:left="2673" w:hanging="360"/>
      </w:pPr>
      <w:rPr>
        <w:rFonts w:cs="Times New Roman"/>
      </w:rPr>
    </w:lvl>
    <w:lvl w:ilvl="5" w:tplc="0419001B" w:tentative="1">
      <w:start w:val="1"/>
      <w:numFmt w:val="lowerRoman"/>
      <w:lvlText w:val="%6."/>
      <w:lvlJc w:val="right"/>
      <w:pPr>
        <w:tabs>
          <w:tab w:val="num" w:pos="3393"/>
        </w:tabs>
        <w:ind w:left="3393" w:hanging="180"/>
      </w:pPr>
      <w:rPr>
        <w:rFonts w:cs="Times New Roman"/>
      </w:rPr>
    </w:lvl>
    <w:lvl w:ilvl="6" w:tplc="0419000F" w:tentative="1">
      <w:start w:val="1"/>
      <w:numFmt w:val="decimal"/>
      <w:lvlText w:val="%7."/>
      <w:lvlJc w:val="left"/>
      <w:pPr>
        <w:tabs>
          <w:tab w:val="num" w:pos="4113"/>
        </w:tabs>
        <w:ind w:left="4113" w:hanging="360"/>
      </w:pPr>
      <w:rPr>
        <w:rFonts w:cs="Times New Roman"/>
      </w:rPr>
    </w:lvl>
    <w:lvl w:ilvl="7" w:tplc="04190019" w:tentative="1">
      <w:start w:val="1"/>
      <w:numFmt w:val="lowerLetter"/>
      <w:lvlText w:val="%8."/>
      <w:lvlJc w:val="left"/>
      <w:pPr>
        <w:tabs>
          <w:tab w:val="num" w:pos="4833"/>
        </w:tabs>
        <w:ind w:left="4833" w:hanging="360"/>
      </w:pPr>
      <w:rPr>
        <w:rFonts w:cs="Times New Roman"/>
      </w:rPr>
    </w:lvl>
    <w:lvl w:ilvl="8" w:tplc="0419001B" w:tentative="1">
      <w:start w:val="1"/>
      <w:numFmt w:val="lowerRoman"/>
      <w:lvlText w:val="%9."/>
      <w:lvlJc w:val="right"/>
      <w:pPr>
        <w:tabs>
          <w:tab w:val="num" w:pos="5553"/>
        </w:tabs>
        <w:ind w:left="5553" w:hanging="180"/>
      </w:pPr>
      <w:rPr>
        <w:rFonts w:cs="Times New Roman"/>
      </w:rPr>
    </w:lvl>
  </w:abstractNum>
  <w:abstractNum w:abstractNumId="4" w15:restartNumberingAfterBreak="0">
    <w:nsid w:val="7FB5117A"/>
    <w:multiLevelType w:val="hybridMultilevel"/>
    <w:tmpl w:val="B0402F76"/>
    <w:lvl w:ilvl="0" w:tplc="4678FC76">
      <w:start w:val="1"/>
      <w:numFmt w:val="decimal"/>
      <w:lvlText w:val="%1)"/>
      <w:lvlJc w:val="left"/>
      <w:pPr>
        <w:tabs>
          <w:tab w:val="num" w:pos="360"/>
        </w:tabs>
        <w:ind w:left="360" w:hanging="360"/>
      </w:pPr>
      <w:rPr>
        <w:rFonts w:cs="Times New Roman" w:hint="default"/>
        <w:i w:val="0"/>
      </w:rPr>
    </w:lvl>
    <w:lvl w:ilvl="1" w:tplc="04190019" w:tentative="1">
      <w:start w:val="1"/>
      <w:numFmt w:val="lowerLetter"/>
      <w:lvlText w:val="%2."/>
      <w:lvlJc w:val="left"/>
      <w:pPr>
        <w:tabs>
          <w:tab w:val="num" w:pos="513"/>
        </w:tabs>
        <w:ind w:left="513" w:hanging="360"/>
      </w:pPr>
      <w:rPr>
        <w:rFonts w:cs="Times New Roman"/>
      </w:rPr>
    </w:lvl>
    <w:lvl w:ilvl="2" w:tplc="0419001B" w:tentative="1">
      <w:start w:val="1"/>
      <w:numFmt w:val="lowerRoman"/>
      <w:lvlText w:val="%3."/>
      <w:lvlJc w:val="right"/>
      <w:pPr>
        <w:tabs>
          <w:tab w:val="num" w:pos="1233"/>
        </w:tabs>
        <w:ind w:left="1233" w:hanging="180"/>
      </w:pPr>
      <w:rPr>
        <w:rFonts w:cs="Times New Roman"/>
      </w:rPr>
    </w:lvl>
    <w:lvl w:ilvl="3" w:tplc="0419000F" w:tentative="1">
      <w:start w:val="1"/>
      <w:numFmt w:val="decimal"/>
      <w:lvlText w:val="%4."/>
      <w:lvlJc w:val="left"/>
      <w:pPr>
        <w:tabs>
          <w:tab w:val="num" w:pos="1953"/>
        </w:tabs>
        <w:ind w:left="1953" w:hanging="360"/>
      </w:pPr>
      <w:rPr>
        <w:rFonts w:cs="Times New Roman"/>
      </w:rPr>
    </w:lvl>
    <w:lvl w:ilvl="4" w:tplc="04190019" w:tentative="1">
      <w:start w:val="1"/>
      <w:numFmt w:val="lowerLetter"/>
      <w:lvlText w:val="%5."/>
      <w:lvlJc w:val="left"/>
      <w:pPr>
        <w:tabs>
          <w:tab w:val="num" w:pos="2673"/>
        </w:tabs>
        <w:ind w:left="2673" w:hanging="360"/>
      </w:pPr>
      <w:rPr>
        <w:rFonts w:cs="Times New Roman"/>
      </w:rPr>
    </w:lvl>
    <w:lvl w:ilvl="5" w:tplc="0419001B" w:tentative="1">
      <w:start w:val="1"/>
      <w:numFmt w:val="lowerRoman"/>
      <w:lvlText w:val="%6."/>
      <w:lvlJc w:val="right"/>
      <w:pPr>
        <w:tabs>
          <w:tab w:val="num" w:pos="3393"/>
        </w:tabs>
        <w:ind w:left="3393" w:hanging="180"/>
      </w:pPr>
      <w:rPr>
        <w:rFonts w:cs="Times New Roman"/>
      </w:rPr>
    </w:lvl>
    <w:lvl w:ilvl="6" w:tplc="0419000F" w:tentative="1">
      <w:start w:val="1"/>
      <w:numFmt w:val="decimal"/>
      <w:lvlText w:val="%7."/>
      <w:lvlJc w:val="left"/>
      <w:pPr>
        <w:tabs>
          <w:tab w:val="num" w:pos="4113"/>
        </w:tabs>
        <w:ind w:left="4113" w:hanging="360"/>
      </w:pPr>
      <w:rPr>
        <w:rFonts w:cs="Times New Roman"/>
      </w:rPr>
    </w:lvl>
    <w:lvl w:ilvl="7" w:tplc="04190019" w:tentative="1">
      <w:start w:val="1"/>
      <w:numFmt w:val="lowerLetter"/>
      <w:lvlText w:val="%8."/>
      <w:lvlJc w:val="left"/>
      <w:pPr>
        <w:tabs>
          <w:tab w:val="num" w:pos="4833"/>
        </w:tabs>
        <w:ind w:left="4833" w:hanging="360"/>
      </w:pPr>
      <w:rPr>
        <w:rFonts w:cs="Times New Roman"/>
      </w:rPr>
    </w:lvl>
    <w:lvl w:ilvl="8" w:tplc="0419001B" w:tentative="1">
      <w:start w:val="1"/>
      <w:numFmt w:val="lowerRoman"/>
      <w:lvlText w:val="%9."/>
      <w:lvlJc w:val="right"/>
      <w:pPr>
        <w:tabs>
          <w:tab w:val="num" w:pos="5553"/>
        </w:tabs>
        <w:ind w:left="5553" w:hanging="180"/>
      </w:pPr>
      <w:rPr>
        <w:rFonts w:cs="Times New Roman"/>
      </w:rPr>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8"/>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21F2"/>
    <w:rsid w:val="001E37A4"/>
    <w:rsid w:val="002F5F33"/>
    <w:rsid w:val="003C60ED"/>
    <w:rsid w:val="006C6A5E"/>
    <w:rsid w:val="006D5AC4"/>
    <w:rsid w:val="00875704"/>
    <w:rsid w:val="00995E18"/>
    <w:rsid w:val="00CA4A2F"/>
    <w:rsid w:val="00CB21F2"/>
    <w:rsid w:val="00DA18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shapelayout>
  </w:shapeDefaults>
  <w:decimalSymbol w:val=","/>
  <w:listSeparator w:val=";"/>
  <w15:chartTrackingRefBased/>
  <w15:docId w15:val="{64242ADA-6166-43F2-8F45-4172BF5DF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B21F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CB21F2"/>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B21F2"/>
    <w:rPr>
      <w:rFonts w:ascii="Arial" w:eastAsia="Times New Roman" w:hAnsi="Arial" w:cs="Arial"/>
      <w:b/>
      <w:bCs/>
      <w:kern w:val="32"/>
      <w:sz w:val="32"/>
      <w:szCs w:val="3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customXml" Target="ink/ink9.xml"/><Relationship Id="rId42" Type="http://schemas.openxmlformats.org/officeDocument/2006/relationships/image" Target="media/image20.wmf"/><Relationship Id="rId63" Type="http://schemas.openxmlformats.org/officeDocument/2006/relationships/image" Target="media/image29.png"/><Relationship Id="rId84" Type="http://schemas.openxmlformats.org/officeDocument/2006/relationships/customXml" Target="ink/ink33.xml"/><Relationship Id="rId138" Type="http://schemas.openxmlformats.org/officeDocument/2006/relationships/image" Target="media/image64.wmf"/><Relationship Id="rId159" Type="http://schemas.openxmlformats.org/officeDocument/2006/relationships/oleObject" Target="embeddings/oleObject34.bin"/><Relationship Id="rId170" Type="http://schemas.openxmlformats.org/officeDocument/2006/relationships/customXml" Target="ink/ink55.xml"/><Relationship Id="rId191" Type="http://schemas.openxmlformats.org/officeDocument/2006/relationships/oleObject" Target="embeddings/oleObject39.bin"/><Relationship Id="rId205" Type="http://schemas.openxmlformats.org/officeDocument/2006/relationships/oleObject" Target="embeddings/oleObject40.bin"/><Relationship Id="rId226" Type="http://schemas.openxmlformats.org/officeDocument/2006/relationships/customXml" Target="ink/ink71.xml"/><Relationship Id="rId107" Type="http://schemas.openxmlformats.org/officeDocument/2006/relationships/image" Target="media/image51.png"/><Relationship Id="rId11" Type="http://schemas.openxmlformats.org/officeDocument/2006/relationships/customXml" Target="ink/ink4.xml"/><Relationship Id="rId32" Type="http://schemas.openxmlformats.org/officeDocument/2006/relationships/customXml" Target="ink/ink12.xml"/><Relationship Id="rId53" Type="http://schemas.openxmlformats.org/officeDocument/2006/relationships/image" Target="media/image24.png"/><Relationship Id="rId74" Type="http://schemas.openxmlformats.org/officeDocument/2006/relationships/customXml" Target="ink/ink28.xml"/><Relationship Id="rId128" Type="http://schemas.openxmlformats.org/officeDocument/2006/relationships/image" Target="media/image59.wmf"/><Relationship Id="rId149" Type="http://schemas.openxmlformats.org/officeDocument/2006/relationships/oleObject" Target="embeddings/oleObject29.bin"/><Relationship Id="rId5" Type="http://schemas.openxmlformats.org/officeDocument/2006/relationships/customXml" Target="ink/ink1.xml"/><Relationship Id="rId95" Type="http://schemas.openxmlformats.org/officeDocument/2006/relationships/image" Target="media/image45.png"/><Relationship Id="rId160" Type="http://schemas.openxmlformats.org/officeDocument/2006/relationships/customXml" Target="ink/ink50.xml"/><Relationship Id="rId181" Type="http://schemas.openxmlformats.org/officeDocument/2006/relationships/oleObject" Target="embeddings/oleObject37.bin"/><Relationship Id="rId216" Type="http://schemas.openxmlformats.org/officeDocument/2006/relationships/image" Target="media/image101.wmf"/><Relationship Id="rId237" Type="http://schemas.openxmlformats.org/officeDocument/2006/relationships/image" Target="media/image111.png"/><Relationship Id="rId22" Type="http://schemas.openxmlformats.org/officeDocument/2006/relationships/image" Target="media/image9.png"/><Relationship Id="rId43" Type="http://schemas.openxmlformats.org/officeDocument/2006/relationships/oleObject" Target="embeddings/oleObject4.bin"/><Relationship Id="rId64" Type="http://schemas.openxmlformats.org/officeDocument/2006/relationships/customXml" Target="ink/ink23.xml"/><Relationship Id="rId118" Type="http://schemas.openxmlformats.org/officeDocument/2006/relationships/oleObject" Target="embeddings/oleObject15.bin"/><Relationship Id="rId139" Type="http://schemas.openxmlformats.org/officeDocument/2006/relationships/oleObject" Target="embeddings/oleObject23.bin"/><Relationship Id="rId85" Type="http://schemas.openxmlformats.org/officeDocument/2006/relationships/image" Target="media/image40.png"/><Relationship Id="rId150" Type="http://schemas.openxmlformats.org/officeDocument/2006/relationships/image" Target="media/image68.wmf"/><Relationship Id="rId171" Type="http://schemas.openxmlformats.org/officeDocument/2006/relationships/image" Target="media/image78.png"/><Relationship Id="rId192" Type="http://schemas.openxmlformats.org/officeDocument/2006/relationships/customXml" Target="ink/ink61.xml"/><Relationship Id="rId206" Type="http://schemas.openxmlformats.org/officeDocument/2006/relationships/customXml" Target="ink/ink67.xml"/><Relationship Id="rId227" Type="http://schemas.openxmlformats.org/officeDocument/2006/relationships/image" Target="media/image106.png"/><Relationship Id="rId12" Type="http://schemas.openxmlformats.org/officeDocument/2006/relationships/image" Target="media/image4.png"/><Relationship Id="rId33" Type="http://schemas.openxmlformats.org/officeDocument/2006/relationships/image" Target="media/image15.png"/><Relationship Id="rId108" Type="http://schemas.openxmlformats.org/officeDocument/2006/relationships/image" Target="media/image52.wmf"/><Relationship Id="rId129" Type="http://schemas.openxmlformats.org/officeDocument/2006/relationships/oleObject" Target="embeddings/oleObject19.bin"/><Relationship Id="rId54" Type="http://schemas.openxmlformats.org/officeDocument/2006/relationships/customXml" Target="ink/ink18.xml"/><Relationship Id="rId75" Type="http://schemas.openxmlformats.org/officeDocument/2006/relationships/image" Target="media/image35.png"/><Relationship Id="rId96" Type="http://schemas.openxmlformats.org/officeDocument/2006/relationships/customXml" Target="ink/ink39.xml"/><Relationship Id="rId140" Type="http://schemas.openxmlformats.org/officeDocument/2006/relationships/oleObject" Target="embeddings/oleObject24.bin"/><Relationship Id="rId161" Type="http://schemas.openxmlformats.org/officeDocument/2006/relationships/image" Target="media/image73.png"/><Relationship Id="rId182" Type="http://schemas.openxmlformats.org/officeDocument/2006/relationships/customXml" Target="ink/ink58.xml"/><Relationship Id="rId217" Type="http://schemas.openxmlformats.org/officeDocument/2006/relationships/oleObject" Target="embeddings/oleObject43.bin"/><Relationship Id="rId6" Type="http://schemas.openxmlformats.org/officeDocument/2006/relationships/image" Target="media/image1.png"/><Relationship Id="rId238" Type="http://schemas.openxmlformats.org/officeDocument/2006/relationships/fontTable" Target="fontTable.xml"/><Relationship Id="rId23" Type="http://schemas.openxmlformats.org/officeDocument/2006/relationships/image" Target="media/image10.tiff"/><Relationship Id="rId119" Type="http://schemas.openxmlformats.org/officeDocument/2006/relationships/customXml" Target="ink/ink45.xml"/><Relationship Id="rId44" Type="http://schemas.openxmlformats.org/officeDocument/2006/relationships/image" Target="media/image21.wmf"/><Relationship Id="rId65" Type="http://schemas.openxmlformats.org/officeDocument/2006/relationships/image" Target="media/image30.png"/><Relationship Id="rId86" Type="http://schemas.openxmlformats.org/officeDocument/2006/relationships/customXml" Target="ink/ink34.xml"/><Relationship Id="rId130" Type="http://schemas.openxmlformats.org/officeDocument/2006/relationships/image" Target="media/image60.wmf"/><Relationship Id="rId151" Type="http://schemas.openxmlformats.org/officeDocument/2006/relationships/oleObject" Target="embeddings/oleObject30.bin"/><Relationship Id="rId172" Type="http://schemas.openxmlformats.org/officeDocument/2006/relationships/customXml" Target="ink/ink56.xml"/><Relationship Id="rId193" Type="http://schemas.openxmlformats.org/officeDocument/2006/relationships/image" Target="media/image89.png"/><Relationship Id="rId207" Type="http://schemas.openxmlformats.org/officeDocument/2006/relationships/image" Target="media/image96.png"/><Relationship Id="rId228" Type="http://schemas.openxmlformats.org/officeDocument/2006/relationships/customXml" Target="ink/ink72.xml"/><Relationship Id="rId13" Type="http://schemas.openxmlformats.org/officeDocument/2006/relationships/customXml" Target="ink/ink5.xml"/><Relationship Id="rId109" Type="http://schemas.openxmlformats.org/officeDocument/2006/relationships/oleObject" Target="embeddings/oleObject9.bin"/><Relationship Id="rId34" Type="http://schemas.openxmlformats.org/officeDocument/2006/relationships/customXml" Target="ink/ink13.xml"/><Relationship Id="rId55" Type="http://schemas.openxmlformats.org/officeDocument/2006/relationships/image" Target="media/image25.png"/><Relationship Id="rId76" Type="http://schemas.openxmlformats.org/officeDocument/2006/relationships/customXml" Target="ink/ink29.xml"/><Relationship Id="rId97" Type="http://schemas.openxmlformats.org/officeDocument/2006/relationships/image" Target="media/image46.png"/><Relationship Id="rId120" Type="http://schemas.openxmlformats.org/officeDocument/2006/relationships/image" Target="media/image56.png"/><Relationship Id="rId141" Type="http://schemas.openxmlformats.org/officeDocument/2006/relationships/oleObject" Target="embeddings/oleObject25.bin"/><Relationship Id="rId7" Type="http://schemas.openxmlformats.org/officeDocument/2006/relationships/customXml" Target="ink/ink2.xml"/><Relationship Id="rId162" Type="http://schemas.openxmlformats.org/officeDocument/2006/relationships/customXml" Target="ink/ink51.xml"/><Relationship Id="rId183" Type="http://schemas.openxmlformats.org/officeDocument/2006/relationships/image" Target="media/image84.png"/><Relationship Id="rId218" Type="http://schemas.openxmlformats.org/officeDocument/2006/relationships/image" Target="media/image102.wmf"/><Relationship Id="rId239" Type="http://schemas.openxmlformats.org/officeDocument/2006/relationships/theme" Target="theme/theme1.xml"/><Relationship Id="rId24" Type="http://schemas.openxmlformats.org/officeDocument/2006/relationships/customXml" Target="ink/ink10.xml"/><Relationship Id="rId45" Type="http://schemas.openxmlformats.org/officeDocument/2006/relationships/oleObject" Target="embeddings/oleObject5.bin"/><Relationship Id="rId66" Type="http://schemas.openxmlformats.org/officeDocument/2006/relationships/customXml" Target="ink/ink24.xml"/><Relationship Id="rId87" Type="http://schemas.openxmlformats.org/officeDocument/2006/relationships/image" Target="media/image41.png"/><Relationship Id="rId110" Type="http://schemas.openxmlformats.org/officeDocument/2006/relationships/oleObject" Target="embeddings/oleObject10.bin"/><Relationship Id="rId131" Type="http://schemas.openxmlformats.org/officeDocument/2006/relationships/oleObject" Target="embeddings/oleObject20.bin"/><Relationship Id="rId152" Type="http://schemas.openxmlformats.org/officeDocument/2006/relationships/image" Target="media/image69.wmf"/><Relationship Id="rId173" Type="http://schemas.openxmlformats.org/officeDocument/2006/relationships/image" Target="media/image79.png"/><Relationship Id="rId194" Type="http://schemas.openxmlformats.org/officeDocument/2006/relationships/customXml" Target="ink/ink62.xml"/><Relationship Id="rId208" Type="http://schemas.openxmlformats.org/officeDocument/2006/relationships/customXml" Target="ink/ink68.xml"/><Relationship Id="rId229" Type="http://schemas.openxmlformats.org/officeDocument/2006/relationships/image" Target="media/image107.png"/><Relationship Id="rId14" Type="http://schemas.openxmlformats.org/officeDocument/2006/relationships/image" Target="media/image5.png"/><Relationship Id="rId35" Type="http://schemas.openxmlformats.org/officeDocument/2006/relationships/image" Target="media/image16.png"/><Relationship Id="rId56" Type="http://schemas.openxmlformats.org/officeDocument/2006/relationships/customXml" Target="ink/ink19.xml"/><Relationship Id="rId77" Type="http://schemas.openxmlformats.org/officeDocument/2006/relationships/image" Target="media/image36.png"/><Relationship Id="rId100" Type="http://schemas.openxmlformats.org/officeDocument/2006/relationships/customXml" Target="ink/ink41.xml"/><Relationship Id="rId8" Type="http://schemas.openxmlformats.org/officeDocument/2006/relationships/image" Target="media/image2.png"/><Relationship Id="rId98" Type="http://schemas.openxmlformats.org/officeDocument/2006/relationships/customXml" Target="ink/ink40.xml"/><Relationship Id="rId121" Type="http://schemas.openxmlformats.org/officeDocument/2006/relationships/customXml" Target="ink/ink46.xml"/><Relationship Id="rId142" Type="http://schemas.openxmlformats.org/officeDocument/2006/relationships/oleObject" Target="embeddings/oleObject26.bin"/><Relationship Id="rId163" Type="http://schemas.openxmlformats.org/officeDocument/2006/relationships/image" Target="media/image74.png"/><Relationship Id="rId184" Type="http://schemas.openxmlformats.org/officeDocument/2006/relationships/customXml" Target="ink/ink59.xml"/><Relationship Id="rId219" Type="http://schemas.openxmlformats.org/officeDocument/2006/relationships/oleObject" Target="embeddings/oleObject44.bin"/><Relationship Id="rId230" Type="http://schemas.openxmlformats.org/officeDocument/2006/relationships/customXml" Target="ink/ink73.xml"/><Relationship Id="rId25" Type="http://schemas.openxmlformats.org/officeDocument/2006/relationships/image" Target="media/image11.png"/><Relationship Id="rId46" Type="http://schemas.openxmlformats.org/officeDocument/2006/relationships/oleObject" Target="embeddings/oleObject6.bin"/><Relationship Id="rId67" Type="http://schemas.openxmlformats.org/officeDocument/2006/relationships/image" Target="media/image31.png"/><Relationship Id="rId88" Type="http://schemas.openxmlformats.org/officeDocument/2006/relationships/customXml" Target="ink/ink35.xml"/><Relationship Id="rId111" Type="http://schemas.openxmlformats.org/officeDocument/2006/relationships/image" Target="media/image53.wmf"/><Relationship Id="rId132" Type="http://schemas.openxmlformats.org/officeDocument/2006/relationships/image" Target="media/image61.wmf"/><Relationship Id="rId153" Type="http://schemas.openxmlformats.org/officeDocument/2006/relationships/oleObject" Target="embeddings/oleObject31.bin"/><Relationship Id="rId174" Type="http://schemas.openxmlformats.org/officeDocument/2006/relationships/customXml" Target="ink/ink57.xml"/><Relationship Id="rId195" Type="http://schemas.openxmlformats.org/officeDocument/2006/relationships/image" Target="media/image90.png"/><Relationship Id="rId209" Type="http://schemas.openxmlformats.org/officeDocument/2006/relationships/image" Target="media/image97.png"/><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image" Target="media/image105.png"/><Relationship Id="rId15" Type="http://schemas.openxmlformats.org/officeDocument/2006/relationships/customXml" Target="ink/ink6.xml"/><Relationship Id="rId36" Type="http://schemas.openxmlformats.org/officeDocument/2006/relationships/customXml" Target="ink/ink14.xml"/><Relationship Id="rId57" Type="http://schemas.openxmlformats.org/officeDocument/2006/relationships/image" Target="media/image26.png"/><Relationship Id="rId106" Type="http://schemas.openxmlformats.org/officeDocument/2006/relationships/customXml" Target="ink/ink44.xml"/><Relationship Id="rId127" Type="http://schemas.openxmlformats.org/officeDocument/2006/relationships/image" Target="media/image58.png"/><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customXml" Target="ink/ink17.xml"/><Relationship Id="rId73" Type="http://schemas.openxmlformats.org/officeDocument/2006/relationships/image" Target="media/image34.png"/><Relationship Id="rId78" Type="http://schemas.openxmlformats.org/officeDocument/2006/relationships/customXml" Target="ink/ink30.xml"/><Relationship Id="rId94" Type="http://schemas.openxmlformats.org/officeDocument/2006/relationships/customXml" Target="ink/ink38.xml"/><Relationship Id="rId99" Type="http://schemas.openxmlformats.org/officeDocument/2006/relationships/image" Target="media/image47.png"/><Relationship Id="rId101" Type="http://schemas.openxmlformats.org/officeDocument/2006/relationships/image" Target="media/image48.png"/><Relationship Id="rId122" Type="http://schemas.openxmlformats.org/officeDocument/2006/relationships/image" Target="media/image57.png"/><Relationship Id="rId143" Type="http://schemas.openxmlformats.org/officeDocument/2006/relationships/image" Target="media/image65.wmf"/><Relationship Id="rId148" Type="http://schemas.openxmlformats.org/officeDocument/2006/relationships/oleObject" Target="embeddings/oleObject28.bin"/><Relationship Id="rId164" Type="http://schemas.openxmlformats.org/officeDocument/2006/relationships/customXml" Target="ink/ink52.xml"/><Relationship Id="rId169" Type="http://schemas.openxmlformats.org/officeDocument/2006/relationships/image" Target="media/image77.png"/><Relationship Id="rId185" Type="http://schemas.openxmlformats.org/officeDocument/2006/relationships/image" Target="media/image85.png"/><Relationship Id="rId4" Type="http://schemas.openxmlformats.org/officeDocument/2006/relationships/webSettings" Target="webSettings.xml"/><Relationship Id="rId9" Type="http://schemas.openxmlformats.org/officeDocument/2006/relationships/customXml" Target="ink/ink3.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42.bin"/><Relationship Id="rId236" Type="http://schemas.openxmlformats.org/officeDocument/2006/relationships/customXml" Target="ink/ink75.xml"/><Relationship Id="rId26" Type="http://schemas.openxmlformats.org/officeDocument/2006/relationships/customXml" Target="ink/ink11.xml"/><Relationship Id="rId231" Type="http://schemas.openxmlformats.org/officeDocument/2006/relationships/image" Target="media/image108.png"/><Relationship Id="rId47" Type="http://schemas.openxmlformats.org/officeDocument/2006/relationships/oleObject" Target="embeddings/oleObject7.bin"/><Relationship Id="rId68" Type="http://schemas.openxmlformats.org/officeDocument/2006/relationships/customXml" Target="ink/ink25.xml"/><Relationship Id="rId89" Type="http://schemas.openxmlformats.org/officeDocument/2006/relationships/image" Target="media/image42.png"/><Relationship Id="rId112" Type="http://schemas.openxmlformats.org/officeDocument/2006/relationships/oleObject" Target="embeddings/oleObject11.bin"/><Relationship Id="rId133" Type="http://schemas.openxmlformats.org/officeDocument/2006/relationships/oleObject" Target="embeddings/oleObject21.bin"/><Relationship Id="rId154" Type="http://schemas.openxmlformats.org/officeDocument/2006/relationships/image" Target="media/image70.wmf"/><Relationship Id="rId175" Type="http://schemas.openxmlformats.org/officeDocument/2006/relationships/image" Target="media/image80.png"/><Relationship Id="rId196" Type="http://schemas.openxmlformats.org/officeDocument/2006/relationships/customXml" Target="ink/ink63.xml"/><Relationship Id="rId200" Type="http://schemas.openxmlformats.org/officeDocument/2006/relationships/customXml" Target="ink/ink65.xml"/><Relationship Id="rId16" Type="http://schemas.openxmlformats.org/officeDocument/2006/relationships/image" Target="media/image6.png"/><Relationship Id="rId221" Type="http://schemas.openxmlformats.org/officeDocument/2006/relationships/oleObject" Target="embeddings/oleObject45.bin"/><Relationship Id="rId37" Type="http://schemas.openxmlformats.org/officeDocument/2006/relationships/image" Target="media/image17.png"/><Relationship Id="rId58" Type="http://schemas.openxmlformats.org/officeDocument/2006/relationships/customXml" Target="ink/ink20.xml"/><Relationship Id="rId79" Type="http://schemas.openxmlformats.org/officeDocument/2006/relationships/image" Target="media/image37.png"/><Relationship Id="rId102" Type="http://schemas.openxmlformats.org/officeDocument/2006/relationships/customXml" Target="ink/ink42.xml"/><Relationship Id="rId123" Type="http://schemas.openxmlformats.org/officeDocument/2006/relationships/oleObject" Target="embeddings/oleObject16.bin"/><Relationship Id="rId144" Type="http://schemas.openxmlformats.org/officeDocument/2006/relationships/oleObject" Target="embeddings/oleObject27.bin"/><Relationship Id="rId90" Type="http://schemas.openxmlformats.org/officeDocument/2006/relationships/customXml" Target="ink/ink36.xml"/><Relationship Id="rId165" Type="http://schemas.openxmlformats.org/officeDocument/2006/relationships/image" Target="media/image75.png"/><Relationship Id="rId186" Type="http://schemas.openxmlformats.org/officeDocument/2006/relationships/image" Target="media/image86.wmf"/><Relationship Id="rId211" Type="http://schemas.openxmlformats.org/officeDocument/2006/relationships/oleObject" Target="embeddings/oleObject41.bin"/><Relationship Id="rId232" Type="http://schemas.openxmlformats.org/officeDocument/2006/relationships/customXml" Target="ink/ink74.xml"/><Relationship Id="rId27" Type="http://schemas.openxmlformats.org/officeDocument/2006/relationships/image" Target="media/image12.png"/><Relationship Id="rId48" Type="http://schemas.openxmlformats.org/officeDocument/2006/relationships/image" Target="media/image22.wmf"/><Relationship Id="rId69" Type="http://schemas.openxmlformats.org/officeDocument/2006/relationships/image" Target="media/image32.png"/><Relationship Id="rId113" Type="http://schemas.openxmlformats.org/officeDocument/2006/relationships/oleObject" Target="embeddings/oleObject12.bin"/><Relationship Id="rId134" Type="http://schemas.openxmlformats.org/officeDocument/2006/relationships/customXml" Target="ink/ink48.xml"/><Relationship Id="rId80" Type="http://schemas.openxmlformats.org/officeDocument/2006/relationships/customXml" Target="ink/ink31.xml"/><Relationship Id="rId155" Type="http://schemas.openxmlformats.org/officeDocument/2006/relationships/oleObject" Target="embeddings/oleObject32.bin"/><Relationship Id="rId176" Type="http://schemas.openxmlformats.org/officeDocument/2006/relationships/image" Target="media/image81.wmf"/><Relationship Id="rId197" Type="http://schemas.openxmlformats.org/officeDocument/2006/relationships/image" Target="media/image91.png"/><Relationship Id="rId201" Type="http://schemas.openxmlformats.org/officeDocument/2006/relationships/image" Target="media/image93.png"/><Relationship Id="rId222" Type="http://schemas.openxmlformats.org/officeDocument/2006/relationships/image" Target="media/image104.wmf"/><Relationship Id="rId17" Type="http://schemas.openxmlformats.org/officeDocument/2006/relationships/customXml" Target="ink/ink7.xml"/><Relationship Id="rId38" Type="http://schemas.openxmlformats.org/officeDocument/2006/relationships/image" Target="media/image18.wmf"/><Relationship Id="rId59" Type="http://schemas.openxmlformats.org/officeDocument/2006/relationships/image" Target="media/image27.png"/><Relationship Id="rId103" Type="http://schemas.openxmlformats.org/officeDocument/2006/relationships/image" Target="media/image49.png"/><Relationship Id="rId124" Type="http://schemas.openxmlformats.org/officeDocument/2006/relationships/oleObject" Target="embeddings/oleObject17.bin"/><Relationship Id="rId70" Type="http://schemas.openxmlformats.org/officeDocument/2006/relationships/customXml" Target="ink/ink26.xml"/><Relationship Id="rId91" Type="http://schemas.openxmlformats.org/officeDocument/2006/relationships/image" Target="media/image43.png"/><Relationship Id="rId145" Type="http://schemas.openxmlformats.org/officeDocument/2006/relationships/customXml" Target="ink/ink49.xml"/><Relationship Id="rId166" Type="http://schemas.openxmlformats.org/officeDocument/2006/relationships/customXml" Target="ink/ink53.xml"/><Relationship Id="rId187" Type="http://schemas.openxmlformats.org/officeDocument/2006/relationships/oleObject" Target="embeddings/oleObject38.bin"/><Relationship Id="rId1" Type="http://schemas.openxmlformats.org/officeDocument/2006/relationships/numbering" Target="numbering.xml"/><Relationship Id="rId212" Type="http://schemas.openxmlformats.org/officeDocument/2006/relationships/customXml" Target="ink/ink69.xml"/><Relationship Id="rId233" Type="http://schemas.openxmlformats.org/officeDocument/2006/relationships/image" Target="media/image109.png"/><Relationship Id="rId28" Type="http://schemas.openxmlformats.org/officeDocument/2006/relationships/image" Target="media/image13.wmf"/><Relationship Id="rId49" Type="http://schemas.openxmlformats.org/officeDocument/2006/relationships/oleObject" Target="embeddings/oleObject8.bin"/><Relationship Id="rId114" Type="http://schemas.openxmlformats.org/officeDocument/2006/relationships/oleObject" Target="embeddings/oleObject13.bin"/><Relationship Id="rId60" Type="http://schemas.openxmlformats.org/officeDocument/2006/relationships/customXml" Target="ink/ink21.xml"/><Relationship Id="rId81" Type="http://schemas.openxmlformats.org/officeDocument/2006/relationships/image" Target="media/image38.png"/><Relationship Id="rId135" Type="http://schemas.openxmlformats.org/officeDocument/2006/relationships/image" Target="media/image62.png"/><Relationship Id="rId156" Type="http://schemas.openxmlformats.org/officeDocument/2006/relationships/image" Target="media/image71.wmf"/><Relationship Id="rId177" Type="http://schemas.openxmlformats.org/officeDocument/2006/relationships/oleObject" Target="embeddings/oleObject35.bin"/><Relationship Id="rId198" Type="http://schemas.openxmlformats.org/officeDocument/2006/relationships/customXml" Target="ink/ink64.xml"/><Relationship Id="rId202" Type="http://schemas.openxmlformats.org/officeDocument/2006/relationships/customXml" Target="ink/ink66.xml"/><Relationship Id="rId223" Type="http://schemas.openxmlformats.org/officeDocument/2006/relationships/oleObject" Target="embeddings/oleObject46.bin"/><Relationship Id="rId18" Type="http://schemas.openxmlformats.org/officeDocument/2006/relationships/image" Target="media/image7.png"/><Relationship Id="rId39" Type="http://schemas.openxmlformats.org/officeDocument/2006/relationships/oleObject" Target="embeddings/oleObject3.bin"/><Relationship Id="rId50" Type="http://schemas.openxmlformats.org/officeDocument/2006/relationships/customXml" Target="ink/ink16.xml"/><Relationship Id="rId104" Type="http://schemas.openxmlformats.org/officeDocument/2006/relationships/customXml" Target="ink/ink43.xml"/><Relationship Id="rId125" Type="http://schemas.openxmlformats.org/officeDocument/2006/relationships/oleObject" Target="embeddings/oleObject18.bin"/><Relationship Id="rId146" Type="http://schemas.openxmlformats.org/officeDocument/2006/relationships/image" Target="media/image66.png"/><Relationship Id="rId167" Type="http://schemas.openxmlformats.org/officeDocument/2006/relationships/image" Target="media/image76.png"/><Relationship Id="rId188" Type="http://schemas.openxmlformats.org/officeDocument/2006/relationships/customXml" Target="ink/ink60.xml"/><Relationship Id="rId71" Type="http://schemas.openxmlformats.org/officeDocument/2006/relationships/image" Target="media/image33.png"/><Relationship Id="rId92" Type="http://schemas.openxmlformats.org/officeDocument/2006/relationships/customXml" Target="ink/ink37.xml"/><Relationship Id="rId213" Type="http://schemas.openxmlformats.org/officeDocument/2006/relationships/image" Target="media/image99.png"/><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1.bin"/><Relationship Id="rId40" Type="http://schemas.openxmlformats.org/officeDocument/2006/relationships/customXml" Target="ink/ink15.xml"/><Relationship Id="rId115" Type="http://schemas.openxmlformats.org/officeDocument/2006/relationships/image" Target="media/image54.wmf"/><Relationship Id="rId136" Type="http://schemas.openxmlformats.org/officeDocument/2006/relationships/image" Target="media/image63.wmf"/><Relationship Id="rId157" Type="http://schemas.openxmlformats.org/officeDocument/2006/relationships/oleObject" Target="embeddings/oleObject33.bin"/><Relationship Id="rId178" Type="http://schemas.openxmlformats.org/officeDocument/2006/relationships/image" Target="media/image82.wmf"/><Relationship Id="rId61" Type="http://schemas.openxmlformats.org/officeDocument/2006/relationships/image" Target="media/image28.png"/><Relationship Id="rId82" Type="http://schemas.openxmlformats.org/officeDocument/2006/relationships/customXml" Target="ink/ink32.xml"/><Relationship Id="rId199" Type="http://schemas.openxmlformats.org/officeDocument/2006/relationships/image" Target="media/image92.png"/><Relationship Id="rId203" Type="http://schemas.openxmlformats.org/officeDocument/2006/relationships/image" Target="media/image94.png"/><Relationship Id="rId19" Type="http://schemas.openxmlformats.org/officeDocument/2006/relationships/customXml" Target="ink/ink8.xml"/><Relationship Id="rId224" Type="http://schemas.openxmlformats.org/officeDocument/2006/relationships/customXml" Target="ink/ink70.xml"/><Relationship Id="rId30" Type="http://schemas.openxmlformats.org/officeDocument/2006/relationships/image" Target="media/image14.wmf"/><Relationship Id="rId105" Type="http://schemas.openxmlformats.org/officeDocument/2006/relationships/image" Target="media/image50.png"/><Relationship Id="rId126" Type="http://schemas.openxmlformats.org/officeDocument/2006/relationships/customXml" Target="ink/ink47.xml"/><Relationship Id="rId147" Type="http://schemas.openxmlformats.org/officeDocument/2006/relationships/image" Target="media/image67.wmf"/><Relationship Id="rId168" Type="http://schemas.openxmlformats.org/officeDocument/2006/relationships/customXml" Target="ink/ink54.xml"/><Relationship Id="rId51" Type="http://schemas.openxmlformats.org/officeDocument/2006/relationships/image" Target="media/image23.png"/><Relationship Id="rId72" Type="http://schemas.openxmlformats.org/officeDocument/2006/relationships/customXml" Target="ink/ink27.xml"/><Relationship Id="rId93" Type="http://schemas.openxmlformats.org/officeDocument/2006/relationships/image" Target="media/image44.png"/><Relationship Id="rId189" Type="http://schemas.openxmlformats.org/officeDocument/2006/relationships/image" Target="media/image87.png"/><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47.bin"/><Relationship Id="rId116" Type="http://schemas.openxmlformats.org/officeDocument/2006/relationships/oleObject" Target="embeddings/oleObject14.bin"/><Relationship Id="rId137" Type="http://schemas.openxmlformats.org/officeDocument/2006/relationships/oleObject" Target="embeddings/oleObject22.bin"/><Relationship Id="rId158" Type="http://schemas.openxmlformats.org/officeDocument/2006/relationships/image" Target="media/image72.wmf"/><Relationship Id="rId20" Type="http://schemas.openxmlformats.org/officeDocument/2006/relationships/image" Target="media/image8.png"/><Relationship Id="rId41" Type="http://schemas.openxmlformats.org/officeDocument/2006/relationships/image" Target="media/image19.png"/><Relationship Id="rId62" Type="http://schemas.openxmlformats.org/officeDocument/2006/relationships/customXml" Target="ink/ink22.xml"/><Relationship Id="rId83" Type="http://schemas.openxmlformats.org/officeDocument/2006/relationships/image" Target="media/image39.png"/><Relationship Id="rId179" Type="http://schemas.openxmlformats.org/officeDocument/2006/relationships/oleObject" Target="embeddings/oleObject36.bin"/></Relationships>
</file>

<file path=word/ink/ink1.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35:59.207"/>
    </inkml:context>
    <inkml:brush xml:id="br0">
      <inkml:brushProperty name="width" value="0.1" units="cm"/>
      <inkml:brushProperty name="height" value="0.1" units="cm"/>
      <inkml:brushProperty name="color" value="#004F8B"/>
      <inkml:brushProperty name="fitToCurve" value="1"/>
    </inkml:brush>
  </inkml:definitions>
  <inkml:trace contextRef="#ctx0" brushRef="#br0">0 0 0,'18'0'0,"-18"0"16,18 0-16,-18 0 0,17 0 15,1 0-15,-18 0 0,18 0 0,-18 0 16,18 0-16,0 0 0,-18 0 0,18 0 0,-18 0 0,18 0 16,-18 0-16,18 0 0,0 0 0,-18 0 0,17 0 0,-17 0 0,18 0 15,0 0-15,-18 0 0,18 0 0,0 0 0,0 0 0,0 0 0,-18 0 0,36 0 16,-36 0-16,17 0 0,1 0 0,0 0 0,18 0 0,-18 0 0,0 0 15,0 0-15,0 0 0,-1 0 0,19 0 0,-36 0 0,18 0 0,18 0 0,-18 0 16,0 0-16,17 0 0,-17 0 0,0 0 0,18 0 0,-18 0 0,-18 0 0,18 0 16,0 0-16,17 0 0,-17 0 0,0 0 0,0 0 0,-18 0 0,36 0 0,-18 0 15,0 0-15,-18 0 0,17 0 0,1 0 0,-18 0 0,36 0 0,-36 0 16,18 0-16,-18 0 0,18 0 0,0 0 0,0 0 0,-18 0 0,35 0 0,-35 0 15,18 0-15,-18 0 0,18 0 0,0 0 0,0 0 0,-18 0 0,18 0 0,0 0 16,-18 0-16,18 0 0,-18 0 0,18 0 0,-1 0 0,-17 0 0,18 0 0,-18 0 16,18 0-16,-18 0 0,18 0 0,0 0 0,-18 0 0,18 0 0,-18 0 15,18 0-15,0 0 0,-18 0 0,18 0 0,-18 0 0,17 0 0,-17 0 0,18 0 16,0 0-16,-18 0 0,18 0 0,-18 0 0,18 0 0,-18 0 0,18 0 15,0 0-15,-18 0 0,18 0 0,-18 0 0,18 0 0,-1 0 0,-17 0 0,18 0 16,-18 0-16,18 0 0,-18 0 0,18 0 0,0 0 0,-18 18 0,18-18 0,-18 0 16,18 0-16,0 0 0,-18 0 0,18 0 0,-18 0 15,17 0-15,-17 0 0,18 0 16,0 0-16,-18 0 15,18 0-15,-18 0 16,18 0-16,0 0 16,-18 0-16,18 0 0,-18 0 0,18 0 15,-18 0-15,18 0 0,-1 0 0,-17 0 0,18 0 0,-18 0 16,18 0-16,0 0 0,-18 0 0,18 0 15,-18 0-15,0 0 0,0 0 156</inkml:trace>
</inkml:ink>
</file>

<file path=word/ink/ink10.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51:04.432"/>
    </inkml:context>
    <inkml:brush xml:id="br0">
      <inkml:brushProperty name="width" value="0.1" units="cm"/>
      <inkml:brushProperty name="height" value="0.1" units="cm"/>
      <inkml:brushProperty name="color" value="#004F8B"/>
      <inkml:brushProperty name="fitToCurve" value="1"/>
    </inkml:brush>
  </inkml:definitions>
  <inkml:trace contextRef="#ctx0" brushRef="#br0">0 106 0,'0'0'94,"0"0"-63,0 0-15,18 0-16,-18 0 15,18 0-15,-1 0 16,-17 0-16,18 0 15,-18 0-15,18 0 16,0 0-16,-18 0 0,18 0 0,-18 0 16,18 0-16,-18 0 0,18 0 0,0 0 15,-18 0-15,17 0 0,-17 0 0,18 0 0,0 0 0,-18 0 0,18 0 16,-18 0-16,18 0 0,-18 0 0,18 0 0,0 0 0,-18 0 0,18 0 0,-18 0 15,18 0-15,-18 0 0,17 0 0,1 0 0,-18 0 0,18 0 0,-18 0 16,18 0-16,0 0 0,-18 0 0,18 0 0,0 0 0,0 0 0,-18 0 0,18-18 16,-18 18-16,17 0 0,-17 0 0,18 0 0,0 0 0,-18 0 0,18 0 0,-18 0 15,18 0-15,0 0 0,-18 0 0,18 0 0,-18 0 0,18 0 16,-18 0-16,18 0 0,-1 0 0,-17 0 15,18 0-15,-18 0 0,18 0 0,0 0 16,-18 0-16,18 0 16,-18 0-16,18 0 0,-18 0 15,0-18-15,18 18 0,0 0 0,-18 0 0,18 0 16,-18 0-16,17 0 0,1 0 0,-18 0 15,18 0-15,-18 0 0,0-18 0,18 18 0,-18 0 16,18 0-16,0 0 0,-18 0 0,18 0 0,-18 0 16,18 0-16,0 0 0,-18 0 0,17-18 0,-17 18 0,18 0 15,-18 0-15,18 0 0,0 0 0,-18 0 0,18 0 0,-18 0 16,18 0-16,0 0 0,-18 0 0,18 0 0,-18 0 0,18 0 0,-18 0 15,17-18-15,1 18 0,-18 0 0,18 0 0,-18 0 0,18 0 16,0 0-16,-18 0 0,18 0 0,-18 0 0,18 0 0,-18 0 0,18 0 0,0 0 16,-18 0-16,17 0 0,-17 0 0,18 0 0,-18 0 0,18 0 0,0 0 15,-18 0-15,18 0 0,-18 0 0,18 0 0,0 0 0,-18 0 0,18 0 0,-18 0 16,17 0-16,-17 0 0,18 0 0,0 0 0,-18 0 0,18 0 0,-18 0 0,18 0 15,0 0-15,-18 0 0,18 0 0,-18 0 0,36 0 0,-36 0 0,17 0 16,-17 0-16,18 0 0,-18 0 0,18 0 0,0 0 0,-18 0 0,18 0 0,-18 0 16,18 0-16,0 0 0,-18 0 0,18 0 0,-18 0 0,18 0 0,-18 0 0,17 0 15,1 0-15,-18 0 0,18 0 0,-18 0 0,18 0 0,0 0 0,-18 0 0,18 0 16,-18 0-16,18 0 0,-18 0 0,18 0 0,0 0 0,-18 0 0,17 0 0,-17 0 15,18 0-15,0 0 0,-18 0 0,18 0 0,-18 0 16,18 0-16,-18 0 0,18 0 0,0 0 0,-18 0 16,18 0-16,-18 0 0,18 0 0,-1 0 0,-17 0 0,18 0 0,-18 0 15,18 0-15,-18 0 0,18 0 0,0 0 0,-18 0 0,18 0 16,-18 0-16,18 0 0,0 0 0,-18 0 0,18 0 15,-18 0-15,17 0 0,-17 0 0,18 0 0,0 0 16,-18 0-16,18 0 0,-18 0 0,18 0 0,-18 0 0,18 0 0,0 0 16,-18 0-16,18 0 0,-18 0 0,18 0 0,-1 0 0,-17 18 15,18-18-15,-18 0 0,18 0 0,-18 0 0,18 0 0,0 0 16,-18 0-16,18 0 0,-18 0 0,18 0 0,0 0 0,-18 18 0,18-18 15,-18 0-15,17 0 0,-17 0 0,18 0 0,0 0 0,-18 0 16,18 0-16,-18 0 0,18 0 0,0 0 0,-18 0 0,18 0 0,-18 18 16,18-18-16,-18 0 0,17 0 0,1 0 0,-18 0 0,18 0 15,-18 0-15,18 0 0,0 18 0,-18-18 0,18 0 0,-18 0 16,18 18-16,-18-18 0,18 0 0,0 0 0,-18 0 0,17 0 15,-17 0-15,18 0 0,0 0 0,-18 17 0,18-17 16,-18 0-16,18 0 0,-18 0 0,18 0 16,0 0-16,-18 0 0,18 18 0,-18-18 15,18 0-15,-1 18 0,-17-18 0,18 0 16,-18 0-16,18 0 0,-18 0 0,18 0 15,0 0-15,-18 0 0,18 0 0,-18 18 0,18-18 16,0 0-16,-18 0 0,18 0 0,-18 0 0,17 0 0,-17 0 16,18 0-16,0 0 0,-18 0 0,18 0 0,-18 0 0,18 0 0,0 0 15,-18 0-15,18 0 0,-18 0 0,18 0 0,-18 0 0,18 0 0,-1 0 16,-17 0-16,18 0 0,-18 0 0,18 0 0,0 0 0,-18 0 0,18 0 0,-18 0 15,18 0-15,-18 0 0,18 0 0,0 0 0,-18 0 0,18 0 0,-18 0 16,17 0-16,-17 0 0,18 0 0,0 0 0,-18 0 0,18 0 0,-18 0 0,18 0 16,0 0-16,-18 0 0,18 0 0,-18 0 0,18 0 0,-18 0 15,18 0-15,-1 0 0,-17 0 0,18 0 0,-18 0 16,18 0-16,0 0 0,-18 0 0,18 0 0,-18 0 15,18 0-15,-18 0 0,18 0 0,0 0 0,-18 0 16,18 0-16,-18 0 0,17 0 0,1 0 0,-18 0 16,18 0-16,-18 0 0,18 0 0,-18 0 0,18 0 0,0 0 15,-18 0-15,18 0 0,-18 0 0,18 0 0,-1 0 16,-17 0-16,18 0 0,-18 0 0,18 0 0,-18 0 0,0 0 15,18 0-15,0 0 0,-18 0 0,0 0 16,18 0-16,-18 0 0,18 0 0,0 0 0,-18 0 16,18 0-16,-18 0 0,17 0 0,-17 0 15,18 0-15,-18-18 0,18 18 16,-18 0-16,18 0 0,-18 0 0,18-18 15,0 18-15,-18 0 16,18 0-16,-18 0 0,18 0 0,-18 0 16,18 0-16,-1 0 15,-17 0-15,18 0 16,-18 0-16,18-18 0,0 18 0,-18 0 15,18 0-15,-18 0 0,18 0 16,-18 0-16,18 0 0,0 0 0,-18 0 0,18 0 16,-18 0-16,17 0 0,1 0 0,-18 0 15,18 0-15,-18 0 499</inkml:trace>
</inkml:ink>
</file>

<file path=word/ink/ink11.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51:39.842"/>
    </inkml:context>
    <inkml:brush xml:id="br0">
      <inkml:brushProperty name="width" value="0.1" units="cm"/>
      <inkml:brushProperty name="height" value="0.1" units="cm"/>
      <inkml:brushProperty name="color" value="#004F8B"/>
      <inkml:brushProperty name="fitToCurve" value="1"/>
    </inkml:brush>
  </inkml:definitions>
  <inkml:trace contextRef="#ctx0" brushRef="#br0">0 18 0,'0'0'16,"18"0"30,-18 0-30,18 0-16,-18 0 16,18 0-16,0 0 15,-18 0-15,18 0 16,-18 0-16,18 0 0,-1 0 15,-17 0-15,18 0 0,-18 0 0,18 0 0,-18 0 16,18 0-16,0 0 0,-18 0 0,18 0 0,-18 0 0,18 0 16,0 0-16,-18 0 0,18 0 0,-18 0 0,17 0 0,-17 0 0,18 0 15,0 0-15,-18 0 0,18 0 0,-18 0 0,18 0 0,0 0 0,-18 0 0,18 0 16,-18 0-16,18 0 0,-18 0 0,18 0 0,-1 0 0,-17 0 0,18 0 0,-18 0 15,18 0-15,0 0 0,-18 0 0,18 0 0,-18 0 16,18 0-16,-18 0 0,18 0 16,0 0-1,-18 0 32,18 0-47,-18 0 16,17 0-16,1 0 0,-18 0 0,18 0 15,-18 0-15,18 0 0,-18 0 0,18 0 0,0 0 0,-18 0 16,18 0-16,-18 0 0,18 0 0,0 0 0,-18 0 0,17 0 0,-17 0 15,18 0-15,-18 0 0,18 0 0,0 0 0,-18 0 16,18 0-16,-18 0 0,18 0 0,0 0 16,-18 0-16,18 0 15,-18 0-15,17 0 0,-17 0 16,18 0-16,0 0 0,-18 0 0,18 0 15,-18 0-15,18 0 0,-18 0 0,18 0 0,0 0 16,-18 0-16,18 0 0,-18 0 0,18 0 0,-1 0 16,-17 0-16,18 0 0,-18 0 0,18 0 0,-18-18 15,18 18-15,0 0 0,-18 0 0,18 0 0,-18 0 16,18 0-16,0 0 0,-18 0 0,18 0 15,-18 0-15,0 0 234,0 0-202</inkml:trace>
</inkml:ink>
</file>

<file path=word/ink/ink12.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51:51.772"/>
    </inkml:context>
    <inkml:brush xml:id="br0">
      <inkml:brushProperty name="width" value="0.1" units="cm"/>
      <inkml:brushProperty name="height" value="0.1" units="cm"/>
      <inkml:brushProperty name="color" value="#004F8B"/>
      <inkml:brushProperty name="fitToCurve" value="1"/>
    </inkml:brush>
  </inkml:definitions>
  <inkml:trace contextRef="#ctx0" brushRef="#br0">0 0 0,'0'0'0,"18"0"0,-18 0 16,18 0-16,0 0 47,-18 0-32,18 0 1,-18 0-16,18 0 15,0 0 1,-18 18 0,18-18-16,-18 0 15,18 0-15,-18 0 16,17 0-16,1 0 0,-18 18 15,18-18-15,-18 0 16,18 0-16,0 0 0,-18 0 16,18 0-16,-18 0 0,18 0 15,-18 0-15,18 18 0,0-18 16,-18 0-16,17 0 0,-17 0 15,18 0-15,0 0 0,-18 0 16,18 0-16,-18 0 0,18 0 16,-18 18-16,18-18 0,0 0 15,-18 18-15,18-18 0,-18 0 16,18 0-16,-1 0 0,-17 0 0,18 0 15,-18 0-15,18 0 0,-18 0 16,18 18-16,0-18 0,-18 0 0,18 0 16,-18 0-16,18 0 0,0 0 15,-18 0-15,18 0 16,-18 0-16,17 0 15,-17 0-15,18 17 16,0-17-16,-18 0 16,18 0-16,-18 0 15,18 0-15,0 0 0,-18 0 16,18 0-16,-18 0 0,18 0 15,-18 0-15,18 0 0,-1 0 16,-17 0-16,18 0 0,-18 0 16,18 0-16,0 0 0,-18 0 0,18 0 15,-18 0-15,18 0 0,-18 0 0,18 0 16,0 0-16,-18 0 0,18 0 0,-18 0 15,17 0-15,1 0 16,-18 0-16,18 0 16,-18 0-16,18 0 15,-18 0-15,18 0 0,0 0 16,-18 0-16,18 0 16,-18 0-16,18 0 0,-18 0 15,0 0-15,18 0 0,-1 0 0,-17 0 0,0 0 16,18 0-16,-18 0 0,18-17 0,0 17 0,-18 0 15,18 0-15,-18 0 0,0-18 16,18 18-16,-18-18 0,18 18 16,0 0-1,-18-18 1,0 18-1,0 0 1,17 0-16</inkml:trace>
</inkml:ink>
</file>

<file path=word/ink/ink13.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53:29.029"/>
    </inkml:context>
    <inkml:brush xml:id="br0">
      <inkml:brushProperty name="width" value="0.1" units="cm"/>
      <inkml:brushProperty name="height" value="0.1" units="cm"/>
      <inkml:brushProperty name="color" value="#004F8B"/>
      <inkml:brushProperty name="fitToCurve" value="1"/>
    </inkml:brush>
  </inkml:definitions>
  <inkml:trace contextRef="#ctx0" brushRef="#br0">0 0 0,'0'0'47,"18"0"-32,-18 0-15,18 0 16,-18 0 0,18 0-16,-18 0 15,18 0 1,0 0-16,-18 0 15,18 0-15,-18 0 0,18 0 16,0 0-16,-18 0 0,17 18 16,-17-18-16,18 0 0,-18 18 0,18-18 15,0 0-15,-18 0 0,18 0 16,-18 0-16,18 18 15,0-18-15,-18 0 0,18 0 16,-18 0-16,18 0 0,-18 0 16,17 0-16,1 0 0,-18 0 15,18 0-15,-18 0 16,18 0-16,0 0 0,-18 0 15,18 0-15,-18 0 16,18 0-16,-18 0 31</inkml:trace>
</inkml:ink>
</file>

<file path=word/ink/ink14.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53:27.509"/>
    </inkml:context>
    <inkml:brush xml:id="br0">
      <inkml:brushProperty name="width" value="0.1" units="cm"/>
      <inkml:brushProperty name="height" value="0.1" units="cm"/>
      <inkml:brushProperty name="color" value="#004F8B"/>
      <inkml:brushProperty name="fitToCurve" value="1"/>
    </inkml:brush>
  </inkml:definitions>
  <inkml:trace contextRef="#ctx0" brushRef="#br0">0 0 0,'0'0'0,"0"0"124,0 18-92,18-18-32,-18 0 31,18 0-16,0 18 1,-18-18 0,18 0-1,-18 0-15,18 0 16,-1 18-16,-17-18 15,18 0-15,-18 18 16,18-18 0,-18 0-16,18 0 15,0 0-15,-18 0 16,18 0-16,-18 0 15,18 0-15,0 0 0,-18 0 0,18 0 16,-18 0-16,17 0 0,-17 0 0,18 0 16,0 0-16,-18 0 0,18 0 0,-18 0 15,18 0-15,0 0 0,-18 0 16,18 0-16,-18 0 0,18 0 15,-18 0-15,17 0 0,1 0 0,-18 0 16,18 0-16,-18 0 16,18 0-1,0 0-15,-18 0 0,0 0 16,18 0-16,-18 0 15,0 0 1</inkml:trace>
</inkml:ink>
</file>

<file path=word/ink/ink15.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54:44.990"/>
    </inkml:context>
    <inkml:brush xml:id="br0">
      <inkml:brushProperty name="width" value="0.1" units="cm"/>
      <inkml:brushProperty name="height" value="0.1" units="cm"/>
      <inkml:brushProperty name="color" value="#004F8B"/>
      <inkml:brushProperty name="fitToCurve" value="1"/>
    </inkml:brush>
  </inkml:definitions>
  <inkml:trace contextRef="#ctx0" brushRef="#br0">0 0 0,'0'0'124,"0"0"-108,18 18 0,-18-18-1,18 17 1,-18-17-1,18 0 1,-18 0-16,0 18 0,17-18 16,1 0-16,-18 0 0,18 0 0,-18 18 15,18-18-15,0 18 16,-18-18-16,18 0 0,-18 0 0,18 0 0,-18 18 15,18-18-15,0 0 0,-18 0 0,17 0 0,-17 0 0,18 18 16,0-18-16,-18 18 0,18-18 0,-18 0 0,0 0 0,18 0 16,-18 0-16,18 18 0,0-18 0,-18 0 0,18 0 0,-18 0 0,18 0 15,-1 0-15,-17 0 0,18 18 0,-18-18 0,18 0 0,-18 0 16,18 0-16,0 0 0,-18 0 0,18 0 0,-18 17 0,18-17 0,0 0 0,-18 18 15,18-18-15,-18 0 0,17 0 0,-17 0 0,18 0 16,0 0-16,-18 0 0,18 0 0,-18 0 0,18 0 16,0 0-16,-18 0 0,18 0 0,-18 18 0,18-18 15,-18 0-15,17 0 0,1 0 16,-18 0-16,18 0 0,-18 0 0,18 0 0,0 0 15,-18 18-15,18-18 0,-18 0 0,18 0 0,-18 0 0,18 0 16,0 0-16,-18 0 0,17 0 0,-17 0 0,18 0 0,0 0 0,-18 0 16,18 18-16,-18-18 0,18 0 0,-18 0 0,18 0 15,0 0-15,-18 0 0,18 0 0,-18 0 0,18 0 16,-1 0-16,-17 0 0,18 0 0,-18 0 15,18 0-15,-18 0 0,18 0 16,0 0-16,-18 0 0,18 0 0,-18 0 16,18 0-16,-18 0 0,18 0 0,0 0 0,-18 0 15,17 0-15,-17 0 0,18 0 0,0 0 0,-18 0 16,18 0-16,-18 0 0,18 0 0,-18 0 0,18 0 0,0 0 15,-18 0-15,18 0 0,-18 0 0,18 0 0,-1 0 0,-17 0 16,18 0-16,-18 0 0,18 0 0,-18 0 0,18 0 0,0 0 16,-18 0-16,0-18 0,18 18 0,-18 0 0,18 0 0,0 0 15,-18 0-15,18 0 0,-18 0 0,17-18 16,-17 18-16,18 0 0,-18 0 0,18 0 0,-18 0 15,18 0-15,-18-18 0,0 18 0,18 0 0,0-18 0,-18 18 16,0 0-16,18 0 0,-18 0 0,0-17 0,18 17 0,-18 0 16,0-18-16,18 18 0,-1 0 0,-17 0 15,0 0-15,18 0 0,-18-18 0,0 18 16,18-18-16,-18 18 0,18 0 15,-18 0-15,0-18 0,18 18 0,-18 0 16,0-18-16,18 0 16,-18 18-1,0 0-15,0-18 0,0 18 16,18 0-16,0-18 15,-18 18 1,0 0-16,0-17 16</inkml:trace>
</inkml:ink>
</file>

<file path=word/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34.001"/>
    </inkml:context>
    <inkml:brush xml:id="br0">
      <inkml:brushProperty name="width" value="0.1" units="cm"/>
      <inkml:brushProperty name="height" value="0.1" units="cm"/>
      <inkml:brushProperty name="color" value="#004F8B"/>
      <inkml:brushProperty name="fitToCurve" value="1"/>
    </inkml:brush>
  </inkml:definitions>
  <inkml:trace contextRef="#ctx0" brushRef="#br0">0 180 660 0,'-2'0'5'0,"0"0"-6"0,2 0 6 16,0 0 12-16,0 0 7 0,0 0 28 0,0 0-1 15,0 0 0-15,18 0-17 0,-18 0-17 0,18 0-15 16,-18 0-2-16,26 0 1 0,-11 0-4 0,0 0 16 15,0 0-4-15,-2 0 5 0,-2 3 1 0,1-1 3 16,-5-1-8-16,0 1-2 0,-3 1 5 0,0-2 5 16,-4 3 22-16,1 0 22 0,-1 0 14 15,0 0-8-15,0 1-13 0,0-1-14 0,0 3-18 16,0 0 4-16,0 0-5 0,-14-1-9 0,14 0 5 15,0 0-14-15,0-2 5 0,-14 2-1 0,14-3-3 16,0 1-1-16,-8 0 4 0,8-1 1 0,0 2-1 16,-8-1 4-16,4 0-8 0,-1-3-3 0,0 3-6 15,-3 0-7-15,0-2-14 0,-1 2 0 0,0 0-13 16,-1-1-10-16,2 2-9 0,-1 0-17 0,0 0-5 15,2-2-17-15,1 2-33 0,1 0-36 0,-1-1-53 16,2-1-8-16,1-3 49 0</inkml:trace>
  <inkml:trace contextRef="#ctx0" brushRef="#br0" timeOffset="885">36 44 810 0,'0'0'23'0,"0"0"21"0,0 0 35 0,0 0 18 0,0 0 20 0,0 0 9 15,0 0-27-15,0 0 2 0,0 0-47 0,0 0-22 16,12 0-16-16,-12 0-28 0,0 0 16 0,10 0-13 16,-10 0 5-16,12-17-1 0,-2 17-4 31,-1 0-3-31,3-10-1 0,1 10 5 15,-1-8-5-15,2 8-3 0,-2-4 0 0,1 4-1 0,-2 0 2 0,-1-2 10 0,-2-1-3 0,-1 3 4 0,-1 0-4 0,-3 0-4 16,0 0 4-16,-1 0-5 0,-1 0-4 0,-1 0-17 16,0 0-8-16,0 0-8 0,0 0 4 0,0 0 5 15,0 0 13-15,0 0 11 0,0 0 5 16,0 0 8-16,0 0 3 0,0 0 1 0,-12 0-8 15,12 0 12-15,0 0-3 0,0 0-1 0,0 0 7 16,0 0-3-16,-8 13-9 16,8-13-7-16,-7 0-3 0,7 0-14 0,-7 0-2 0,2 0-5 0,-1 0-6 15,1 0 0-15,-2 0 4 0,1 0 17 16,0 0 2-16,0 0 10 0,0 0 11 0,0 0-2 0,0 0 4 15,2 0-4-15,-1 0 3 0,1 0-10 0,1 0 4 16,-1 0 9-16,2 0-9 0,0 0 2 0,0 13 0 16,1-13 1-16,-1 0 0 0,0 0 2 0,0 0-2 15,1 8-4-15,-1-8-7 0,1 5 8 16,-1-5 5-16,0 4-6 0,0 0 17 0,0-2-4 15,0 1 1-15,-1 0 5 0,1-1-7 0,0 2 11 16,-1 0-14-16,2 0 6 0,-1 1 3 0,1-1-18 16,-2 1 6-16,2-1-8 0,-2 1 5 0,1 1-3 15,1-2 14-15,-2 1-3 0,0-3-4 16,0 1 4-16,0 2 1 0,-1-1 15 0,3 0 0 0,-3 0 8 15,2-1-6-15,-1 1-9 0,0-2-11 0,0 1 3 16,2-2-12-16,0 2-4 0,-1-1 16 0,1 0-8 16,-1-1 0-16,2 0 4 0,-1-1-8 15,1 1 9-15,-1-1 7 0,1 0-8 0,0 0 0 16,-2 0-4-16,1 0-4 0,1 2 18 0,-2-2 20 15,1 2-16-15,0 0 12 0,0 1-18 0,-1-1-34 16,2 2 25-16,0-1-8 0,0 1-31 0,0-2 0 16,0 2-52-16,0-2-58 0,0 0-71 0,0-1-25 15,0-1 38-15</inkml:trace>
</inkml:ink>
</file>

<file path=word/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32.387"/>
    </inkml:context>
    <inkml:brush xml:id="br0">
      <inkml:brushProperty name="width" value="0.1" units="cm"/>
      <inkml:brushProperty name="height" value="0.1" units="cm"/>
      <inkml:brushProperty name="color" value="#004F8B"/>
      <inkml:brushProperty name="fitToCurve" value="1"/>
    </inkml:brush>
  </inkml:definitions>
  <inkml:trace contextRef="#ctx0" brushRef="#br0">1 346 1202 0,'-1'0'0'16,"1"-8"9"-16,0 4 0 0,0 0 38 0,0 0 46 16,0-2 26-16,16 2 13 0,-16 0-27 15,0 0-45-15,15 1-31 0,-15 1-16 0,0-1-8 16,16 3 0-16,-16 0-12 0,11 0 17 0,-11-4-3 15,12 3-7-15,-5 0 14 0,-2-2-29 16,0 1-10-16,0 0-30 0,-1 2-53 0,0 0-50 16,0 0-63-16,-1 0-31 0,0 0-22 0,1 0-18 15,-1 0 73-15</inkml:trace>
  <inkml:trace contextRef="#ctx0" brushRef="#br0" timeOffset="248">18 151 702 0,'0'-2'8'0,"18"-2"0"0,-18 1-4 0,14 2 0 16,-14-2-7-16,19 1-4 0,-10 0 8 0,2-1 1 15,-1 1-2-15,-3 0-4 0,2 1-16 0,-2 0-31 16,-3 1-48-16,-1 0-66 0,1 0 5 0,-2 0 29 16</inkml:trace>
  <inkml:trace contextRef="#ctx0" brushRef="#br0" timeOffset="818">292 71 893 0,'-10'-1'4'16,"10"1"4"-16,-6-3 4 0,6 1 12 0,0 2-3 15,0-1-9-15,0 1 1 0,0 0-16 0,0 0 5 16,0 0 1-16,0 0 0 0,0 0 4 0,0 0-7 16,0 23 3-16,13-23-5 0,-13 18 3 0,0-18 5 15,0 18-9-15,0-18 8 0,0 21-7 16,0-9 9-16,0 0 4 0,0 0-5 0,0-2-5 0,0 6-8 15,0-2 7-15,0-2 0 0,-13 0 13 0,13-2-4 16,0 1-8-16,-10-2-8 0,10-1 7 0,0-2-12 16,-8 1 16-16,8-3 1 0,0 0-5 0,0 0 1 15,-5-3-1-15,5-1 8 0,0 2-16 16,0-2 20-16,0 0-15 0,0 0 3 0,0 0 0 15,0 0 13-15,0 0 4 0,0 0 5 0,0 0 18 16,0 0-21-16,14 0-2 0,-14 0-7 0,0 0-1 16,14-22-10-16,-14 22 5 0,9 0 4 0,-9-21-17 15,13 21 4-15,-7-21 9 0,1 11-14 0,0-3-5 16,0-1-22-16,0 0-28 0,0 1-18 0,0 0 1 15,-1-3 1-15,1 3-9 0,-3-2 11 0,-1-2 5 16,1 2 20-16,-1 0 20 0,-2-2 11 0,0 3-4 16,-1 2 5-16,0 0 2 0,0 3 15 0,0 4 16 15,0 0-4-15,0 2 0 0,-16 2-2 16,16 1-12-16,0 0 23 0,-17 0 11 0,17 0 9 15,-13 0 29-15,13 24 2 0,-18-24 4 0,8 20-5 16,1-20-23-16,-1 26-15 16,0-10-8-16,0-2-12 0,1 0 3 0,1 3-11 0,3-1-32 0,-1 1-45 15,3-1-60-15,1-2-76 0,1-1 24 0</inkml:trace>
  <inkml:trace contextRef="#ctx0" brushRef="#br0" timeOffset="1151">452 283 927 0,'-1'-13'8'15,"-1"13"20"-15,1 0 32 0,-1-8 18 16,1 8 21-16,-2-5-8 0,3 5-7 0,-1-4-19 15,1 4-20-15,-1 0-13 0,1 0-19 0,-1 0-1 16,0 0-12-16,1 0-5 0,-2 0-4 0,1 0 9 16,-1 0 0-16,1 21 7 0,0-21-7 0,-1 16-13 15,0-16 12-15,0 21-7 0,-1-9 11 0,2 3-8 16,-1-3-21-16,-1 3-32 0,1-2-21 0,0 1-17 15,2 0-23-15,-1-1 11 0,1-2-23 0,0 2-18 16,0-4-18-16,0 0-45 0,0-1 41 0</inkml:trace>
</inkml:ink>
</file>

<file path=word/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32.042"/>
    </inkml:context>
    <inkml:brush xml:id="br0">
      <inkml:brushProperty name="width" value="0.1" units="cm"/>
      <inkml:brushProperty name="height" value="0.1" units="cm"/>
      <inkml:brushProperty name="color" value="#004F8B"/>
      <inkml:brushProperty name="fitToCurve" value="1"/>
    </inkml:brush>
  </inkml:definitions>
  <inkml:trace contextRef="#ctx0" brushRef="#br0">19 7 528 0,'8'-2'-2'0,"-8"0"6"0,4 2-1 15,-1 0 3-15,-2-2 0 0,1 2-9 16,-1 0 2-16,0 0 1 0,0 0-3 0,1 0 0 16,1 0 5-16,-1 0-6 0,0 0 8 0,1 0-5 0,-1 0 0 15,1 0 4-15,-1 0-3 0,1 0 3 16,0 0 0-16,0 0-3 0,-1 0 0 0,0 0 2 15,3 0 0-15,-3 0-2 0,1 0-2 0,-2 0 1 16,2 0 0-16,0 0-2 0,-1 15 2 0,-1-15 0 16,2 0 2-1,0 0 7-15,-1 0-8 0,1 0 3 0,1 0-3 0,-2 0-5 0,1 0 7 0,0 0-1 16,0 0 1-16,0 0-4 0,1 0 0 0,-3 0-1 15,2 0 1-15,0 0 5 0,0 0 9 0,0 0 1 16,-2 0 9-16,0 0 3 0,1 7-5 0,0-7-5 16,0 0-9-16,-1 5-6 0,0-5 11 0,0 5 16 15,-1-2 19-15,0 2 13 0,0 2-4 16,0 1-12-16,0 1-17 0,0 2-11 0,0 2 1 15,-21 2-1-15,21-1 4 0,-21 0 4 0,9 1-8 16,-1-2 7-16,-1 1-7 0,1-2-5 0,0-2-5 16,2-1-9-16,4 0 0 0,-3-3-4 0,4 1 8 15,2-4 0-15,1 1-5 0,3-4 13 0,0 4-13 16,-1-4 1-16,1 1 8 0,0-1-17 15,0 0 18 1,0 2-5-16,0 0-3 0,0 0 16 0,0-1-17 0,16 0 4 0,-16 2-8 0,0-2 13 0,12-1 4 16,-12 1-5-16,10-1 22 0,-10 1-35 0,11-1 1 15,-11 0 7-15,12 0-25 0,-6 0-12 16,-1 0-10-16,2 0-18 0,0 0-11 0,-1 0-10 15,0 0-17-15,2 0-50 0,0 0-22 0,-1 0 33 16</inkml:trace>
</inkml:ink>
</file>

<file path=word/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31.377"/>
    </inkml:context>
    <inkml:brush xml:id="br0">
      <inkml:brushProperty name="width" value="0.1" units="cm"/>
      <inkml:brushProperty name="height" value="0.1" units="cm"/>
      <inkml:brushProperty name="color" value="#004F8B"/>
      <inkml:brushProperty name="fitToCurve" value="1"/>
    </inkml:brush>
  </inkml:definitions>
  <inkml:trace contextRef="#ctx0" brushRef="#br0">0 0 943 0,'0'0'-1'15,"0"0"-4"-15,0 0 1 0,0 0-8 0,0 0 8 16,0 0 4-16,0 0 1 0,0 0 12 15,0 0-13-15,0 0 1 0,0 0 8 0,0 0-9 16,0 0 5-16,0 0 3 0,0 21-19 0,0-21 15 0,0 0-12 31,0 0-44-31,0 0-59 0,0 0-130 0,14 0 13 0</inkml:trace>
</inkml:ink>
</file>

<file path=word/ink/ink2.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35:57.625"/>
    </inkml:context>
    <inkml:brush xml:id="br0">
      <inkml:brushProperty name="width" value="0.1" units="cm"/>
      <inkml:brushProperty name="height" value="0.1" units="cm"/>
      <inkml:brushProperty name="color" value="#004F8B"/>
      <inkml:brushProperty name="fitToCurve" value="1"/>
    </inkml:brush>
  </inkml:definitions>
  <inkml:trace contextRef="#ctx0" brushRef="#br0">0 123 0,'0'-18'47,"18"18"-31,0 0-1,-18 0-15,18-18 16,-18 18-16,18 0 0,-18 0 0,18 0 15,-18 0-15,18 0 0,-18 0 0,17 0 0,-17 0 16,18-18-16,0 18 0,-18 0 0,18 0 0,-18 0 16,18 0-16,-18 0 0,18 0 0,0 0 0,-18 0 0,18-18 0,-18 18 15,18 0-15,-1 0 0,-17 0 0,18 0 0,-18 0 0,18 0 0,-18 0 0,18 0 16,0 0-16,-18 0 0,18 0 0,-18 0 0,18 0 0,0 0 0,0 0 0,-18 0 15,35 0-15,-35 0 0,18 0 0,-18 0 0,18 0 0,0 0 0,0 0 0,0 0 16,0 0-16,-18 0 0,17 0 0,1 0 0,0 0 0,-18 0 0,18 0 0,-18 0 16,36 0-16,-36 0 0,18 0 0,-18 0 0,18 0 0,-18 0 0,18 0 15,-1 0-15,-17 0 0,18 0 0,-18 0 0,18 0 0,0 0 0,-18 0 16,18 0-16,-18 0 0,18 0 0,-18 0 0,18 0 0,0 0 0,-18 0 15,18 0-15,-18 0 0,17 0 0,1 0 0,-18 0 0,18 0 0,-18 0 16,18 0-16,-18 0 0,18 0 0,0 0 0,-18 0 0,18 0 0,-18 0 0,18 0 16,0 0-16,-18 0 0,17 0 0,-17 0 0,18 0 0,-18 0 0,18 0 15,0 0-15,-18 0 0,18 0 0,0 0 0,0 0 0,0 0 0,-18 0 0,18 0 16,-1 0-16,-17 0 0,18 0 0,0 0 0,0 0 0,0 0 0,-18 0 0,18 0 15,0 0-15,-18 0 0,18 0 0,0 0 0,-1 0 0,-17 0 0,18 0 0,0 0 16,0 0-16,-18 0 0,18 0 0,-18 0 0,18 0 0,-18 0 0,18 0 0,0 0 16,-18 0-16,18 0 0,-18 0 0,17 0 0,1 0 0,-18 0 0,18 0 15,-18 0-15,18 0 0,-18 0 0,18 0 0,0 0 0,-18 0 0,18 0 16,-18 0-16,18 0 0,0 0 0,-18 0 0,17 0 0,-17 0 15,18 0-15,-18 0 0,18 0 0,0 0 0,-18 0 0,18 0 0,-18 0 16,18 0-16,0 0 0,-18 0 0,18 0 0,-18 0 0,17 0 0,-17 0 0,18 0 16,0 0-16,-18 0 0,18 0 0,-18 0 0,18 0 0,0 0 0,-18 0 15,18 0-15,-18 0 0,18 0 0,0 0 0,-1 0 0,1 0 0,-18 0 0,18 0 16,0 0-16,0 0 0,-18 0 0,18 0 0,0 0 0,0 0 0,-18 0 0,18 0 15,-1 0-15,1 0 0,-18 0 0,18 0 0,0 0 0,-18 0 0,18 0 0,0 0 16,0 0-16,-18 0 0,18 0 0,-18 0 0,18 0 0,-1 0 0,-17 0 0,18 0 16,-18 0-16,18 0 0,-18 0 0,18 0 0,0 0 0,-18 0 15,18 0-15,-18 0 0,18 0 0,-18 0 0,18 0 0,0 0 0,-18 0 0,17 0 16,-17 0-16,18 0 0,0 0 0,-18 0 0,18 0 0,-18 0 0,18 0 0,-18 0 15,18 0-15,0 0 0,-18 0 0,18 0 0,-18 0 0,18 0 0,-1 0 16,-17 0-16,18 0 0,-18 0 0,18 0 0,-18 0 0,18 0 0,0 0 16,-18 0-16,18 0 0,-18 0 0,18 0 0,0 0 0,-18 0 15,18 0-15,-18 0 0,17 0 0,-17 0 0,18 0 0,0 0 16,-18 0-16,18 0 0,-18 0 0,18 0 0,0 0 0,-18 0 0,18 0 15,-18 0-15,18 0 0,-18 0 0,18 0 0,-1 0 0,-17 0 0,18 0 0,-18 0 16,18 0-16,0 0 0,-18 0 0,18 0 0,-18 0 0,18 0 0,-18 0 0,18 0 16,0 0-16,-18 0 0,17 0 0,-17 0 0,18 0 0,0 0 0,-18 0 15,18 0-15,-18 0 0,18 0 0,-18 0 0,18 0 0,0 0 16,-18 0-16,18 0 0,-18 0 0,18 0 0,-1 0 0,-17 0 15,18 0-15,-18 0 0,18 0 0,-18 0 16,18 0-16,0 0 0,-18 0 0,18 0 16,-18 0-16,0 0 15,0 0 126,0 0-126</inkml:trace>
</inkml:ink>
</file>

<file path=word/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31.047"/>
    </inkml:context>
    <inkml:brush xml:id="br0">
      <inkml:brushProperty name="width" value="0.1" units="cm"/>
      <inkml:brushProperty name="height" value="0.1" units="cm"/>
      <inkml:brushProperty name="color" value="#004F8B"/>
      <inkml:brushProperty name="fitToCurve" value="1"/>
    </inkml:brush>
  </inkml:definitions>
  <inkml:trace contextRef="#ctx0" brushRef="#br0">21 1 914 0,'0'0'13'0,"0"0"-9"0,-12 0 2 0,12 0 2 0,0 0 5 0,0 0 23 0,-9 0 34 0,9 0 6 0,0 0-2 16,0 0-21-16,0 0-38 0,0 0 0 0,0 0-20 15,0 0-5-15,0 0 5 0,0 0-15 0,0 0 10 16,0 0 10-16,0 0-5 0,0 0 10 0,0 0 0 15,0 0-10-15,0 0-10 0,0 0-39 0,0 0-50 16,0 0-42-16,0 12-53 0,0-12-60 0,0 0 45 16</inkml:trace>
</inkml:ink>
</file>

<file path=word/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30.614"/>
    </inkml:context>
    <inkml:brush xml:id="br0">
      <inkml:brushProperty name="width" value="0.1" units="cm"/>
      <inkml:brushProperty name="height" value="0.1" units="cm"/>
      <inkml:brushProperty name="color" value="#004F8B"/>
      <inkml:brushProperty name="fitToCurve" value="1"/>
    </inkml:brush>
  </inkml:definitions>
  <inkml:trace contextRef="#ctx0" brushRef="#br0">0 192 468 0,'0'0'9'16,"15"0"5"-16,-15 0 1 0,0 0 12 0,0 0-3 15,0 0 12-15,0 0 3 0,0 0 7 0,7 0 11 16,-7 0-15-16,0-8 0 0,0 8-23 0,0 0-27 15,4 0 12-15,-4-4-15 0,2 4 14 0,0-4-2 16,-1 1-10-16,2 2 11 0,0-2-6 0,0 1 11 16,2-2 1-16,-2 1-4 0,3-2-14 0,1-1 1 15,-2 0-11-15,2 1-21 0,0-3 3 16,2 2-24-16,-1-2-2 0,0 0 23 0,0-2 12 15,0 1 17-15,-1 0 12 0,-1-3 4 0,-1 1-5 16,0 1 2-16,-1 1 7 0,-3 1-3 0,2 3 6 16,-3-2 13-16,0 2-10 0,0 2 6 0,0 1-6 15,0-1 1-15,0 2 5 0,0 0-8 0,0-1-5 16,0 2-3-16,0 0-14 0,0 0 13 0,-12 0 12 15,12 0 15-15,0 0 23 0,0 0-15 0,-11 0-8 16,11 26-12-16,-10-26-14 0,4 19 16 16,0-19 0 46,0 20-12-62,2-20 3 0,1 16-7 0,0-16-1 0,0 14 8 0,2-14-8 0,-2 10-4 0,2-3 0 0,0-2-2 0,0 2 9 0,0-2 0 0,1 2 0 0,0-2 4 0,0 2-8 0,0-1-6 0,0 1 9 0,0-1-9 0,0-2 0 0,0 4 14 16,0-2-18-16,0 3 4 0,0-2 6 0,12 0-10 15,-12-1 13-15,0 1 4 0,0 0 1 16,0-3-2-1,8 1-16-15,-8-1 1 0,0 0 3 0,0-2 5 0,0 2 7 0,3-1-3 0,-3 0-9 0,0-3 5 16,2 4-1-16,-2-1 4 0,0 0 0 0,0 0-8 16,0 2 9-16,2 0-22 0,-1-1-18 0,-1 2-22 15,0 0-31-15,2-2-19 0,-2 0-31 16,1 1-46-16,-1-2 27 0</inkml:trace>
</inkml:ink>
</file>

<file path=word/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21.777"/>
    </inkml:context>
    <inkml:brush xml:id="br0">
      <inkml:brushProperty name="width" value="0.1" units="cm"/>
      <inkml:brushProperty name="height" value="0.1" units="cm"/>
      <inkml:brushProperty name="color" value="#004F8B"/>
      <inkml:brushProperty name="fitToCurve" value="1"/>
    </inkml:brush>
  </inkml:definitions>
  <inkml:trace contextRef="#ctx0" brushRef="#br0">15 171 700 0,'0'0'12'0,"0"0"-4"0,0 0 4 16,0 0 0-16,0 16-20 0,0-16 9 0,0 0-4 16,0 0-4-16,0 0 12 0,0 15-4 0,0-15 12 15,0 9-4-15,0-4-1 0,0-5 2 0,0 13-10 16,0-5 11-16,0-3 11 0,0 6 3 15,0-4 7-15,0 1 2 0,0 1-18 16,0-2 4-16,0 0-8 0,0 2 3 0,0-1 4 0,0-2-5 16,0 1 0-16,0 0-9 0,-12-1-5 0,12 0-4 15,0 0 4-15,0-2-3 0,0-3 7 0,0 3 0 16,0-2-8-16,0 2 5 0,0-1-4 0,0 0 3 15,0 1 0-15,0 1 1 0,0 1-6 0,0-4 6 16,12 3-5-16,-12-1 17 0,0 0-5 0,0-4-7 16,0 3 7-16,0-2-12 0,6-1 8 31,-6 1 10-31,0-1 10 0,3 0 14 0,-1 0 0 0,2 0 1 0,1 0-11 0,1-22-18 0,1 22-1 0,1-23 1 15,2 23 0-15,1-30-16 0,0 14 11 0,-1 2-21 16,0-3 6-16,-2 4 14 0,2-1 1 0,-3 0 9 31,0 1-9-31,-1 0 16 0,1 5-11 0,-3-2-10 0,1 4 6 0,-2-2 0 0,2 1-6 16,-1 1 5-16,1 1 1 0,0-1-17 0,-1 0 17 15,1-1 5-15,-2 0 4 0,1-1 6 0,-1 1-15 16,1 2 4-16,0-3 5 0,-4 3 0 0,3-2-5 16,-1 2-5-16,-1-1-5 0,0-2-5 0,0 3 10 15,-1-2 0-15,0 2-10 0,0-3 0 0,0 2 18 16,0-1-13-16,0 2 5 0,0-1 4 0,0 1-23 15,0 1 4-15,0-1 10 0,0 2-10 0,0 1 10 16,-13-1 5-16,13 1-14 0,0-1 4 0,0 3-5 16,-9 0 1-16,9-1 13 0,-7 1 1 15,7 0 0-15,-9 0 0 0,4 0-5 0,-1 0 19 16,0 0-9-16,0 0 0 0,-1 0 4 0,-2 28-18 15,2-28 10 1,-3 21 4-16,0-21-4 0,1 30 11 0,-1-11-10 0,0 1-12 0,0 4-41 0,2 3-66 16,-2 3-75-16,1 3-107 0,2 2-29 0,2-3 55 15</inkml:trace>
  <inkml:trace contextRef="#ctx0" brushRef="#br0" timeOffset="6533">111 570 480 0,'0'0'2'15,"0"-7"1"-15,0 7-1 0,0 0-1 0,0 0-2 16,0 0 7-16,0 0 2 0,0-3-2 0,0 3 3 16,0 0-16-16,0-1-1 0,0 1 1 0,0 0-10 15,0 0 10-15,0 0-3 0,0 0-8 0,0 0-2 16,0 0-2-16,0 0-1 0,0 0 9 0,0 0 4 15,0 0-4-15,-13 0 11 0,13 0 3 0,0 0 0 16,-12 15 6-16,12-15-6 0,-10 0-2 0,10 0 2 16,-8 15-4-16,8-15-4 0,-7 0 6 15,7 0 1-15,-5 7-1 0,3-7-7 0,2 0-9 0,-1 0-1 16,1 0 3-16,0 0 2 0,0 0-2 15,0 0 0-15,0 0-2 0,0 0 0 0,17 0 4 16,-17-23-20-16,0 23-9 0,18 0 3 0</inkml:trace>
  <inkml:trace contextRef="#ctx0" brushRef="#br0" timeOffset="6709">167 484 306 0,'0'0'9'0,"0"0"-3"0,0 0-3 16,0 0 1-16,0-1-12 0,0 1-3 0,-14 0 6 16,14 0-6-16,0 0 7 0,-19 0 1 0,19 21-7 15,-18-21 10-15,8 0-3 0,0 18 1 16,1-18 10-16,-1 0-8 0,2 15 1 0,2-15 2 15,0 0-8-15,3 9 1 16,1-9 0-16,1 0-3 0,1 0 4 0,0 0 1 0,0 0-1 0,0 0 0 16,0 0-13-16,21 0-27 0,-21 0-21 15,18-25 3-15</inkml:trace>
  <inkml:trace contextRef="#ctx0" brushRef="#br0" timeOffset="7749">122 541 301 0,'0'0'2'0,"0"0"4"0,0 0 7 16,0 0 3-16,0 0-2 0,0 0 0 31,0 0-1-31,0 0-3 0,0 0-4 0,0 0 2 0,0 0-11 0,0 0 0 0,0 0 8 0,0 0-11 15,0 0 1-15,0 0 6 0,0 0-9 0,0 0 8 16,0 0-4-16,0 0-2 0,0 0-1 0,0 0 4 16,-16 0 4-16,16 14-4 0,0-14 4 0,-10 0-4 15,10 0 3-15,0 0-1 0,0 12 1 0,-7-12-11 16,7 0-5-16,0 0 5 0,0 0 5 0,0 0 11 15,0 0 0-15,0 0-4 0,0 0-1 0,0 0-4 16,13 0 4-16,-13 0 3 0,0 0-2 0,11 0 2 16,-11 0-3-16,13 0-5 0,-6 0 4 0,1-18-2 15,0 18-3-15,1 0-3 0,0-19-25 0,-1 19-22 16,0-11-20-16,-3 11 9 0</inkml:trace>
</inkml:ink>
</file>

<file path=word/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21.002"/>
    </inkml:context>
    <inkml:brush xml:id="br0">
      <inkml:brushProperty name="width" value="0.1" units="cm"/>
      <inkml:brushProperty name="height" value="0.1" units="cm"/>
      <inkml:brushProperty name="color" value="#004F8B"/>
      <inkml:brushProperty name="fitToCurve" value="1"/>
    </inkml:brush>
  </inkml:definitions>
  <inkml:trace contextRef="#ctx0" brushRef="#br0">14 91 641 0,'0'0'14'0,"0"0"1"0,0 0 3 0,0 0 0 0,0 0-10 0,-7-8 15 0,7 8 7 0,0 0 5 0,0 0-5 0,0 0 3 0,0 0-10 0,0 0-1 0,0 0-1 16,0 0-16-16,0 0 1 0,0 0-1 0,0 0 1 0,0 0 4 16,0 0 4-16,0 0-9 0,0 0 4 15,0 0-4-15,0 0 0 0,0 0 4 0,0 0-8 16,0 0 0-16,0 0-5 0,0 0 4 0,0 0 0 0,0 0 3 15,0 0-8-15,0 0 0 0,0 0 0 0,0 0-9 16,0 0 9-16,0 0-4 0,0 0 4 0,0 0 0 16,0 0 4-16,0 0-8 0,0 0 2 15,0 0-11-15,0 0 9 0,0 0 12 0,0 0-3 16,0 0 13-16,0 0-4 0,0 0-18 0,0 0 6 15,0 0 7-15,0 0-9 0,0 0 19 0,0 0-15 16,10 0 2-16,-10 0-1 0,0 0-5 0,7-19 10 16,-7 19-6-16,6 0-8 0,-4 0 9 0,0 0-1 15,0 0-8-15,-1-12 8 0,-1 12-19 0,2 0-6 16,-2 0-1-16,2-8-2 0,-1 8 8 0,1-4-1 15,1 4 15-15,0-5-3 0,0 2-6 0,-1 1-1 32,2-2 0-32,-1 1 4 0,-1-1 6 0,1 0 7 0,-1-1 0 0,0 1-6 0,-1 0 6 15,0 3 0-15,1 0-6 0,-2-2 2 0,0 3 3 16,0 0-6-16,0 0 2 0,0-1 8 0,0 1-6 15,0 0 1-15,0 0-1 0,0 0-5 0,0 0 4 16,0 0 13-16,0 0 8 0,0 0 16 0,0 0 8 16,0 0 1-16,-14 19-7 0,14-19-13 0,0 0-5 15,-14 17 0-15,14-17 8 0,-13 16 6 0,13-16-15 16,-9 16-5-16,9-5-9 0,-7 1 0 0,7 0 1 15,-6-1 7-15,6 1-4 0,-3-1-9 16,1 0 8-16,1 2-4 0,1-2-4 0,-2 1-5 16,2-2 14-16,0 0-14 0,0 0 18 0,0-3 7 15,0 2-25-15,0-3 18 0,0-1-6 0,0-1-11 31,0-1 15-31,0-1-17 0,0 2 6 0,0-4 11 0,0 1-7 0,0-1 8 0,0 0-5 0,0 0 0 16,0 0-4-16,0 0-4 0,0 0-6 0,0 0-21 16,0 0-34-16,0 0-61 0,0 0-101 0,0 0 0 15,17-18 42-15</inkml:trace>
</inkml:ink>
</file>

<file path=word/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06.548"/>
    </inkml:context>
    <inkml:brush xml:id="br0">
      <inkml:brushProperty name="width" value="0.1" units="cm"/>
      <inkml:brushProperty name="height" value="0.1" units="cm"/>
      <inkml:brushProperty name="color" value="#004F8B"/>
      <inkml:brushProperty name="fitToCurve" value="1"/>
    </inkml:brush>
  </inkml:definitions>
  <inkml:trace contextRef="#ctx0" brushRef="#br0">32 130 1394 0,'0'-4'9'0,"-15"3"1"0,15-2 0 0,0 2 10 15,0 0 4-15,0-1 24 0,0 1 9 0,0 1 8 16,0 0 0-16,0 0 6 0,0 0-2 0,0 0-6 16,0 22-13-16,0-22-21 15,-14 21-6-15,14-21-11 0,0 27-3 0,0-12-7 0,0 0 4 31,0 1-1-31,0 0-1 0,0-1-8 0,0-1-21 0,14 3-24 0,-14 2-15 0,0-4-16 0,0 0 5 47,15-2 17-47,-15 1 10 16,8 0 33-16,-8-3 6 0,7-2 8 0,-2-3 1 0,0 0 0 0,1-3 4 0,-3 2 1 0,3-4 9 0,-3-1 0 15,-1 2 11-15,1-2 26 0,-3 0 16 0,0 0 12 0,0 0-3 0,2 0-21 0,-2 0-24 0,1 0-16 0,3-26-1 16,2 26-4-16,-1-26-2 0,3 12-1 0,-1-3-11 16,2 2 1-16,0-1 2 0,0-1-6 15,1-2-16-15,-1 3-28 0,1-4-38 0,0-1-35 0,-1-2-15 16,-2-1-24-16,1-1 0 0,-3 2 9 0,0 0 10 15,-3-1 32-15,-2 4 23 16,0 1 23 31,0 4 29-47,0 3 13 0,0 2 11 0,-17 4 7 0,17 6 4 0,-16 0 13 0,16 0 31 0,-25 24 37 0,11-24 31 0,-1 31 25 0,-3-12 1 0,2 4-24 0,1-1-21 0,0 1-39 0,3 2-20 0,1-1-5 15,5 0-20-15,-2-3-27 0,3 0-61 0,4-1-92 16,1 1-114-16,0-5-62 0,0-3 54 0</inkml:trace>
  <inkml:trace contextRef="#ctx0" brushRef="#br0" timeOffset="497">373 125 1116 0,'0'0'-10'15,"0"0"-8"-15,0 0 4 0,0 0 0 0,0 0 19 16,0 0 27-16,0 0 21 31,0 0-4-31,0 0-1 0,0 0 2 0,0 0-5 0,0 0 25 0,0 18 5 0,0-18-16 0,0 15-20 0,-10-5-10 16,10 0-13-16,-7 1 9 0,7-1-14 0,-9 2-8 15,6-2 2-15,0 2-22 0,2-4 13 0,1 2 4 16,0-1 1-16,0-2-4 0,0 1 4 0,0-3-1 16,14 2-9-16,-14-2 16 0,16 0-6 0,-16-2 1 15,19 0 7-15,-8 1-4 0,1-4-5 0,2 2-1 16,-3-1 6-16,1-1-6 0,0 1 1 0,-1-1 0 15,-1 1-9-15,-1-1 0 0,-2 0 19 0,-3 0-11 16,1 0 6-16,-1 2 14 0,-1-1-6 16,-2 2 1-16,-1-2-5 0,0 3 4 0,0-1-3 15,0 3 6-15,0-1 0 0,-17 1-13 0,17 5-8 16,-14-2-4-16,14 2 8 0,-16-2 1 31,16 2 3-31,-17-4-4 0,17 4-8 0,-14-3-2 0,14-3-22 0,-13 1-14 0,13-1-36 0,-10 1-32 0,6-1-31 16,1 0-29-16,-1-3-20 0,1 0-25 0,1-1-35 15,0 1 41-15,-1-2 55 0</inkml:trace>
  <inkml:trace contextRef="#ctx0" brushRef="#br0" timeOffset="864">376 114 1619 0,'-1'0'-9'0,"0"0"-23"0,1 0 0 16,0 0 9-16,0 0 9 0,0 0 19 0,0 0 22 15,0 0 1-15,17 0 8 0,-17 0 14 0,0 0-15 16,14-14 14-16,-14 14 29 0,11 0 9 0,-11 0 9 16,17 0-5-16,-5-9-29 0,-1 9-9 0,4 0-14 15,-1 0-14-15,3 0-12 0,-3 0-2 0,2 0-6 16,0 0 0-1,-2 0 5-15,0 0-9 0,-1 19 1 0,-2-19-32 0,0 0-69 16,-4 0-67-16,-3 16-94 0,0-16-109 0,-3 10-110 0,-1-10 65 16,0 11 96-16</inkml:trace>
</inkml:ink>
</file>

<file path=word/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05.581"/>
    </inkml:context>
    <inkml:brush xml:id="br0">
      <inkml:brushProperty name="width" value="0.1" units="cm"/>
      <inkml:brushProperty name="height" value="0.1" units="cm"/>
      <inkml:brushProperty name="color" value="#004F8B"/>
      <inkml:brushProperty name="fitToCurve" value="1"/>
    </inkml:brush>
  </inkml:definitions>
  <inkml:trace contextRef="#ctx0" brushRef="#br0">49 0 1353 0,'-12'0'-11'15,"12"0"1"-15,0 0-5 0,0 0-6 0,0 0 21 47,0 0 21-47,0 0 20 0,0 0 19 0,0 0-4 0,0 0-26 0,0 21-15 0,0-21-19 0,0 23 1 0,0-23-1 0,0 30-9 0,0-14-2 16,0 1-16-16,0 0-11 0,13-2-8 0,-13 2-20 15,9-3-1 48,-9 2 2-63,11 0 17 0,-6 1 21 0,-1-3 6 0,2-1 16 0,-3 5 0 0,1-5 5 0,-1-1 10 0,0 0 0 0,-1-1-6 0,0-3 6 15,0-1 0-15,0-1 9 0,-1-1 21 0,1-1 10 0,-1 0 16 0,0-1 27 0,1-3 9 0,-1 0 10 0,4 0-11 0,-1 0-37 0,1 0-25 0,1 0-20 16,1-31-8-16,1 31-5 0,1-28-5 0,0 10-24 15,1 0-32-15,-1-4-30 0,2-1-26 16,-4-3-26-16,2 2-20 0,-1-1-19 0,-2-1-11 16,-1 1-26-16,-2-1 7 0,-3 0 52 0</inkml:trace>
  <inkml:trace contextRef="#ctx0" brushRef="#br0" timeOffset="95">90 0 829 0,'-16'25'4'0,"2"3"12"16,-1 1 16-16,2 0-16 0,2 3-19 0,2-3-76 15,2 4-110-15,4 0-34 0,1-2 14 0</inkml:trace>
  <inkml:trace contextRef="#ctx0" brushRef="#br0" timeOffset="449">320 197 1652 0,'0'0'4'16,"0"0"-10"-16,0 0 11 0,0 0-16 0,0 0 1 15,0 0 19-15,-14 0-10 0,14 0 20 0,0 21-10 16,-11-21-10-16,11 23-6 62,-9-23-6-62,9 34-13 0,-10-13-10 0,10 0-30 0,-6 0-31 0,6 2-34 0,0-2-42 0,0 1-30 0,0 2-60 0,0-4 5 0,0-2 52 0</inkml:trace>
</inkml:ink>
</file>

<file path=word/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04.883"/>
    </inkml:context>
    <inkml:brush xml:id="br0">
      <inkml:brushProperty name="width" value="0.1" units="cm"/>
      <inkml:brushProperty name="height" value="0.1" units="cm"/>
      <inkml:brushProperty name="color" value="#004F8B"/>
      <inkml:brushProperty name="fitToCurve" value="1"/>
    </inkml:brush>
  </inkml:definitions>
  <inkml:trace contextRef="#ctx0" brushRef="#br0">9 203 1399 0,'0'0'-6'0,"-9"-20"0"0,9 20 6 0,0 0 12 0,0-13 42 0,0 13 16 0,23 0 4 15,-23-10-10-15,17 10-35 0,-17-8-17 0,18 8-11 16,-6-4-5-16,-12 4 4 0,18-3 3 0,-8 3 6 15,-1-2-1-15,2 2-8 0,-2 0-4 0,-1 0 5 16,-1 0-11-16,0 0-25 0,-3 0-29 0,0 0-82 16,-1 0-50-16,0 0-79 0,-1 0-86 0,-2 0 73 15</inkml:trace>
  <inkml:trace contextRef="#ctx0" brushRef="#br0" timeOffset="288">18 41 959 0,'0'0'9'0,"0"0"1"16,0 0 1-16,0 0 6 0,21 0 9 0,-21 0 16 16,21 0 8-16,-21-22-5 0,26 22-14 0,-15 0-5 15,1-14-10-15,-2 14 5 0,0 0 5 0,-2 0-10 16,1 0 0-16,-2 0 5 0,0 0-15 0,-2 0-7 15,0 22-62-15,1-22-100 0,-4 22-109 0,0-22-61 16,-1 25 63-16</inkml:trace>
</inkml:ink>
</file>

<file path=word/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04.483"/>
    </inkml:context>
    <inkml:brush xml:id="br0">
      <inkml:brushProperty name="width" value="0.1" units="cm"/>
      <inkml:brushProperty name="height" value="0.1" units="cm"/>
      <inkml:brushProperty name="color" value="#004F8B"/>
      <inkml:brushProperty name="fitToCurve" value="1"/>
    </inkml:brush>
  </inkml:definitions>
  <inkml:trace contextRef="#ctx0" brushRef="#br0">20 61 859 0,'0'0'-1'0,"0"0"1"16,0 0-5-16,3 0-2 0,1 0 1 0,-1-17 7 15,1 17 1-15,1 0-10 0,-1-17 8 0,1 17-12 16,0 0 8-16,0-12 9 0,-1 12-5 0,1-8 0 15,-1 8-7-15,1 0 1 0,-1-4 2 0,-1 4 0 16,2-3 3-16,-3 3 5 0,0 0 0 0,0 0-1 16,0 0 0-16,-1 0-5 0,1 0-5 0,0 0 14 15,0 23-4-15,-1-23 1 0,-1 0 2 0,0 21-16 16,0-21 3-16,0 17 4 0,0-7 4 0,0 1 8 15,0 0-2-15,0 1-5 0,0 0-4 16,-16 0-8-16,16 1 15 0,0-3-7 0,-12 3-6 16,12-2 3-16,-11 1-6 0,11-2 7 0,-12 0 14 15,12-1 2-15,-12-4 1 0,7 3 6 0,-1-3-1 16,3-2 22-16,-1 0 8 0,-1-1 17 0,2 1-12 15,-1-2 9-15,2 2-2 0,-2-2-9 0,2 0-7 16,0 2-33-16,1-2-16 0,1 1-7 0,0-2 6 16,0 0 1-16,0 1 16 0,0-1-17 0,0 0 18 15,15 0-1-15,-15 0-17 0,15 0 11 0,-15 0-16 16,22 0-17-16,-9 0-5 0,-1-17-12 0,1 17 1 15,-1 0 6-15,-1 0-6 0,-1 0-5 16,-2 0-29-16,-1 0-36 0,-1 0-37 0,-2 0-53 16,0 0 11-16,-1 0 47 0</inkml:trace>
</inkml:ink>
</file>

<file path=word/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03.884"/>
    </inkml:context>
    <inkml:brush xml:id="br0">
      <inkml:brushProperty name="width" value="0.1" units="cm"/>
      <inkml:brushProperty name="height" value="0.1" units="cm"/>
      <inkml:brushProperty name="color" value="#004F8B"/>
      <inkml:brushProperty name="fitToCurve" value="1"/>
    </inkml:brush>
  </inkml:definitions>
  <inkml:trace contextRef="#ctx0" brushRef="#br0">0 0 1196 0,'12'0'-11'0,"-12"0"5"0,0 0-10 0,0 0 32 0,0 0 51 0,0 0 38 0,0 0 40 0,0 0-17 0,0 0-40 0,0 0-38 15,0 0-29-15,0 0-17 0,0 0 1 16,0 0-5-16,0 0 4 0,0 0 0 0,0 0-4 16,0 0-4-16,0 0-6 0,0 0-24 0,0 0-87 15,0 0-96-15,0 0-139 0,0 0-62 0,0 0 91 16</inkml:trace>
</inkml:ink>
</file>

<file path=word/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03.508"/>
    </inkml:context>
    <inkml:brush xml:id="br0">
      <inkml:brushProperty name="width" value="0.1" units="cm"/>
      <inkml:brushProperty name="height" value="0.1" units="cm"/>
      <inkml:brushProperty name="color" value="#004F8B"/>
      <inkml:brushProperty name="fitToCurve" value="1"/>
    </inkml:brush>
  </inkml:definitions>
  <inkml:trace contextRef="#ctx0" brushRef="#br0">0 0 737 0,'0'0'10'15,"0"0"5"-15,0 0 10 0,0 0 19 0,0 0 27 16,0 0 15-16,0 0 11 0,0 0-13 0,0 0-27 15,0 0-16-15,0 0-9 0,0 0 0 0,0 0 0 16,0 0 0-16,0 0-6 0,0 0-1 0,0 0-14 16,0 0-6-16,0 0-5 0,0 0-4 15,8 0-2-15,-8 0 1 0,0 0-37 0,6 0-80 16,-6 0-81-16,5 0-129 0,-3 0 10 0,1 0 79 0</inkml:trace>
</inkml:ink>
</file>

<file path=word/ink/ink3.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35:50.596"/>
    </inkml:context>
    <inkml:brush xml:id="br0">
      <inkml:brushProperty name="width" value="0.1" units="cm"/>
      <inkml:brushProperty name="height" value="0.1" units="cm"/>
      <inkml:brushProperty name="color" value="#004F8B"/>
      <inkml:brushProperty name="fitToCurve" value="1"/>
    </inkml:brush>
  </inkml:definitions>
  <inkml:trace contextRef="#ctx0" brushRef="#br0">0 0 0,'0'0'125,"17"0"-94,-17 0-16,18 0-15,-18 0 0,18 0 16,-18 0-16,18 0 16,0 0-16,-18 0 0,18 0 15,-18 0-15,18 0 0,0 0 0,-18 0 16,18 0-16,-18 0 0,17 0 0,-17 0 0,18 0 15,0 0-15,-18 0 0,18 18 0,-18-18 0,18 0 0,-18 0 16,18 0-16,0 0 0,-18 0 0,18 0 0,-18 0 0,18 0 16,-1 0-16,-17 0 0,18 0 0,-18 0 0,18 0 0,-18 0 0,18 0 15,0 0-15,-18 0 0,18 0 0,-18 0 16,18 0-16,0 0 0,-18 0 0,18 0 0,-18 0 0,17 0 15,-17 0-15,18 0 0,0 0 0,-18 0 0,18 0 16,-18 0-16,18 0 0,0 0 0,-18 0 0,18 0 16,-18 0-16,18 0 0,-18 0 0,18 0 15,-1 0-15,-17 0 0,18 0 0,-18 0 16,18 0-16,0 0 0,-18 0 0,18 0 0,-18 0 0,18 0 15,-18 0-15,18 0 0,0 0 0,-18 0 0,18 0 0,-18 0 0,17 0 16,1 0-16,-18 0 0,18 0 0,-18 0 0,18 0 0,-18 0 0,18 0 0,0 0 16,-18 0-16,18 0 0,-18 0 0,18 0 0,-1 0 0,1 0 0,-18 0 0,18 0 15,0 0-15,-18 0 0,18 0 0,0 0 0,0 0 0,-18 0 0,18 0 16,0 0-16,-18 0 0,17 0 0,1 0 0,-18 0 0,18 0 0,-18 0 0,18 0 15,0 0-15,-18 0 0,18 0 0,-18 0 0,18 0 0,-18 0 0,18 0 0,0 0 16,-18 0-16,17 0 0,-17 0 0,18 0 0,0 0 0,-18 0 16,18 0-16,-18 0 0,18 0 0,-18 0 0,18 0 15,0 0-15,-18 0 0,18 0 0,-18 0 16,18 0-16,-1 0 0,-17 0 0,18 0 0,-18 0 0,18 0 15,-18 0-15,18 0 0,0 0 0,-18 0 16,18 0-16,-18 0 0,18 0 0,0 0 0,-18 0 0,18 0 16,-18 0-16,17 0 0,-17 0 0,18 0 15,0 0-15,-18 0 0,18 0 0,-18 0 16,18 0-16,0 0 0,-18 0 0,18 0 15,-18 0-15,18 0 0,-18 0 0,18 0 16,-1 0-16,-17 0 16,18 0-16,-18 0 0,18 0 0,0 0 15,-18 0-15,18 0 0,-18 0 0,18 0 16,-18 0-16,18 0 0,0 0 0,-18 0 15,18 0-15,-18 0 0,17 0 0,1 0 0,-18 0 16,18 0-16,-18 0 0,18 0 0,-18 0 0,18 0 0,0 0 0,-18 0 16,18 18-16,-18-18 0,18 0 0,0 0 0,-18 0 0,17 0 0,-17 0 15,18 0-15,-18 0 0,18 0 0,0 0 0,-18 0 0,18 0 16,-18 0-16,18 0 0,-18 0 0,18 0 0,0 0 0,-18 17 15,17-17-15,-17 0 0,18 0 0,0 0 0,-18 0 16,18 0-16,-18 0 0,18 0 0,-18 0 0,18 0 16,0 0-16,-18 0 0,18 0 0,-18 0 0,18 0 0,-1 0 0,-17 0 15,18 0-15,-18 0 0,18 0 0,-18 0 0,18 0 0,0 0 16,-18 0-16,18 0 0,-18 0 0,18 0 0,0 0 0,-18 0 0,18 0 0,-18 0 15,17 0-15,-17 0 0,18 0 0,0 0 0,-18 0 0,18 0 0,-18 0 0,18 0 16,0 0-16,-18 0 0,18 0 0,-18 0 0,18 0 16,-18 0-16,18 0 0,-1 0 15,-17 0-15,18 0 0,-18 0 16,18 0-16,0 0 0,-18 0 0,18 0 0,-18 0 15,18 0-15,-18 0 0,18 0 0,0 0 0,-18 0 16,18 0-16,-18 0 0,17 0 0,1 0 0,-18 0 0,18 0 0,-18 0 16,18 0-16,-18 0 0,18 0 0,0 0 0,-18 0 0,18 0 0,-18 0 15,18 0-15,0 0 0,-18 0 0,17 0 0,-17 0 0,18 0 0,-18 0 16,18 0-16,0 0 0,-18 0 0,18 0 0,-18 0 0,18 0 0,0 0 15,-18 0-15,18 0 0,-18 0 0,18 0 0,-18 0 0,17 0 0,1 0 0,-18 0 16,18 0-16,-18 0 0,18 0 0,-18 0 0,18 0 0,0 0 0,-18 0 16,18 0-16,-18 0 0,18 0 0,0 0 0,-18 0 0,17 0 0,-17 0 0,18 0 15,0 0-15,0 0 0,-18 0 0,18 0 0,-18 0 16,18 0-16,0 0 0,-18 0 0,18 0 0,-18 0 0,17 0 15,1 0-15,-18 0 0,18 0 16,-18 0-16,18 0 0,-18 0 16,18 0-16,0 0 0,-18 0 15,18 0-15,-18 0 16,18 0-16,0 0 0,-18 0 15,17 0-15,-17 0 0,18 0 0,-18 0 16,18 0-16,0 0 0,-18 0 0,18 0 0,-18 0 16,18 0-16,0 0 0,-18 0 0,18 0 0,-18 0 0,18 0 15,-18 0-15,17 0 0,1 0 0,-18 0 0,18 0 0,-18 0 16,18 0-16,0 0 0,-18 0 0,18 0 0,-18 0 0,18 0 0,-18 0 0,18 0 15,0 0-15,-18 0 0,17 0 0,-17 0 0,18 0 0,0 0 0,-18 0 0,18 0 16,-18 0-16,18 0 0,-18 0 0,18 0 0,0 0 0,-18 0 0,18 0 0,-18 0 16,18 0-16,-1 0 0,-17 0 0,18 0 0,-18 0 15,18 0-15,-18 0 0,18 0 0,0 0 0,-18 0 0,18 0 16,-18 0-16,18 0 0,-18 0 0,18 0 0,0 0 0,-18 0 15,17 0-15,-17 0 0,18 0 0,0 0 0,-18 0 0,18 0 0,-18 0 16,18 0-16,-18 0 0,18 0 0,0 0 0,-18 0 0,18 0 0,-18 0 16,18 0-16,-1 0 0,-17 0 0,18 0 0,-18 0 0,18 0 0,-18 0 15,18 0-15,0 0 0,-18 0 16,18 0 31,-18 0-32,18 0-15,0 0 16,-18 0-16,18 0 0,-18 0 15,17 0-15,-17 0 0,18 0 0,0 0 0,-18 0 16,18 0-16,-18 0 0,18 0 0,0 0 16,-18 0-16,0 0 327</inkml:trace>
</inkml:ink>
</file>

<file path=word/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03.095"/>
    </inkml:context>
    <inkml:brush xml:id="br0">
      <inkml:brushProperty name="width" value="0.1" units="cm"/>
      <inkml:brushProperty name="height" value="0.1" units="cm"/>
      <inkml:brushProperty name="color" value="#004F8B"/>
      <inkml:brushProperty name="fitToCurve" value="1"/>
    </inkml:brush>
  </inkml:definitions>
  <inkml:trace contextRef="#ctx0" brushRef="#br0">10 24 654 0,'-9'0'-5'0,"9"0"13"0,0 0 0 0,0 0-3 16,0 0 5-16,0 0-1 0,0 0 14 0,0-14-8 16,0 14 13-16,0 0 3 0,0 0-11 0,0 0 16 15,0 0 0-15,0 0-4 0,0 0-4 0,0 0-1 16,0-10-12-16,0 10 5 0,0 0-5 0,0 0 0 15,0 0 9-15,0 0-18 0,0 0 9 16,0 0-6-16,0 0-13 0,0 0 18 0,0 0 11 16,0 0 36-16,0 0 19 0,0 0-3 0,0 19-25 15,0-19-30-15,0 16-11 0,0-16-16 0,0 18 21 16,0-6-10-16,0-1 0 0,0 2 11 0,0 2-11 15,0-1 5-15,0-2-10 0,0 2 0 0,0-1-1 16,13-1-4-16,-13-4 4 0,0 0 0 0,0-1 0 16,0 0 5-16,0-3 6 0,0-3-11 0,0 2 5 15,0-1 1-15,0-2-1 0,0 3 6 0,0-3-6 16,0 0 0-16,0 0-15 0,0 0-1 0,0 0 1 15,0 0 10-15,0 0 5 0,0 0 0 16,0 0-5-16,0 0-10 0,0 0 4 0,0 0-16 16,0 0-29-16,0 0-62 0,0 0-98 0,0 0-96 15,0 0-14-15,0 0 62 0</inkml:trace>
</inkml:ink>
</file>

<file path=word/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02.420"/>
    </inkml:context>
    <inkml:brush xml:id="br0">
      <inkml:brushProperty name="width" value="0.1" units="cm"/>
      <inkml:brushProperty name="height" value="0.1" units="cm"/>
      <inkml:brushProperty name="color" value="#004F8B"/>
      <inkml:brushProperty name="fitToCurve" value="1"/>
    </inkml:brush>
  </inkml:definitions>
  <inkml:trace contextRef="#ctx0" brushRef="#br0">6 0 621 0,'-2'0'9'16,"2"0"2"-16,0 0 6 0,0 0 21 0,0 0 15 15,0 0 6-15,0 0 18 0,0 0 1 0,0 0 2 16,0 0 5-16,0 0-30 0,0 0 0 0,0 0-21 15,0 0-5-15,0 0 22 0,0 0-11 0,0 0 10 16,0 0 6-16,0 0-8 0,0 0-21 0,0 0-12 16,0 0-5-1,0 0-20 1,0 0 15-16,0 0-10 0,0 0 0 0,0 0 10 0,0 0-27 0,0 0-49 0,0 0-106 0,0 0-95 0,0 0-105 0,0 18 56 15</inkml:trace>
</inkml:ink>
</file>

<file path=word/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8:01.825"/>
    </inkml:context>
    <inkml:brush xml:id="br0">
      <inkml:brushProperty name="width" value="0.1" units="cm"/>
      <inkml:brushProperty name="height" value="0.1" units="cm"/>
      <inkml:brushProperty name="color" value="#004F8B"/>
      <inkml:brushProperty name="fitToCurve" value="1"/>
    </inkml:brush>
  </inkml:definitions>
  <inkml:trace contextRef="#ctx0" brushRef="#br0">0 121 352 0,'0'0'11'15,"0"0"10"-15,0 0 5 0,0 0-2 0,0 0-7 0,0 0-6 16,0 0-4-16,0 0 2 0,0 0 10 0,0 0-2 16,0 0 2-16,0 0-9 0,0 0 0 0,0 0-6 15,0 0 8-15,0 0 7 31,0 0-15-31,0 0-3 0,0 0-10 0,0 0 9 0,0 0 6 0,0 0 6 0,0 0 6 0,0 0-1 0,0 0-4 0,0 0 2 16,0 0-2-16,0 17-5 0,0-17 2 0,0 0-10 16,0 0 5-16,0 13-6 62,0-13 3-62,0 7 2 0,0-7-2 0,0 9 9 0,0-9-9 0,0 6 7 0,0-3-11 0,0 3-1 0,13-1 16 0,-13 0-12 0,0 2 4 0,0-2-8 0,12 2-9 0,-12 0 17 0,7 1-3 0,-7-3-1 0,6 1 9 16,-6 0-9-16,7-2 0 0,-4 1 11 0,0-1-11 15,-2-1-7-15,2 0 3 0,-2-2-4 0,1 1 11 16,-1-2 2-16,1 2 3 0,-1-2-2 0,2 0-11 15,-1 0 9-15,2 0-1 0,0 0-1 0,-1 0 1 16,1-20-5-16,0 20 4 0,1 0 6 0,-2-16-9 16,1 16 12-16,-2-11-8 0,1 11-5 0,0-10 19 15,-1 10-23-15,0-10 0 0,0 10-4 0,1-9-3 16,-3 5 21-16,3 0-5 0,1 2 4 0,-2-2-9 15,2 0-9-15,0-1 17 0,0-2-25 16,-1-1 9-16,1-1-16 0,0 0-18 0,-1-3 8 16,1 1-3-16,-1-1 5 0,-1-1 6 0,1 2 1 15,-1 0 4-15,-2 0 18 0,0 1 3 0,0 1 12 16,0-1-11-16,0 4-16 0,0 2 1 0,0-2-9 15,-16 2 9-15,16 1 7 0,0 2-7 0,-15 0 16 16,15 1-7-16,-10 0-10 0,10 0 20 0,-11 0-7 16,11 0 8-16,-13 20 14 0,6-20-5 0,0 0-4 15,0 25 3-15,-2-25 2 31,2 21-9-31,1-21 11 0,0 21-12 0,-1-10 7 0,2 2-2 0,1-1-9 0,1-1 11 0,-1 2-18 0,3 2 7 16,1 0-30-16,0 2-98 0,0 0-13 0,0-2-1 16</inkml:trace>
</inkml:ink>
</file>

<file path=word/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55.800"/>
    </inkml:context>
    <inkml:brush xml:id="br0">
      <inkml:brushProperty name="width" value="0.1" units="cm"/>
      <inkml:brushProperty name="height" value="0.1" units="cm"/>
      <inkml:brushProperty name="color" value="#004F8B"/>
      <inkml:brushProperty name="fitToCurve" value="1"/>
    </inkml:brush>
  </inkml:definitions>
  <inkml:trace contextRef="#ctx0" brushRef="#br0">51 590 739 0,'0'13'-5'15,"0"-13"1"-15,0 0 11 0,0 0 36 0,0 0 43 16,0 0 34-16,-14 0 6 0,14 0-30 0,0 0-29 15,0 0-43-15,0 8-19 0,-7-8 0 0,7 5-10 16,0 0 15-16,0-2-6 0,-7 1 6 16,7 1-5-16,-2 0-5 0,2 2 5 0,-3-2-15 15,3-1 5-15,-1 2-5 0,-1 0-23 0,1-1-33 16,0 0-48-16,-2 1-55 0,0 0-44 0,0-1-50 15,-1 0 48-15</inkml:trace>
  <inkml:trace contextRef="#ctx0" brushRef="#br0" timeOffset="843">322 93 894 0,'-3'0'-28'0,"-1"0"-26"16,2 11-5-16,2-11 7 0,0 0 30 0,0 0 37 15,0 0 12-15,0 0 1 0,0 0-10 0,0 0-8 16,0 0-10-16,0 0 1 0,0 0 8 0,0 0-2 15,0 0 6-15,0 20-10 0,-14-20 12 0,14 0 0 16,0 18-1-16,-15-18-5 0,15 12-12 16,-12-12 8-16,12 10 0 0,-11-10-3 0,4 7 3 15,1-7 0-15,-3 9-13 0,2-5 16 0,0 0-7 16,1-2-5-16,-1 1 12 0,3 0-12 0,0-2 13 47,1 0-12-47,1-1 8 0,1 0 7 0,0 0-12 0,1 0 12 0,0 0-12 0,0 0 0 0,0 0 3 0,0-18-6 0,0 18 6 0,18-19-11 15,-18 19-3-15,17-26 4 0,-6 11-8 0,1 1 9 0,1-1 5 16,0 4-1-16,0-2 10 0,-1 2-4 0,0 4 4 15,-4 0 1-15,-1 1-13 0,-1 4 8 0,-2 1-13 16,0 1 9-16,-1 0 26 0,0 0 11 0,-2 0 23 16,2 31 2-16,-3-31-1 0,0 38-5 0,0-12-25 15,0 1-4-15,0 3-7 0,0 0-4 0,0 2 9 16,-16 0-5-16,16-3 1 0,0 1-2 0,-15-3 1 15,15-2-10-15,-13-1-10 0,13 0-1 0,-12-3 6 16,12-4-10-16,-8-2 5 0,8 1 5 16,-8-4-5-16,8-1 14 0,-6-4-14 0,3-1-5 15,2 1 5-15,-3-3-4 16,2-1 8-16,1 0-18 0,-3 1-5 0,1-3-1 0,0 1-14 0,-3 0 24 15,2-2-9-15,0 1 9 0,-2-1 10 0,1 1-14 16,0-1 23-16,1 0-9 0,-1 0 10 0,3 0 0 16,-1 0-15-16,1 0 5 0,1 0-10 0,1 0-4 15,0 0 9-15,0-15-9 63,0 15 14-63,0 0 9 0,20-15-18 0,-20 15 18 0,14-13-19 0,-14 13 5 0,16-11 20 15,-16 11-5-15,18-7 9 0,-9 7 0 0,-1 0-4 0,-1 0-5 0,3 0-5 0,-1 0-10 0,-2 0 5 0,-3 0 5 0,2 23 5 0,-2-23 0 0,2 0-5 0,-2 18-5 0,0-18 0 16,1 16 0-16,-1-16 0 15,1 14-5-15,-1-14 9 0,1 16 6 0,-1-10-10 0,-1 2 5 0,1-3-5 16,-2 2 0-16,1-2 5 0,0 0 0 0,-2 0-1 16,2-2-3-16,-2 1-6 0,3 0 10 0,-3-2-10 15,0 2 0-15,1-1-34 0,0 0-59 16,1 0-67-16,0 1-77 0,1 0-62 0,-1 1 50 15</inkml:trace>
</inkml:ink>
</file>

<file path=word/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55.308"/>
    </inkml:context>
    <inkml:brush xml:id="br0">
      <inkml:brushProperty name="width" value="0.1" units="cm"/>
      <inkml:brushProperty name="height" value="0.1" units="cm"/>
      <inkml:brushProperty name="color" value="#004F8B"/>
      <inkml:brushProperty name="fitToCurve" value="1"/>
    </inkml:brush>
  </inkml:definitions>
  <inkml:trace contextRef="#ctx0" brushRef="#br0">157 68 606 0,'0'0'13'0,"0"0"-6"15,0 0 7-15,0 0 8 0,0 0-9 0,0 0 10 16,0 0 6-16,0 0 2 0,0 0 14 0,0 0 3 16,0 0-11-16,0 0-4 0,0 0-19 0,0 0 0 15,0 0 5-15,0 0 4 0,0 0 0 16,0 0 10-16,0 0-9 0,0 0 0 0,0 0-5 15,0 0-14-15,0 0 5 0,0 0-23 0,0 0 12 0,0 0-3 16,0 0 4-16,0 0 14 0,0 0-18 16,-15 15 4-16,15-15 0 0,0 15 1 0,-15-3 8 15,15-2-4-15,-10 1-4 0,10-1-1 0,-9 2-12 16,9-2 7-16,-6 0-3 0,6-1 8 0,-3 0 5 15,1-1-1-15,1-1 5 0,0 0-13 0,1-1 12 16,-1 1-16-16,0-2-1 0,1 4 5 0,0-2 4 16,0 1 14-16,0-1-6 0,0 0-4 0,0-2-12 15,0 0-1-15,0 2 0 0,0-3 5 0,0 1 13 16,13-2-5-16,-13-1 5 0,0 0-5 0,0 0-3 15,10-2-1-15,-10 0-4 0,0 0 4 0,10 0 0 16,-10 0 5-16,7 0-1 0,-1 0 10 16,-2-22-5-16,3 22-5 0,-1-18-4 0,0 18-1 15,0-21-4-15,-1 21-4 0,2-24 18 0,-3 10-18 16,1 0 3-16,0-1 10 0,-1 1-18 0,-1-2 13 15,-1 0-4-15,1 1-5 0,-2 0-1 0,-1 1-18 16,0 0-4-16,0 1-5 0,0 3 8 0,0 0 2 16,0 0 4-16,-17 2 4 0,17 1-16 0,0 2 13 15,-19 2 0-15,19 1-3 0,-15 1 16 0,15 1 1 16,-16 0 0-16,16 0 4 0,-13 0 4 0,6 0-6 15,1 0 7-15,0 0-3 0,-1 20-2 0,1-20 7 16,-2 17-8-16,0-17 6 0,0 20-4 16,-1-6 2-16,-1 1 2 0,1 2-3 0,0 0-16 15,1 1-24-15,-1 3-35 0,2 0-67 0,2-2-21 16,0 0 24-16</inkml:trace>
</inkml:ink>
</file>

<file path=word/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48.061"/>
    </inkml:context>
    <inkml:brush xml:id="br0">
      <inkml:brushProperty name="width" value="0.1" units="cm"/>
      <inkml:brushProperty name="height" value="0.1" units="cm"/>
      <inkml:brushProperty name="color" value="#004F8B"/>
      <inkml:brushProperty name="fitToCurve" value="1"/>
    </inkml:brush>
  </inkml:definitions>
  <inkml:trace contextRef="#ctx0" brushRef="#br0">22 400 768 0,'-10'0'9'16,"10"0"13"-16,0 0 22 0,0 0 36 0,0 0 18 15,0 0 17-15,0 0-8 0,0 0-12 0,0 0-28 16,0 0-19-16,0 0-10 0,0 0-15 31,0-13-1-31,0 13-4 0,0 0 0 0,0 0-13 0,0-8 8 0,0 8-17 0,0 0 9 0,0-3-1 0,0 3 1 16,0 0 12-16,0 0-13 0,0 0 5 15,0 0-9-15,0 0 0 0,0 0 8 0,0 0-12 16,0 0 5-16,0 0 3 0,0 0-4 0,0 0 4 16,0 21 0-16,0-21-4 0,0 16-4 0,0-16 8 15,0 22-8-15,-10-7 8 0,10 0 4 0,0-2-7 16,0 2 7-16,0 0-15 0,0-2 3 0,0-1 9 15,0 1-1-15,0-3 9 0,17 2-5 0,-17-3-3 16,0 1 0-16,20-3-4 0,-20 1 8 0,19-3-5 16,-19 2 1-16,16-4 7 0,-7 0-12 0,0-1 8 15,1-1 1-15,1-1-5 0,-1 0-1 0,2 0-3 16,0 0 8-16,3 0-16 0,-1-23 8 15,2 23 8 1,-2-21-17-16,0 21 16 0,2-28-7 0,-2 13-9 0,0-1 8 0,-3-2-6 0,0 1 3 16,-2-3 4-16,0 2-8 0,-3 1 3 0,-1 0-8 15,-2-4-12-15,-3 2-14 0,0-1-5 0,0-2 4 16,0 1-9-16,0 0 2 0,-21-1 4 0,21 0 0 15,-22 1 13-15,22-1 10 0,-24 4 0 16,12-3 0-16,-1 10 10 0,0 0 4 0,2 1 1 0,-2 7 1 16,0 2 4-16,0 1-10 0,1 0 11 15,0 0-1-15,2 24-5 0,1-24 10 0,1 23-10 0,1-23 10 16,3 26 1-16,0-12 4 0,2 2-5 15,-1-1-10-15,1 0 5 0,-2 1 15 0,2 1 10 16,0-1 4-16,1 1-9 0,-1 0-11 16,2-1 1-1,0-1 0-15,0 1-1 0,0-1-9 0,0 2 5 0,0-4 0 0,0 3 4 0,0-2 1 0,0-1-5 16,0 2-15-16,14-4 24 0,-14 1-5 0,0-2-14 15,0 0 24-15,9-1-23 0,-9 0 0 0,7-2 18 16,-7 0-14-16,16-1 5 0,-6 0 4 0,1-2 0 16,2 1-9-16,4-1-5 0,-3-3 5 0,4-1 0 15,0 0 0-15,2 0-5 0,-2 0-9 16,1 0-9-16,0-30-6 0,0 30-4 0,0-25-1 15,0 9-23-15,-1-3 5 0,0-2 0 0,-1-2-17 16,-1-2 19-16,-2-1 9 0,-1-1 17 0,-4 1 13 16,0 0 10-16,-4 1 4 0,-1 8-3 15,-3 0 13-15,-1 3 5 0,0 2-8 0,0 4 4 0,0 2 0 16,0 2 4-16,-21 2 1 15,21 2-1-15,-15 0-4 0,15 0 1 16,-16 0 13-16,16 25 20 0,-18-25 14 0,7 29 5 0,1-11-14 0,2 2-10 0,-1 1-7 16,3 2-13-16,-1 1 23 0,4-2-6 0,0 1-4 15,3-1 7-15,0-1-16 0,0 0-18 0,0-2-5 16,18 0-7-16,-18-4 6 0,18-1 10 47,-18-2 0-47,23-1-5 0,-10-2-7 0,0-1-14 0,-2-2-4 0,2 1 4 0,-1-4 3 0,-1 0-8 0,0-3-3 0,-1 0 7 0,-1 0-11 0,-1 0 15 15,0 0 1-15,1-22 0 0,-2 22 0 0,0-18 5 16,0 18 8-16,0-25-13 0,-2 25 17 0,-1-29-12 15,0 11-8-15,-1 0 20 0,-1-3-22 0,-1-1 14 16,-1 1-1-16,0-3-15 0,0 0 17 0,0-1-5 16,0 2-1-1,-19-2-4-15,19 7-9 0,0-2-14 0,-19 3-1 0,19 1 10 0,-16 4-6 16,16 1 9-16,-16 4 10 0,16 3-9 0,-14 2 4 15,4 2 15-15,2 0-5 0,-1 0 5 0,-1 36 10 16,0-36-10-16,-1 39 5 0,0-17 10 0,0 1 4 16,3 2 10-16,-2 1 4 0,4-1 5 0,1-1-1 15,0 0-5-15,4-2 9 0,1-1-6 0,0 0 4 16,0-3-4-16,0 0-5 0,16-2-4 0,-16-3-12 15,18 0 0-15,-18-3-5 0,25-2-1 0,-11 0-8 16,2-4 3-16,0-2-4 0,1-2-11 0,2 0 9 16,-2 0-15-16,1 0-25 0,0-27 2 0,0 27-14 15,-2-28-2-15,1 11 16 0,-1-3-13 0,-1-1 12 16,0-4 10-16,-3-1 3 0,-1 0 19 15,1 0-9-15,-2 0 14 0,-3 1 0 0,-1 3 20 32,-1 5 19-32,-2 3 4 0,-2 2 9 0,1 5-1 0,-2 3-9 0,0 2 2 0,0 2-4 0,0 0-29 15,0 0 2-15,0 0-7 0,0 0 3 0,0 22 25 16,0-22 8-16,-16 28-4 0,16-13 0 0,0 5 4 15,0 2-6-15,-9 0 5 0,9-1-7 0,0 0 0 16,0-4-2-16,0 0-7 0,21 0 3 0,-21-3-15 16,20-1 0-16,-20-2-4 0,24 0 0 0,-10-3 0 15,0-3-3-15,-1 1 3 0,-1-3-1 0,0-1 0 16,1 0 0-16,-3-2 2 0,0 0 3 15,-3 0-1-15,0 0-3 0,-1 0 1 0,0-22-2 16,-2 22-4-16,0-20 6 0,-1 20-7 0,-1-28-2 16,0 10 9-16,-2-2-13 0,0 2-3 0,0-5-10 15,0 1-8-15,0-2-1 0,-21 2 0 31,21-2 10-31,-20 2-6 0,6 3 9 0,1 0 10 0,-3 2 0 0,3 6-2 0,-1 2-6 0,0 4-1 0,-2 4 0 16,3 1 3-16,-1 0 11 0,1 26 1 0,1-26-12 16,-1 39 19-16,1-15-10 0,2 3-5 15,2 4-8-15,1 0-41 0,1 0-38 0,2 1-76 16,4-2-89-16,0 1-132 0,0-6 46 0</inkml:trace>
  <inkml:trace contextRef="#ctx0" brushRef="#br0" timeOffset="639">1254 0 1028 0,'-19'22'-4'0,"8"-22"10"16,1 21 18-16,0-21 19 0,-1 25 22 0,1-11 16 15,0 2 0-15,0 0-10 16,0 1-28-16,1-1-24 0,0 1-11 15,3-3-3-15,-1 2 8 0,0-3-4 0,4 0 0 0,-3 0-14 0,5-1 5 16,-1-2 9-16,2 2-18 0,-1-2 18 0,1-1-9 16,0 0-5-16,0 2 5 0,0-3-5 0,0 1 6 15,0-1-2-15,0-2 14 0,0 2-8 0,0-2-10 16,0 1 5-16,0-3 0 0,0 1-9 0,0-1 14 15,0-1 8-15,12 0-9 0,-12-2 18 0,0 1-9 16,9-1 9-16,-9 0-1 0,14-1-8 0,-4 0 7 16,2 0-28-16,0 0 8 0,1 0 3 0,3 1-2 15,-1-1 10-15,0 2-10 0,-1 1 24 0,-1 2 16 16,1-1-4-16,-3 1 11 0,1 2-17 15,-3-1 0-15,-1 3 8 0,0-1 2 0,-1 0-5 16,-1 1-13-16,-3 3-6 0,2-2-5 0,-2 1-4 31,-1 2 4-31,1-2-2 0,-3 2 1 0,0 0 1 0,0-2-3 0,0-1 1 0,0-1-8 0,0 1 1 16,-20-4 1-16,20 2 1 0,-14-3-4 0,14-1 1 15,-17-2-4-15,7 0-6 0,-2-2 7 0,1 0-2 16,-5 0-2-16,2 0 0 0,-1 0 1 0,-1-22-2 16,-1 22-13-16,1 0-5 0,1-16-20 0,1 16-20 15,1 0 2-15,0 0-18 0,1 0-11 0,4 0-3 16,1 0-39-16,2 0-34 0,1 0-53 15,0 0-49-15,2 0-37 0,2 0 59 0</inkml:trace>
  <inkml:trace contextRef="#ctx0" brushRef="#br0" timeOffset="1023">1256 18 1688 0,'-8'0'8'0,"8"0"14"16,0 0 22-16,0 0 26 0,0 0 9 0,0 0 12 0,0 0-1 0,0 0-8 0,0 0 24 15,0 0 3-15,0 0-4 0,18 0-6 0,-18 0-29 16,21 0-26-16,-8 0-3 0,6 0-12 0,-2 0-4 16,5 0 6-16,0 0-15 0,2 0-3 0,0 17-8 15,1-17-9-15,-1 0 2 0,-1 0-29 0,0 11-66 16,-2-11-94-16,-3 0-166 0,-2 0-192 0,-2 7-70 15,-4-7 94-15</inkml:trace>
</inkml:ink>
</file>

<file path=word/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45.482"/>
    </inkml:context>
    <inkml:brush xml:id="br0">
      <inkml:brushProperty name="width" value="0.1" units="cm"/>
      <inkml:brushProperty name="height" value="0.1" units="cm"/>
      <inkml:brushProperty name="color" value="#004F8B"/>
      <inkml:brushProperty name="fitToCurve" value="1"/>
    </inkml:brush>
  </inkml:definitions>
  <inkml:trace contextRef="#ctx0" brushRef="#br0">115 298 1572 0,'0'0'-9'0,"-9"0"-9"16,9 0 4-16,0 13 0 0,-8-13 0 0,8 0 19 15,0 13-1-15,0-13-3 0,-4 15 7 0,4-6-8 16,0 1-4-16,0 0 4 0,0 1 0 0,0 3 4 16,0 0-4-16,0 1-8 0,0 0 9 0,21-1-10 15,-21 2 9-15,16 0 9 31,-16-4-9-31,15 1 5 0,-15 1 4 0,17-1 5 0,-17 0-9 0,13-2 13 0,-7 1 0 0,2-2 1 0,-2 1 30 16,1 0 7-16,-1-2 4 0,1-2 11 0,0 1-9 16,0-3-12-16,-1 0-8 0,0 0-2 0,0-1-2 15,0-1 1-15,1-1 1 0,1-1-3 0,-1-1-6 16,1 0-4-16,1 0-11 0,0 0-12 0,2-24-3 15,-2 24-9-15,0-25 7 0,0 25-4 0,-1-31-14 16,1 10-5-16,-2-1-32 0,0-3-21 0,-2-2-33 16,0-5-40-16,-1-3-29 0,-1-1-20 0,-1-6 17 15,0 2 10-15,-2-3 16 0,0 2 6 0,0 0 11 16,0 4 31-16,0 4 33 0,-21 3 27 0,21 6 12 15,-21 5 4-15,5 5 19 0,0 6 11 16,-2 6 14-16,-1 2 25 0,-3 0 14 0,-1 0 19 16,0 37 13-1,-1-37 12-15,0 40 3 0,-1-15 4 0,1 2-1 0,1 3-17 0,2 1-20 0,0 1-14 16,5 0-13 46,2 2-5-62,4-1-14 0,2-1 5 0,5-1-23 0,3-2-9 0,0-2-55 0,0-1-110 16,20-2-122-16,-20-2-18 0,28-5 63 0</inkml:trace>
  <inkml:trace contextRef="#ctx0" brushRef="#br0" timeOffset="304">522 698 1393 0,'0'0'19'0,"0"0"19"16,-14 0 56-16,14 0 34 0,0 0 24 0,0 0 16 16,0 0-32-16,0 0-17 0,0 0-26 0,-9 0-25 15,9 0-7-15,0 0-2 0,0 0-18 0,-5 21-6 16,5-21-12-16,-7 26-16 0,2-6 1 0,1 3-5 15,-2 3-33-15,0-5-71 0,1 4-116 0,0 1-207 16,1-1-209-16,-1-3 72 0</inkml:trace>
</inkml:ink>
</file>

<file path=word/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44.813"/>
    </inkml:context>
    <inkml:brush xml:id="br0">
      <inkml:brushProperty name="width" value="0.1" units="cm"/>
      <inkml:brushProperty name="height" value="0.1" units="cm"/>
      <inkml:brushProperty name="color" value="#004F8B"/>
      <inkml:brushProperty name="fitToCurve" value="1"/>
    </inkml:brush>
  </inkml:definitions>
  <inkml:trace contextRef="#ctx0" brushRef="#br0">5 8 1629 0,'-1'0'-9'0,"0"15"-1"16,1-15-8-16,0 0 5 0,0 0 13 0,0 0 5 15,20 0 22-15,-20 0 8 0,23 0 0 16,-9 0 7-16,3 0-21 0,1-17-6 0,3 17-11 0,-1 0-32 15,1 0-52-15,-1 0-96 0,0 0-75 0,0 0-93 16,-2 0-13-16,-2 0 88 0</inkml:trace>
</inkml:ink>
</file>

<file path=word/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44.585"/>
    </inkml:context>
    <inkml:brush xml:id="br0">
      <inkml:brushProperty name="width" value="0.1" units="cm"/>
      <inkml:brushProperty name="height" value="0.1" units="cm"/>
      <inkml:brushProperty name="color" value="#004F8B"/>
      <inkml:brushProperty name="fitToCurve" value="1"/>
    </inkml:brush>
  </inkml:definitions>
  <inkml:trace contextRef="#ctx0" brushRef="#br0">20 0 1797 0,'-11'0'-5'0,"11"0"-15"0,-9 13 4 0,9-13-1 0,0 0 18 0,0 0 29 0,0 0 26 0,0 0 21 16,0 0-3-16,16 0-7 0,-16 0-24 0,19 0-19 15,-19 17-13-15,25-17-3 0,-10 0-2 0,0 0-18 16,4 0-22-16,-2 0-35 0,-1 0-37 0,2 0-25 15,-4 0-42-15,-2 0-34 16,-1 0-71-16,-2 0-87 0,-4 0 41 0,-1 0 66 16</inkml:trace>
</inkml:ink>
</file>

<file path=word/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44.242"/>
    </inkml:context>
    <inkml:brush xml:id="br0">
      <inkml:brushProperty name="width" value="0.1" units="cm"/>
      <inkml:brushProperty name="height" value="0.1" units="cm"/>
      <inkml:brushProperty name="color" value="#004F8B"/>
      <inkml:brushProperty name="fitToCurve" value="1"/>
    </inkml:brush>
  </inkml:definitions>
  <inkml:trace contextRef="#ctx0" brushRef="#br0">149 117 893 0,'0'0'12'0,"-11"0"5"15,11 0 1-15,0-19 23 0,0 19 16 16,0 0 25-16,0-17 31 0,0 17 1 0,0 0-19 0,0-16-16 16,0 16-31-16,0 0-33 0,0-12-6 15,0 12-18-15,0 0 0 0,0-6 14 0,0 6-10 0,0-3 10 16,0-1 0-16,0 1-5 0,0-2-4 0,0 0-5 15,0 0-6-15,0-2-8 0,0 2 2 16,18 0-8-16,-18 3 5 0,17 1 8 16,-17 1 2-16,18 0-2 0,-9 0 11 0,-9 0 0 0,19 21-1 15,-13-21 11-15,1 26-10 0,0-26 5 0,0 38-6 16,-1-17 1-16,-2 2 0 0,1 2-14 0,-2 0 4 15,0 1-14-15,-2-2-1 0,-1 1 11 0,0-1 0 16,0-1 5-16,0 1 4 0,-22-2 0 0,22-1 1 16,-25-1 9-16,10 1-5 0,0-4-4 0,-2 0 5 15,0 1 3-15,0-2 1 0,-1 1 5 0,1-5-1 16,3 2-4-16,-1-2 0 0,0-1 5 0,1-2-1 15,2 1 5-15,3-2 10 0,0-2-14 16,3-1-1-16,1-2-8 0,2 0-6 0,0 0 10 16,3-3 0-16,0 0 9 0,0 0 21 0,0 0 29 15,0 2 27-15,0-1-4 0,0-1-8 0,17 1-24 16,-17-1-29 15,16 1 1-31,-16-1-26 0,24 0 4 0,-9 0 0 0,-1 0-4 0,-2 0 3 0,3 2 1 0,-2-1-4 0,-2 1-1 0,3 1 6 0,-4 0-18 16,0 1 8-16,0-1-27 0,-2 0-20 0,1 1-40 15,-2 3-27-15,-1-2-11 0,-4-1-20 0,0 2-7 16,-1 0-54-16,1-1-23 0,-2-2 39 0</inkml:trace>
</inkml:ink>
</file>

<file path=word/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15.376"/>
    </inkml:context>
    <inkml:brush xml:id="br0">
      <inkml:brushProperty name="width" value="0.1" units="cm"/>
      <inkml:brushProperty name="height" value="0.1" units="cm"/>
      <inkml:brushProperty name="color" value="#004F8B"/>
      <inkml:brushProperty name="fitToCurve" value="1"/>
    </inkml:brush>
  </inkml:definitions>
  <inkml:trace contextRef="#ctx0" brushRef="#br0">39 212 761 0,'0'0'10'0,"0"0"-1"16,0-5 2-16,0 4 10 0,0-2 5 0,0 1 25 15,0-1 15-15,0-1 12 0,0 2 11 0,0-2-30 16,0 0-11-16,0 0-9 0,0 3-10 0,0-3 26 16,0 1 21-16,0 2 14 0,11-2-3 0,-11 2-12 15,0 1-16-15,0 0-16 0,0 0-21 0,0 0 1 16,0 0-1-16,0 0-13 0,0 0 8 0,0 0-11 15,0 0-5 1,0 0 4-16,0 0 0 0,0 0-5 0,0 0-3 0,0 0 13 0,0 0 5 0,0 0 17 16,0 16 23-16,0-16-14 0,0 0-1 15,0 18-15-15,0-18-27 0,0 16 2 0,-13-16-3 16,13 13 1-16,0-4 11 0,0-1-4 0,-11 0 7 15,11-1-2-15,0-1-11 0,-6 2 6 0,6 1-3 16,-4-2-11-16,4 2 7 0,0-2-7 0,-2-3 0 16,2 1 12-16,-1 0-6 0,1-1 7 0,0 0-4 15,0 0 0-15,0-2 11 0,0 2-12 0,0 0 6 16,0-2 6-16,17 3-17 0,-17-4 12 0,0-1 4 15,14 0-15-15,-14 0 12 0,16 0-6 0,-8 0-4 16,2 0 10-16,1 0-2 0,0-22 3 0,-2 22-10 16,0 0 6-16,-2 0-4 0,2-16-1 31,-2 16 2-31,0 0 1 0,-1 0-3 0,-1-13 8 0,0 13-2 0,1-10-11 0,0 2 3 0,1 1-5 15,-1 0 3-15,0-2 11 0,0-1 4 0,1 1-11 16,-1-4 12-16,-2 0-18 0,0 1 3 0,0-1 9 16,-2-3-18-16,-1 1 8 0,-1 2-8 0,0-1 6 15,0 2 7-15,0 2 2 0,0-2-1 0,0 2-1 16,-14 2-1-16,14-4-11 0,0 3 4 0,-14 1-5 15,14-1 5-15,0 2 2 0,-13 1 3 0,13-1-4 16,-10 2-6-16,10 0 7 0,-7 1-5 16,7 1 8-16,-9 1-4 0,5-1-1 0,-2 3 6 15,-2 0-9-15,1 0 8 0,-3 0-1 0,-2 0 0 16,1 25-1-16,0-25 10 0,-1 21-5 0,1-21 0 15,1 30 3-15,1-13 3 0,2-3-6 0,0 5-7 16,-2-1-21-16,2 0-80 0,2 0-125 0,-2-2-150 16,1-3-94-16,3-2 69 0</inkml:trace>
</inkml:ink>
</file>

<file path=word/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43.558"/>
    </inkml:context>
    <inkml:brush xml:id="br0">
      <inkml:brushProperty name="width" value="0.1" units="cm"/>
      <inkml:brushProperty name="height" value="0.1" units="cm"/>
      <inkml:brushProperty name="color" value="#004F8B"/>
      <inkml:brushProperty name="fitToCurve" value="1"/>
    </inkml:brush>
  </inkml:definitions>
  <inkml:trace contextRef="#ctx0" brushRef="#br0">28 0 861 0,'0'0'8'0,"0"0"6"0,0 0 27 0,0 0 19 15,0 0 30-15,0 0 19 0,0 0-8 16,2 0 1-16,-2 0-42 0,1 0-21 0,-1 0-16 16,0 0-13-16,0 0 4 0,0 0-5 0,0 0-8 15,0 0-6-15,0 0 1 0,0 0 13 0,0 0 4 16,0 0-3-16,0 0-1 0,0 24-52 0,0-24-78 15,-19 18-85-15,19-18-117 0,0 16-30 0,-12-16 78 16</inkml:trace>
</inkml:ink>
</file>

<file path=word/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43.230"/>
    </inkml:context>
    <inkml:brush xml:id="br0">
      <inkml:brushProperty name="width" value="0.1" units="cm"/>
      <inkml:brushProperty name="height" value="0.1" units="cm"/>
      <inkml:brushProperty name="color" value="#004F8B"/>
      <inkml:brushProperty name="fitToCurve" value="1"/>
    </inkml:brush>
  </inkml:definitions>
  <inkml:trace contextRef="#ctx0" brushRef="#br0">0 47 204 0,'0'0'16'15,"0"-15"10"-15,0 7 5 0,0 8 3 0,0-10-14 16,0 10 3-16,0-8 5 0,0 7 7 0,0 0 17 15,0-2 1-15,0 3-3 0,0 0-3 0,0 0-13 16,0 0-10-16,0-1 11 0,0 1 9 0,0 0 10 16,0 0 15-16,0 0-2 0,0 0-7 0,0 0 8 15,0 0-11-15,0 0-6 0,0 0 6 0,0 0-3 16,0 0 0-16,0 0 5 0,0 0-5 0,0 0-2 15,0 0 4-15,0 0 2 0,0 0 4 16,0 0-14-16,0 0-14 0,0 0-17 0,0 0-12 16,0 0-2-16,0 0-2 0,0 0-1 0,0 0-5 15,0 0-16-15,0 0-37 0,0 0-62 0,0 0-76 16,0 0-72-16,0 0-66 0,0 0 6 0,0 0 80 15</inkml:trace>
</inkml:ink>
</file>

<file path=word/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31.155"/>
    </inkml:context>
    <inkml:brush xml:id="br0">
      <inkml:brushProperty name="width" value="0.1" units="cm"/>
      <inkml:brushProperty name="height" value="0.1" units="cm"/>
      <inkml:brushProperty name="color" value="#004F8B"/>
      <inkml:brushProperty name="fitToCurve" value="1"/>
    </inkml:brush>
    <inkml:context xml:id="ctx1">
      <inkml:inkSource xml:id="inkSrc3">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1" timeString="2022-02-07T01:57:39.759"/>
    </inkml:context>
  </inkml:definitions>
  <inkml:trace contextRef="#ctx0" brushRef="#br0">870 140 701 0,'0'-6'24'16,"0"1"21"-16,0 1 18 0,0 2 30 0,0-1-14 0,0 2-3 0,0 1-9 15,0 0-7-15,0 0-14 0,0 0 10 0,0 0 14 16,0 0-6-16,0 18 30 0,0-18-12 0,-17 20-6 15,17-20-3-15,-14 32-13 0,14-11-6 0,-14 1-17 16,14 3-10-16,-14 1-5 0,7 0-15 0,1 1 8 16,0 2-7-16,1-3 0 0,1 0 8 0,-1-2-11 15,3-1-3-15,0-1 3 0,0-3-9 0,2-1 1 16,0-3 9-16,0-1-11 0,0-1 16 0,0-2-9 15,0-3 0-15,0 1 3 0,0-4-10 0,0 0 8 16,0-1 0-16,11-2-6 0,-11-1 3 0,0-1-7 16,0 0-51-16,0 0-105 0,8 0-139 15,-3 0-138-15,1-27-16 0,-2 27 109 0</inkml:trace>
  <inkml:trace contextRef="#ctx0" brushRef="#br0" timeOffset="-929">35 257 881 0,'0'16'0'0,"-8"-16"1"0,8 0-8 16,-9 0 4-16,9 0 12 0,0 0 16 15,-4 0 5-15,4 10-4 0,-3-10-4 0,2 8-12 16,-1-3-1-16,1 2 8 0,-1 1-4 0,1 1-4 15,1 1 8-15,-1 3-13 0,0-1 1 0,0 0-1 16,0-2-4-16,1 3 5 0,0-1-1 0,0-2-4 31,0 1 1-31,0-2 7 0,0-1-8 0,0 0 8 0,0 2-4 0,0-2-8 0,15-1 4 0,-15 3 0 16,0-2 4-16,14 0 1 0,-14 2-6 0,12-2 6 15,-12-1-1-15,17 1 5 0,-8-3 13 0,1 2-4 16,1-3 10-16,0 0 14 0,1-2 24 0,0 1 18 16,-1-3 0-16,1 0-15 0,1 0-25 15,-2 0-23-15,2-29-5 0,1 29-8 0,-1-30-8 16,0 12-1-16,2-3-3 0,-1-3 0 0,-2-1-1 15,0 0 1-15,-2-4-5 0,-2-1-7 0,-2 0-1 16,-2-2-18-16,-3 1-4 0,-1-1-27 0,0-2-14 16,0 3 0-16,0 1-6 0,-22 3 29 0,22 6 10 15,-21 1 18-15,8 4 10 0,0 5 2 0,-1 5 8 16,2 4-3-16,-2 2 8 0,1 0 12 31,-1 0-10-31,2 32-1 0,1-32 4 0,-3 35-3 0,2-14 8 0,0 1 8 0,1 2-4 0,2 2-1 0,-2 2 1 16,3-2-1-16,1 1-9 0,3 2 4 15,1-4-22-15,3 1-54 0,0-3-59 0,0-2-102 16,0-3-9-16,0-2 49 0</inkml:trace>
  <inkml:trace contextRef="#ctx0" brushRef="#br0" timeOffset="-425">486 234 936 0,'-18'0'4'0,"18"0"0"0,0 13-10 16,-15-13 20-16,15 0 21 0,-10 8 32 0,10-8 25 16,-7 10-11-16,7-4-31 15,-10 0-31-15,6 4-10 0,-2-2-4 0,2 5 9 0,-1 2 5 0,1 0-5 31,0 2 5-31,0-1-9 0,1 2-6 0,-1 2 6 0,1-2-10 0,1 1 4 0,2-2 5 0,0 0-9 16,0 0 0-16,0-1 0 0,0-3-14 0,0 0 0 16,16-1 0-16,-16-2-19 0,14 0 5 15,-14-2 18-15,16-3-4 0,-16 1 23 0,16-1 5 16,-16-3-19-16,14 2 5 0,-14-3 0 0,12 0 0 15,-5-1 19-15,-1 0-14 0,3 0 5 0,-2 0 9 16,1 0-14-16,0-19 37 0,1 19-10 0,1-20-5 16,-2 20 0-16,2-26-22 0,-2 11 4 0,1 0-10 15,-1-3 10-15,1-1-5 0,-1-2-5 0,0 0-3 16,0-3-5-16,0 0 0 0,-3-2-4 0,0-3-9 15,-2 1-24-15,-1-2-19 0,-2 1-18 0,0 3 8 16,0 2-3-16,0 3-10 0,-19 2 17 0,19 6 2 16,-21 6 15-16,21 3 40 0,-26 4 5 15,12 0-1-15,-2 0 18 0,0 28-10 0,0-28-2 16,-1 36 13-16,1-14-12 0,0 4 1 0,1 0 2 15,1 1 0-15,1 1-4 0,0-1-9 0,3-1-34 16,3 1-58-16,1-3-94 0,3-4 13 0</inkml:trace>
  <inkml:trace contextRef="#ctx1" brushRef="#br0">698 644 0,'0'0'140,"0"18"-124,18-18 15,-18 0-16,18 0 1,0 18 46,-18-18-62,18 0 16,-18 0-16,18 0 0,0 0 0,-18 0 16,18 0-16,-18 0 0,17 18 0,-17-18 0,18 0 15,0 0-15,-18 0 0,18 0 0,-18 0 0,18 0 16,0 0-16,-18 0 0,18 0 0,-18 0 15</inkml:trace>
</inkml:ink>
</file>

<file path=word/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29.578"/>
    </inkml:context>
    <inkml:brush xml:id="br0">
      <inkml:brushProperty name="width" value="0.1" units="cm"/>
      <inkml:brushProperty name="height" value="0.1" units="cm"/>
      <inkml:brushProperty name="color" value="#004F8B"/>
      <inkml:brushProperty name="fitToCurve" value="1"/>
    </inkml:brush>
  </inkml:definitions>
  <inkml:trace contextRef="#ctx0" brushRef="#br0">16 0 1546 0,'0'8'-5'0,"-9"-8"1"16,9 0 9-16,0 0 13 0,-7 0 26 0,7 0 26 15,0 0-5-15,0 0-13 0,0 0-26 32,0 0-41-32,0 0-23 0,0 0-37 0,0 0-59 0,0 0-99 0,0 0-95 0,0 0-54 0,0 0 64 15</inkml:trace>
</inkml:ink>
</file>

<file path=word/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1:57:29.221"/>
    </inkml:context>
    <inkml:brush xml:id="br0">
      <inkml:brushProperty name="width" value="0.1" units="cm"/>
      <inkml:brushProperty name="height" value="0.1" units="cm"/>
      <inkml:brushProperty name="color" value="#004F8B"/>
      <inkml:brushProperty name="fitToCurve" value="1"/>
    </inkml:brush>
  </inkml:definitions>
  <inkml:trace contextRef="#ctx0" brushRef="#br0">101 50 428 0,'0'0'14'0,"0"0"5"16,0 0 4-16,0 0 12 0,0 0-1 15,0 0 10-15,0 0 8 0,0 0 4 0,0 0 0 16,0 0-6-16,0 0 4 0,0 0 2 0,0 0-12 15,0 0 9-15,0 0-3 0,0 0-13 0,0 0 3 16,0 0-3-16,0 0-18 0,0 0 9 0,0 0 5 16,0 0-14-16,0 0-1 0,0 0-3 0,0 0-15 15,0 0-5-15,0 0 20 0,0 0-15 0,-12 22 19 16,12-22 0-16,0 21-10 0,-16-8 15 0,16 4-24 15,-13-1 23-15,5 3-19 0,0 0-3 0,1 0 13 16,1-2-19-16,-1 2 10 0,2 0 4 0,-1-2-14 16,2 1 10-16,1-3-10 0,0 0-3 15,1-2 13-15,2-3-9 0,0 1 8 0,0-3-8 16,0 1-1-16,0 0 10 0,0-4-10 0,18-1 5 15,-18-1 0-15,14-1-4 0,-14-2 13 0,16 0-5 16,-16 0-4-16,19 0-5 0,-7 0-4 0,0-26-1 16,0 26 10-16,0-21 0 0,-1 21-10 0,0-26 10 15,0 11-9-15,-1 1-5 0,-1-2 9 0,-2-1-4 16,0 3 4-16,0-2 5 0,-2 0 5 0,-1-1-5 15,-2 4-5-15,-1-4-4 0,-1 4 13 0,0-2-23 16,0 0-4-16,0 0 3 0,0 3-23 0,0-2 6 16,0 1 8-16,-16 0-12 0,16 2 4 15,0 2 36-15,-16 0-22 0,16 2 2 0,-12 1 2 16,12 2-8-16,-15 1 15 0,7 2 3 0,0 1 13 15,-1 0-3-15,2 0 3 0,-2 0-4 0,2 0-4 16,-3 26 9-16,3-26-9 0,1 17 9 0,-1-17-1 16,2 18-11-16,-1-18 15 0,0 20 5 0,2-7-8 15,0 0 3-15,-1 4-3 0,2 1 0 0,-2 2-39 16,-1 3-60-16,1 2-107 0,0 2-64 0,-2-1 40 15</inkml:trace>
</inkml:ink>
</file>

<file path=word/ink/ink45.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57:37.709"/>
    </inkml:context>
    <inkml:brush xml:id="br0">
      <inkml:brushProperty name="width" value="0.1" units="cm"/>
      <inkml:brushProperty name="height" value="0.1" units="cm"/>
      <inkml:brushProperty name="color" value="#004F8B"/>
      <inkml:brushProperty name="fitToCurve" value="1"/>
    </inkml:brush>
  </inkml:definitions>
  <inkml:trace contextRef="#ctx0" brushRef="#br0">0 36 0,'0'0'16,"0"0"15,18 0-31,-18 0 15,0 0-15,18 0 32,0 0 14,-18 0-30,17 0-16,-17 0 16,18 0-1,0 0 1,-18-18-1,18 18-15,-18 0 16,0-18-16,18 18 0</inkml:trace>
</inkml:ink>
</file>

<file path=word/ink/ink46.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57:24.732"/>
    </inkml:context>
    <inkml:brush xml:id="br0">
      <inkml:brushProperty name="width" value="0.1" units="cm"/>
      <inkml:brushProperty name="height" value="0.1" units="cm"/>
      <inkml:brushProperty name="color" value="#004F8B"/>
      <inkml:brushProperty name="fitToCurve" value="1"/>
    </inkml:brush>
  </inkml:definitions>
  <inkml:trace contextRef="#ctx0" brushRef="#br0">0 0 0</inkml:trace>
</inkml:ink>
</file>

<file path=word/ink/ink47.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59:28.252"/>
    </inkml:context>
    <inkml:brush xml:id="br0">
      <inkml:brushProperty name="width" value="0.1" units="cm"/>
      <inkml:brushProperty name="height" value="0.1" units="cm"/>
      <inkml:brushProperty name="color" value="#004F8B"/>
      <inkml:brushProperty name="fitToCurve" value="1"/>
    </inkml:brush>
  </inkml:definitions>
  <inkml:trace contextRef="#ctx0" brushRef="#br0">0 72 0,'0'0'125,"0"0"-125,18 0 15,-18 0-15,18 0 16,-18 0-16,18 0 0,-18 0 16,18 18-16,0-18 15,-18 18-15,18-18 0,-18 0 16,18 0-16,-1 0 0,-17 0 15,18 0-15,-18 0 0,18 0 16,-18 18-16,18-18 0,0 0 0,-18 0 16,18 0-16,-18 0 0,18 18 15,0-18-15,-18 0 0,18 0 16,-18 0-16,17 17 0,-17-17 0,18 0 15,0 0-15,-18 0 0,18 0 0,-18 0 16,18 0-16,0 0 0,-18 0 0,18 0 0,-18 0 0,18 0 16,-18 0-16,18 0 0,-1 0 15,-17 0-15,18 0 0,-18 0 16,18 0-1,0 0-15,-18 0 16,18 0-16,-18 0 0,18 0 16,-18 0-16,18 0 0,0 0 15,-18 0-15,18 0 0,-18 0 0,17 0 16,1 0-16,-18 0 0,18 0 0,-18 0 0,18 0 15,-18 0-15,18 0 0,0 0 0,-18 0 16,18 0-16,-18 0 0,18 0 0,0 0 16,-18 0-16,17 0 0,-17 0 0,0 0 0,18 0 0,-18 0 15,18 0-15,0 0 0,-18 0 0,18 0 16,-18 0-16,18 0 0,0 0 0,-18 0 15,0-17-15,18 17 0,-18 0 0,18 0 16,-18 0-16,0 0 0,17 0 16,1 0-16,-18 0 0,18-18 0,-18 18 15,18 0-15,-18 0 0,18 0 0,0-18 16,-18 18-16,18 0 0,-18 0 0,0-18 0,18 18 0,-1 0 0,-17 0 15,18 0-15,-18 0 0,18 0 0,-18 0 16,18 0-16,0 0 0,-18-18 0,18 18 0,-18 0 0,18 0 16,0 0-16,-18 0 0,18-18 0,-18 18 15,17 0-15,-17 0 0,0 0 0,18 0 0,-18-18 16,18 18-16,-18-18 0,0 18 0,0 0 15,18 0 1,-18 0 15,0-18-31,18 18 31,0 0 63</inkml:trace>
</inkml:ink>
</file>

<file path=word/ink/ink48.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00:32.503"/>
    </inkml:context>
    <inkml:brush xml:id="br0">
      <inkml:brushProperty name="width" value="0.1" units="cm"/>
      <inkml:brushProperty name="height" value="0.1" units="cm"/>
      <inkml:brushProperty name="color" value="#004F8B"/>
      <inkml:brushProperty name="fitToCurve" value="1"/>
    </inkml:brush>
  </inkml:definitions>
  <inkml:trace contextRef="#ctx0" brushRef="#br0">0 36 0,'0'0'31,"18"0"-16,-18 0-15,18 0 16,-18 0 0,18 0-16,-18 0 15,0 0-15,18 0 16,0 0-16,-18-18 15,0 18-15,17 0 0,-17 0 16,18 0-16,0 0 16,-18 0-1,18 0-15,-18 0 16,18 0-16,-18 0 15,18 0 1,0 0 15,-18 0 32,18 0 15,-18 0-78,18 0 15,-18 0-15,17 0 0,1 0 16,-18 0-16,18 0 0,-18 0 0,18 0 0,0 0 0,-18 0 15,18 0-15,-18 0 0,18 0 0,-18 0 0,18 0 0,0 0 0,-18 0 16,17 0-16,-17 0 0,18 0 0,0 0 16,-18 0-16,0-18 218</inkml:trace>
</inkml:ink>
</file>

<file path=word/ink/ink49.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00:45.915"/>
    </inkml:context>
    <inkml:brush xml:id="br0">
      <inkml:brushProperty name="width" value="0.1" units="cm"/>
      <inkml:brushProperty name="height" value="0.1" units="cm"/>
      <inkml:brushProperty name="color" value="#004F8B"/>
      <inkml:brushProperty name="fitToCurve" value="1"/>
    </inkml:brush>
  </inkml:definitions>
  <inkml:trace contextRef="#ctx0" brushRef="#br0">0 0 0,'18'0'62,"0"0"-46,-18 0-16,17 0 0,-17 0 15,18 0-15,-18 0 0,18 0 0,0 0 16,-18 0-16,18 0 0,-18 0 0,18 0 16,0 0-16,-18 0 0,18 0 0,-18 0 0,18 0 15,-18 0-15,17 0 0,1 0 0,-18 0 0,18 0 16,-18 0-16,18 0 0,0 0 0,-18 0 0,18 0 15,-18 0-15,18 0 0,-18 0 0,18 0 0,0 0 0,-18 0 16,17 0-16,-17 0 0,18 0 0,0 0 0,-18 18 0,18-18 0,-18 0 16,18 0-16,-18 0 0,18 0 0,0 0 0,0 18 0,-18-18 0,18 0 0,-1 0 15,1 18-15,-18-18 0,36 0 0,-36 0 0,36 0 0,-36 0 0,18 0 0,0 0 16,0 0-16,-18 0 0,17 0 0,1 18 0,0-18 0,0 0 0,-18 0 0,18 0 15,0 0-15,-18 0 0,18 0 0,-18 0 0,18 0 0,-18 0 0,17 0 16,1 0-16,-18 0 0,18 0 0,-18 0 0,18 0 16,0 0-16,-18 0 15,18 0-15,-18 0 16,18 0-16,-18 0 0,18 0 0,0 0 15,-18 0-15,17 0 0,-17 0 0,18 0 0,-18 0 16,18 0-16,0 0 0,-18 0 0,18 0 0,-18 0 0,18 0 0,0 0 16,-18 0-16,18 0 0,-18 0 0,18 0 0,-18 0 0,17 0 0,1 0 0,-18 0 15,18 0-15,-18 0 0,18 0 0,0 0 0,-18 0 0,18 0 0,-18 0 16,18 0-16,-18 0 0,18 0 0,0 0 0,-18-18 0,17 18 0,-17 0 0,18 0 15,0 0-15,-18-18 0,18 18 0,-18 0 0,18 0 16,-18 0-16,0 0 0,18 0 0,0 0 16,-18 0-1,18-18-15,-18 18 16,18 0-16,-18 0 15,17 0-15,-17 0 0,18 0 63,-18-18-16</inkml:trace>
</inkml:ink>
</file>

<file path=word/ink/ink5.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39:43.834"/>
    </inkml:context>
    <inkml:brush xml:id="br0">
      <inkml:brushProperty name="width" value="0.1" units="cm"/>
      <inkml:brushProperty name="height" value="0.1" units="cm"/>
      <inkml:brushProperty name="color" value="#004F8B"/>
      <inkml:brushProperty name="fitToCurve" value="1"/>
    </inkml:brush>
  </inkml:definitions>
  <inkml:trace contextRef="#ctx0" brushRef="#br0">0 22 0,'0'0'62,"0"0"-46,18 0-16,-18 0 0,18 0 16,-18 0-16,18 0 0,0 0 0,-18 0 0,18 0 0,-18 0 15,18 0-15,0 0 0,-18 0 0,17 0 0,-17 0 0,18 0 0,-18 0 0,18 0 16,0 0-16,-18 0 0,18 0 0,-18 0 0,36 0 0,-36 0 0,18 0 0,0 0 15,-1 0-15,-17 0 0,18 0 0,0 0 0,0 0 0,0 0 0,-18 0 16,18 0-16,0 0 0,0 0 0,-18 0 0,18 0 0,-1 0 0,1 0 0,-18 0 16,18 0-16,0 0 0,0 0 0,-18 0 0,36 0 0,-18 0 0,0 0 0,-18 0 15,17 0-15,-17 0 0,18 0 0,18 0 0,-18 0 0,0 0 0,-18 0 0,36 0 16,-18 0-16,-1 0 0,1 0 0,0 0 0,0 0 0,0 0 0,0 0 0,0 0 15,0 0-15,0 0 0,17 0 0,-17 0 0,-18 0 0,36 0 0,-18 0 16,0 0-16,0 0 0,-1 0 0,1 0 0,0 0 0,-18 0 0,36 0 0,-36 0 16,18 0-16,0 0 0,0 0 0,0 0 0,-1 0 0,1 0 0,-18 0 0,18 0 15,0 0-15,-18 0 0,18 0 0,0 0 0,0 0 0,-18 0 0,18 0 0,-18 0 16,18 0-16,-18 0 0,17 0 0,1 0 0,-18 0 0,18 0 0,-18 0 0,36 0 15,-36 0-15,18 0 0,-18 0 0,18 0 0,0 0 0,-18 0 0,18 0 16,-18 0-16,17 0 0,-17 0 0,18 0 0,0 0 0,-18 0 16,18 0-16,-18 0 0,18 0 0,0 0 0,-18 0 15,18 0-15,-18 0 0,18 0 0,-18 0 16,18 0-16,-1 0 0,-17 0 0,18 0 0,-18 0 0,18 0 15,0 0-15,-18 0 0,18 0 0,-18 0 0,18 0 0,-18 0 0,18 0 16,0 0-16,0 0 0,-18 0 0,17 0 0,1 0 0,18 0 0,-18 0 0,-18 0 16,18 0-16,0 0 0,18 0 0,-19 0 0,1 0 0,18 0 0,-18 0 0,0 0 15,0 0-15,18 0 0,-36 0 0,35 0 0,-17 0 0,0 0 0,18 0 0,-18 0 16,0 0-16,-1 0 0,19 0 0,-18 0 0,0 0 0,18 0 0,-36 0 0,36 0 15,-19 0-15,1 0 0,0 0 0,18 0 0,-18 0 0,0 0 0,0 0 16,0 0-16,-1 0 0,1 0 0,0 0 0,18 0 0,-36 0 0,18 0 0,0 0 16,0 0-16,17 0 0,-17 0 0,0 0 0,-18 0 0,18 0 0,18 0 0,-18 0 15,0 0-15,0 0 0,-1 0 0,1 0 0,0 0 0,0 0 0,0 0 0,0 0 16,0 0-16,-18 0 0,18 0 0,0 0 0,-1 0 0,-17 0 0,36 0 0,-36 0 15,18 0-15,0 0 0,0 0 0,-18 0 0,18 0 0,-18 0 0,18 0 16,-18 0-16,35 0 0,-35 0 0,18 0 0,-18 0 0,18 0 0,0 0 0,-18 0 16,18 0-16,-18 0 0,18 0 0,0 0 0,-18 0 0,18 0 15,-18 0-15,18 0 0,-18 0 0,17 0 16,1 0-16,-18 0 0,18 0 0,-18 0 0,18 0 15,0 0-15,-18 0 0,18 18 0,-18-18 0,18 0 16,-18 0-16,18 0 0,-1 0 0,-17 0 0,18 0 0,-18 0 0,18 0 0,0 0 16,-18 0-16,18 0 0,0 0 0,-18 0 0,18 0 0,0 0 0,0 0 0,-18 0 15,17 0-15,1 0 0,0 0 0,0 0 0,0 0 0,-18 0 0,36 0 0,-36 0 16,18 0-16,0 0 0,-1 0 0,-17 0 0,18 0 0,18 0 0,-36 0 0,18 0 15,0 0-15,0 0 0,0 0 0,-18 0 0,35 0 0,-35 0 0,36 0 16,-36 0-16,18 0 0,0 0 0,-18 0 0,36 0 0,-18 0 0,0 0 0,-18 0 16,17 0-16,1 0 0,0 0 0,0 0 0,-18 0 0,36 0 0,-36 0 0,18 0 15,-18 0-15,36 0 0,-36 0 0,17 0 0,1 0 0,0 0 0,-18 0 0,18 0 16,-18 0-16,36 0 0,-36 0 0,18 0 0,-18 0 0,18 0 0,0 0 0,-18 0 15,17 0-15,1 0 0,0 0 0,0 0 0,-18 0 0,18 0 0,0 0 16,-18 0-16,18 0 0,0 0 0,-18 0 0,35 0 0,-35 0 0,18 0 0,0 0 16,0 0-16,0 0 0,0 0 0,0 0 0,0 0 0,-1 0 0,19 0 0,-36 0 15,18 0-15,0 0 0,0 0 0,18 0 0,-18 0 0,-1 0 0,-17 0 0,36 0 16,-36 0-16,18 0 0,0 0 0,0 0 0,0 0 0,-18 0 0,36 0 0,-36 0 15,17 0-15,-17 0 0,18 0 0,0 0 0,0 0 0,-18 0 0,18 0 16,0 0-16,-18 0 0,18 0 0,-18 0 0,18 0 0,-18 0 0,18 0 16,-1 0-16,-17 0 0,18 0 15,-18 0 172</inkml:trace>
</inkml:ink>
</file>

<file path=word/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06:39.321"/>
    </inkml:context>
    <inkml:brush xml:id="br0">
      <inkml:brushProperty name="width" value="0.1" units="cm"/>
      <inkml:brushProperty name="height" value="0.1" units="cm"/>
      <inkml:brushProperty name="color" value="#004F8B"/>
      <inkml:brushProperty name="fitToCurve" value="1"/>
    </inkml:brush>
  </inkml:definitions>
  <inkml:trace contextRef="#ctx0" brushRef="#br0">522 913 1182 0,'0'0'-11'0,"-14"0"6"0,14 12-10 16,-11-12 0-16,11 0 20 0,-7 0-4 0,7 0 14 15,-4 8-1-15,4-8-14 0,0 5 0 0,0-1-6 16,0 1 6-16,0 0-1 0,0 1 1 0,0 0 4 15,0 2-15-15,0 0-11 0,0-1-31 0,12 0-36 16,-12 2-50-16,0-1-65 0,0 1-33 0,0-1 32 31</inkml:trace>
  <inkml:trace contextRef="#ctx0" brushRef="#br0" timeOffset="-439">242 560 640 0,'0'0'13'16,"0"0"5"-16,0 0-3 0,0 0 6 0,0 0-9 15,0 0 0-15,0 0 0 0,0 0-4 0,0 0-7 16,0 0-4-16,0 0 0 0,0 0-1 0,0 0 5 15,0 0 8-15,0 0 8 0,0 0 5 0,0 0 3 16,0 0 5-16,0 0-3 0,0 0-8 0,0 0 1 16,0 0-4-16,0 0 11 0,0 0-9 0,0 0-8 15,0 15-1-15,-14-15-13 0,14 11 0 16,0-11 13-16,-16 19-9 0,16-8 4 0,-13 2 18 15,13 2-18-15,-13 0 5 0,6-2 5 0,7 3-19 16,-9-2 23-16,6-1-14 0,3 2 0 0,-5-3 1 16,5 0-15-16,-1-1 8 0,1-1-2 0,0-2 17 15,0 0-4-15,0-3 7 0,0 0-16 0,23-4-4 16,-23 1 10-16,17-2-11 0,-17 0 15 0,23 0-6 15,-12 0 1-15,1 0 5 0,-1 0-5 0,1-20 0 16,-2 20 0-16,0 0 0 0,2-19-5 0,-2 19-4 16,0-16-4-16,1 16-6 0,0-17 14 0,-2 17-4 15,2-17 0-15,-2 7 9 0,0-2-14 16,0 1 14-16,-1 0 8 0,-1-2-17 0,-1 0 9 15,-1-1-5-15,1-1-5 0,-2 1 10 0,-1 1-1 16,-1-1 0-16,0-1-8 0,0-1 4 0,-2 1 0 16,0 1-6-16,0 1 11 0,0 0-6 0,0 0-4 15,0-2 5-15,0 2-6 0,-18 3 1 0,18-3 0 16,0 3 4-16,-17 0-9 0,17-2 10 0,-11 4-5 15,11-2-4-15,-13 6 4 0,13-2-1 0,-14 3 6 16,7 1-9-16,0 2 18 0,-2 0 1 16,1 0-5-16,-2 21 5 0,0-21-18 0,0 24-5 15,-1-24 13-15,-1 33 1 0,2-13-1 0,-3 3 0 16,4 0-8-16,-2 3-20 0,3 0-49 0,1 1-82 15,2 1-106-15,1-3 24 0</inkml:trace>
  <inkml:trace contextRef="#ctx0" brushRef="#br0" timeOffset="550">855 460 1232 0,'-18'0'-5'0,"18"0"0"0,0 0 5 16,-12 0-4-16,12 0 4 0,0 0-5 0,0 0 15 15,-9 0 0-15,9 0 9 0,0 20 11 0,0-20-10 16,0 0-5-16,0 23 0 0,0-23-4 15,0 26-16-15,0-12 25 0,0 4-15 0,0 0-5 16,0 1 15-16,0-1-10 0,0 2 5 0,0-1-10 16,0 1-5-16,16-2 0 0,-16-1 0 0,0 0 10 0,16-1-5 15,-16 0 0-15,13-4-10 0,-13 1 5 16,12-4-5-16,-5-2-6 0,0-2 11 0,0-1 0 15,-1-2 5-15,1-2 0 0,1 0 0 0,-1 0 0 16,2 0-5-16,-2 0-5 0,2-24 5 0,-1 24 0 16,1-26 5-16,2 26 0 0,-2-34 0 0,-1 15-5 15,1-1 0-15,1-3 0 16,-2 0-5-16,0-2 1 0,0 2-1 0,-3-2 4 0,0-1-8 0,-1 0-5 15,-2 0 8-15,-1 1-14 0,-1 1 5 0,0 1-1 16,0 1-14-16,0 3-4 0,-21 2 5 0,21 4-3 16,-18 0-8-16,18 6 17 0,-22 4-16 15,10 3 16-15,-2 0 10 0,-1 0 9 0,0 27 5 16,0-27 6-16,-2 32 4 0,1-12-13 0,-1 3 20 15,0 1-8-15,2-3-8 0,2 5 11 0,0-4-7 16,3 4-39-16,3-5-51 0,2 1-110 0,2-2-15 16,3-4 37-16</inkml:trace>
  <inkml:trace contextRef="#ctx0" brushRef="#br0" timeOffset="1241">1145 644 1082 0,'0'2'13'0,"0"0"1"16,0-2-1-16,0 0 15 0,0 0 12 15,0 0 29-15,0 0 19 0,0 0-5 0,0 0-24 16,13 0-35-16,-13 0-6 0,0-18-13 0,14 18 4 15,-14 0 14-15,14-13-22 0,-7 13 7 0,0-13 2 16,0 13-15-16,0-16 5 0,1 6-5 0,-1-2-8 16,-1-2-6-1,1-2-9-15,0-1-15 0,1-1-10 0,-2-2-16 0,1-1 10 0,-1 2 13 0,0-1-3 16,-1 0 28-16,0 2 11 0,-2 2-5 0,1 1 14 15,-1 2 1-15,1 3 0 0,-3 1 4 0,1 2 6 16,-1 2 0-16,0 2-15 0,0 1-4 0,-1 2 4 16,0 0-4-16,0 0 4 0,0 0 14 0,0 0 6 15,0 0 4-15,0 19 6 0,0-19-5 16,0 20-4-16,-19-20-10 0,19 27 24 0,0-10 29 15,-16 1 5-15,16 1 9 0,0 0-16 0,-9 2-29 16,9 0 9-16,0 0-6 47,0 1-12-47,0-1-2 0,0-1-8 0,0-1-4 0,0 0 3 0,0-4 1 0,0 3-8 0,0-6 3 0,0-1 1 0,0 1-4 0,0-3-1 0,0 0 1 15,11-2 1-15,-11-1 3 0,0-1-4 0,0-2-6 16,0 1 2-16,0-3-2 0,0-1-18 0,0 0-33 0,0 0-72 16,0 0-57-16,0 0-64 0,0 0-48 0,0 0-2 15,0 0 57-15</inkml:trace>
  <inkml:trace contextRef="#ctx0" brushRef="#br0" timeOffset="1799">1501 380 1100 0,'0'0'4'0,"0"0"0"16,-3 0-4-16,3 11 4 0,-1-11 30 15,1 0 25-15,-2 10 25 0,1-5 18 0,1 2-38 0,-2 4-16 16,-2 0-10-16,1 6-33 0,-1-2 8 0,1 3-9 15,-1 0-9-15,1 1 14 0,-1 2-9 0,-1-3 5 16,2 2 0-16,0-2-18 0,0 0 22 0,0-1 0 16,3-1-4-16,-1-2 8 0,1 2-9 0,0-4-7 15,0-1 3-15,0 0 4 0,0-2-8 16,0 1 4-16,14 1 0 0,-14-2-4 0,0-2 0 15,14 1 0-15,-14 0 4 0,14-1 5 0,-4-1-1 16,-1-2 5-16,-1-1-5 0,3-3-4 0,-2 1 0 16,1-1-5-16,1 0 1 0,1 0 4 0,-1 0-1 15,-1-25 1-15,-1 25 9 0,2-24-10 0,1 24 1 16,-4-34-2-16,2 14-12 0,-1-2 13 0,-2-1-8 15,2-2 0-15,-1-3-8 0,0 0-6 0,-2-2 0 16,-2 1 0-16,1-1 0 0,-5-1-6 16,0 2-5-16,0-1-11 0,0 2 5 0,0 2-6 0,0 1 15 15,-21 4-4-15,21 4 15 0,-15 2 25 16,15 3-19-16,-13 5 9 0,13 5 0 0,-15 2-5 15,15 0 20-15,-17 0 0 16,7 34-5-16,-1-15-9 0,0 3-4 0,-3 2 4 0,2 4 0 0,-1 0 9 16,1 2-4-16,2-2-10 15,2 0-46-15,3 0-69 0,0-2-75 0,2-2-81 0,3-2 44 0</inkml:trace>
  <inkml:trace contextRef="#ctx0" brushRef="#br0" timeOffset="2486">1825 617 1561 0,'0'4'5'0,"-1"-2"4"15,1-2 19-15,0 0 33 0,0 0 23 16,0 0 10-16,0 0-12 0,0 0-32 0,17 0-32 15,-17-20-16-15,15 20-5 16,-15-18-1-16,19 18 4 0,-8-19 4 0,-1 19-4 0,1-25-9 0,1 11-4 16,0-3-27-16,0-1-26 0,-3-1-22 0,1-4-43 15,-1-1-16-15,0 1 0 0,-2-6-12 0,-1 3 31 16,-1-4 23-16,-3 3 28 0,0 2 42 0,-1 2 21 15,-1 5 16-15,0 3-3 0,0 6 5 0,0 5-7 16,0 4 15-16,0 0 23 0,0 0 9 0,-17 32 23 16,17-32-5-16,-14 39-4 0,14-15-5 0,-17 4-4 15,8 2-5-15,-1 1 6 0,2-1-1 16,0 4-10-16,1-4 0 0,1 0-10 0,0-1-5 15,2 0-6-15,-1-3 1 0,3-1-10 0,-1 0-9 16,1-3 5-16,2-4 0 0,0-1 4 0,-1-1-4 16,0-6-4-16,1 3 3 31,0-5-8-31,0-3 13 0,0 0-1 0,0-2-11 0,0 0 3 0,0-1 0 0,0-1 4 0,0 1 5 0,0-1 0 0,0-1-9 15,0 3-4-15,0-3 0 0,0 2-1 16,0 0 5-16,11-2-10 0,-11 1-52 0,0-1-86 16,12 0-120-16,-12 0-118 0,13 0 53 0</inkml:trace>
  <inkml:trace contextRef="#ctx0" brushRef="#br0" timeOffset="2925">2172 270 435 0,'0'-1'23'0,"-12"1"18"0,12 0 15 0,0 0 23 15,-6 0-10-15,6 0-5 0,-6 0-18 0,6 24-14 16,-6-24-12-16,4 17 0 0,-1-17 8 0,1 20-9 16,1-20-5-16,-1 21 2 0,0-9-1 0,2-2 12 15,0 3 0-15,0-3-10 0,0 0-3 0,0 2-8 16,0-1 8-16,0-1-4 0,14 2 3 0,-14-2 1 15,17-2 0-15,-17 1 5 0,22-2 5 0,-10 1 4 16,2 1 10-16,-1-1 19 0,-1-1 10 0,0 1 5 16,0 1 2-16,-1 0-3 0,-2 3 0 0,-1-3 2 15,-2 2 0 1,1-1 7-16,-2 1-12 0,-2 0 5 0,-1-3-2 0,1 1-3 0,-2 0 8 15,-1-1-9-15,0 0 2 0,0 0-21 0,0-1-9 16,0-1-11-16,0 2-12 0,-20-1-6 0,20 1-3 16,-14-1-4-16,14-1-2 0,-16 1 1 0,6-1 0 15,0 2-9-15,1 0-1 0,0-3-9 0,0 2-12 16,0-1-19-16,0-2-40 0,2-1-59 0,0-1-110 15,1-2-129-15,0 0-130 0,1 0 48 0,2 0 120 16</inkml:trace>
  <inkml:trace contextRef="#ctx0" brushRef="#br0" timeOffset="3266">2200 197 1532 0,'0'0'37'0,"0"0"-4"0,0 0 8 0,0 0 23 0,0 0-29 0,0 0 40 16,0 0 27-16,0 0 5 0,0 0 12 0,0 0-17 0,0 0-30 0,18 14-21 0,-18-14-12 15,18 0-11-15,-4 11-8 0,0-11-4 31,3 0-10-31,0 7-7 0,3-7 4 0,1 4-2 0,0-4 1 0,0 4 0 0,-1-1-11 0,1 0-22 0,-2 2-29 16,-1-1-33-16,-2 0-53 0,-2 2-50 0,-4 1-78 16,-3 0-108-16,-1 1-84 0,-5 0 71 0</inkml:trace>
  <inkml:trace contextRef="#ctx0" brushRef="#br0" timeOffset="4710">601 805 516 0,'0'-1'12'15,"0"1"4"-15,0 0 0 0,0 0-2 0,0 0-4 16,0 0 12-16,0 0 13 0,0 0 12 0,0-1 5 15,0 1-16-15,0 0-13 0,0 0-9 0,0 0-16 16,0 0 7-16,0 0 4 0,0 0 9 0,0 0 13 16,0 0 5-16,0 0-4 0,0 0 4 0,0 0-8 15,0 0 0-15,0 0-9 0,0 0-9 16,0 0 4-16,0 0-18 0,0 0 14 0,0 0 5 15,0 0-10-15,0 0 0 0,0 0-1 0,0 0-5 16,0 0 16-16,0 0 4 0,0 0-9 0,0 0 5 16,0 18 0-16,-13-18-5 0,13 0 19 0,0 22 1 15,-11-22-9-15,11 20 30 0,-9-10-9 0,9 1-5 16,-10 0 0-16,4 4-21 0,1-2-5 0,-2 0 6 15,3 0-11-15,1-2 0 0,-2-1 9 0,1 0-5 16,0 0 6-16,1-2-5 0,1 0-10 0,-1-1-11 16,2-2 16-16,-1 1-6 0,0-2 0 15,1-1 10-15,0-1-16 0,0 1 1 0,0-3-27 16,1 0-55-16,0 0-57 0,-2 0-73 0,2 0-84 15,0 0-4-15,0 0 62 0</inkml:trace>
  <inkml:trace contextRef="#ctx0" brushRef="#br0" timeOffset="6576">0 845 823 0,'0'0'13'0,"0"0"10"0,0 0 4 15,0 0-4-15,0 0-13 16,0 0-6-16,0 0 2 0,0 0 8 0,0 0 14 0,0 0 1 15,0 0 0-15,0 0 5 0,0 0-4 0,0 0 4 16,0 0 0-16,0 0 2 0,13 0-6 0,-13 0-9 16,0 0 5-16,12 0-5 0,-12 0 0 0,7 16 0 15,-7-16-11-15,8 0 6 0,-2 13 5 0,-3-13 0 16,1 10 5-16,0-3-5 0,1 2-5 0,0-1-6 15,1 1 1-15,-2 1-11 0,1 0-4 0,0 0 0 16,1 3 5-16,-2-3 0 0,1 0 5 0,-1 0 9 16,0 0-15-16,0 2 6 0,0-4-5 0,1 2-6 15,-1-5 6-15,-1 4-1 0,1-3 5 16,-2-1 6-16,0-1-1 0,1 1-9 0,0-1 5 15,-1 0-11-15,0 0 11 0,1-3 4 0,0 4-5 16,1 0 1 0,-1-3-4-16,2 2 5 0,-2 2 1 0,2-2-12 0,1-1 4 0,1 2 9 0,0-4-25 15,0 3 31-15,0-1-4 0,1-1-17 0,0 0 31 16,0 0-16-16,0 3-5 0,0-1 1 0,-1 1-10 15,0 1 5-15,2-1 0 0,-2 0 5 16,-1-1-6-16,0-2-4 0,-1 1 0 0,1-3 5 16,1 0 11-16,-1 0-1 0,0 0 0 0,1 0-5 0,1 0-14 15,0 0 13-15,0 0-13 0,0 0 5 16,2-18 8-16,-3 18-13 0,2 0 14 0,-4 0-6 15,2 0-5-15,-1 0 11 0,0 0 0 0,0 0-5 16,-1 0 9-16,2 0-9 0,-1 0-11 0,1 0 16 16,-1 15-4-16,1-15-1 0,-1 0 9 15,1 0-14-15,-1 0 1 31,0 11 8-31,2-11-4 0,-2 0 10 0,2 0-5 0,0 0-9 0,1 0 8 0,1 0-8 0,0 0 9 0,0 0-5 0,-1 0 0 0,1 0 0 16,-1 0 4-16,0 0-4 0,-1 0 1 0,1 0-1 16,-1 0-10-16,-1 0 19 0,1 0-13 0,0 0 4 15,-1 0 5-15,-1 0-14 78,1 0 14-78,-2 0 4 0,1 0-5 0,0 0 2 0,0 0-1 0,-2 0-4 0,2 0-1 0,2 0 5 0,-1 0-11 0,-1 0 11 0,0 0 0 0,0 0-5 0,1 0 7 0,-2 0-12 0,3 0 0 0,-3-16 6 0,1 16 7 0,1 0-12 0,0 0 4 0,-1-10 1 0,1 10-10 16,1 0 19-16,-1-10-5 0,-1 10-5 0,3-5 0 15,-1 4 1-15,1-4-7 0,1 2 11 0,0 0-3 16,-2 1-8-16,2 0 11 0,1-2-6 0,-2 1 10 16,0-1-4-1,2 2-11-15,-2-2 10 0,-1-1-15 0,-1 1 16 0,0 0-1 0,0 1-10 16,-2 2 6-16,-1-4-14 0,-1 1 23 0,1 1-14 15,-1 0 5-15,1 0 8 0,-1 1-13 0,1-3 9 16,1 1-9-16,0-1 4 0,1 1 3 0,0-4-13 16,1 0 9-16,-1 1-4 0,1-1-9 0,0-1 23 15,0 2-8-15,0-1 4 0,-1 1 1 0,0 1-10 16,0 1 10-16,-1-1-6 0,1-1-9 0,-1 3 22 15,-1-2-9-15,1 2-13 0,0 0 13 0,-2-3-17 16,1 2 9-16,-1 2 9 0,-1-2-3 16,0 0-6-16,1 1 5 0,-1 0-5 0,-1 2 0 15,1-4 13-15,0 2-17 0,0 1 8 0,0-2 5 16,0 3-9-16,0-3 9 0,-1 1 1 0,0 0-10 15,0 0 1-15,0 2 8 0,0-2-9 0,-1 0 5 16,0 2 0-16,1 0 0 0,-1 1-4 0,0-1 7 16,0 0 1-16,0 0-8 0,0 1 3 0,0 0-2 15,0 0 3-15,0-1-5 0,0 2 9 0,-14-1 4 16,14 1 1-16,0 0 0 0,0 0 0 0,0 0-4 15,-7 0 4-15,7 0-10 0,0 0 6 0,0 0-5 16,0 0-8-16,-5 0 4 0,5 0 9 0,-4 0-1 16,1 0-7-16,1 0 16 0,-1 0-16 0,1 17 0 15,0-17 11-15,0 0-16 0,0 0-21 16,2 11-84-16,-1-11-113 0,1 0-132 0,0 8-39 15,0-8 84-15</inkml:trace>
  <inkml:trace contextRef="#ctx0" brushRef="#br0" timeOffset="8702">1298 895 562 0,'0'0'8'0,"0"0"8"15,0 0 6-15,0 0 6 0,0 0-14 0,0 0 13 0,0 0 4 16,0 0 7-16,0 0 15 0,0 0-16 0,0 0 0 16,0 0-11-16,0 0-12 0,0 0 4 0,0 0-4 15,0 0 12-15,0 0 11 0,0 0-3 0,0 0 5 16,0 0-10-16,0 0 5 0,0 0 6 0,0 0-5 15,0 0 11-15,0 0-10 0,0 0 5 0,0 0 5 16,0 0-15-16,0 0-5 0,0 0-7 0,0 0-4 16,0 0 10-16,-10 0 8 0,10 0-4 15,0 0 13-15,0 0-10 0,0 0 1 0,0 0-1 16,0 0-18-16,0 0 8 0,0 0-9 0,0 0-4 15,0 0 0-15,0 0-6 16,0 0-3-16,0 0 5 0,0 0-1 0,0 0-7 0,0 0 7 0,0 0-9 16,0 0 0-16,0 0-4 0,0 0 5 15,0 0 4-15,0 0-4 0,0 0 13 0,0 0-8 0,12 0 3 16,-12 0 5-16,9 0-9 0,-9 0-1 0,13 0 1 15,-8 0 0-15,2 0 0 0,1 0 0 16,0 0 0-16,-1 0 5 0,0 0 0 0,0 0-5 0,2 0 0 16,-2 0-1-16,2 0 4 0,-2 0 2 15,0 0-1-15,0 0-4 0,2 0-4 0,-2 0 4 31,0 0-1-31,0 0-3 0,0 0 0 0,0 0 8 0,2 0-11 0,-2 0 4 0,-1 0 6 0,2 0-7 16,0 0 12-16,1 0 0 0,-2 0-7 0,2 0-1 16,0 0-4-16,1 0 4 0,-1 0-1 0,1 14-2 15,-1-14 11-15,0 0-8 0,2 0 3 0,-1 0 5 16,-1 8-12-16,-1-8 5 0,0 0 0 0,-1 0-1 15,3 0-3-15,-1 0 2 0,-2 0 1 16,1 4-5-16,2-4 6 0,2 0-5 0,-2 4 10 0,2-3-1 16,-1 1 3-16,1 0-3 0,0 1-5 15,-2-1 4-15,2 1-4 0,-3 0 1 0,2 1-1 16,-1-1 5-16,-1-1 1 0,1 2-2 0,1-3 1 15,-2 2-9-15,3-2-1 0,1 2 6 0,-1-3-5 16,1 0 4-16,-1 3 8 0,2-3-5 0,-1 0 5 16,2 0-5-16,-1 0-12 0,-1 0 10 0,2 0-6 15,0 0 7-15,0 0-2 0,-1 0 7 0,0 0 1 16,1 0 8-16,1 0 8 0,0-15-13 0,0 15-3 15,0 0-6-15,1 0-1 0,1 0-2 16,-2-11 3-16,1 11 0 0,-1 0-2 0,0-7 6 0,-2 7 1 16,0-6-7-16,-2 5-4 0,1 0 10 15,-1-2-6-15,-1 2 3 0,1 0 4 0,-1-1-17 16,-1 2 22-16,1 0 2 0,-2 0-6 0,0 0 1 15,-1 0-15-15,-1 0-3 0,2 0 7 0,0 0 2 16,0 0 7-16,0 0-3 0,-1 0 1 0,4 0-1 16,-1 0-1-16,-1 16 6 0,1-16-4 0,1 0 7 15,-1 0-13-15,1 0 8 0,-1 0 0 0,0 8 0 16,-1-8 9-16,0 0-15 0,1 0 10 0,-2 0-8 15,5 0-1-15,-2 0 6 0,0 0-9 0,3 0-3 16,-3-17 9-16,2 17-9 0,0 0 9 0,-3 0 1 16,-1-12-3-16,-1 12 7 0,1 0 1 15,-2 0 3-15,-1-8 8 0,2 8 5 0,-1 0-6 16,1 0 0-16,-2 0-10 0,0 0-3 0,1 0-1 15,0 0-4-15,-1 0 3 0,-1 0-1 32,1 0 7-32,-3 0-3 0,0 0 2 0,-1 0 0 0,0 0 4 0,-2 0 19 0,-1 0 6 0,0 0 4 0,0 0-7 15,0 0-11-15,0 0-15 0,0 0-8 0,0 0-4 16,0 0-6-16,0 0-16 0,0 0-36 0,0 0-57 15,0 0-78-15,0 0-124 0,0 0-185 0,0 0-6 16,0 0 82-16</inkml:trace>
  <inkml:trace contextRef="#ctx0" brushRef="#br0" timeOffset="11941">3614 512 1183 0,'0'-3'10'0,"0"1"-4"0,0-2-1 0,0 2 11 16,0 0-6-16,0-1 11 0,0-1 10 0,0 2 12 15,0-2 20-15,0 0 19 0,0-1-5 0,0 3-17 16,13-4-31-16,-13 1-9 0,0 1 7 0,11 0-7 16,-11 0 23-16,9-3-24 0,-9 1 1 0,10 2 6 15,-5-1-18-15,2-3 10 0,-2 5-10 0,-1-3 2 16,1 2-10-16,-2 1 3 0,1-1 2 0,0 1-13 15,1 0 12-15,-2-2-11 0,1 0-2 0,2-1 5 16,-1 1-5-16,0-1-5 0,2-3-5 0,0 2-4 16,-2-2-12-16,2 0 2 0,-1 1-23 15,-1-2 17-15,1-1-1 0,-2-2 11 0,2 4 13 16,-2-3-25-16,2-5-17 0,-2 3 4 0,1 1-17 15,-2-3 0-15,2 2 26 0,-1-2-20 0,-2 0 27 16,0 2 16-16,1 3 11 0,-1 0 12 0,0 2 9 16,-2 1 1-16,0 6 0 0,2-1-1 0,-2 3 2 15,0-1 4-15,0 1 6 0,0 0 21 0,0 0 7 16,0 21-1-16,0-21 12 0,0 26-17 0,0-9-1 15,0 3 4-15,0 4-16 0,-13 1 4 0,13 1-6 16,0 0-10-16,0 0-6 0,0 0 0 0,0-1-9 16,0-1 1-16,0-2-9 0,0-2 9 15,0-2 9-15,0-2-4 0,0 0 13 0,0-4-17 16,0 0-5-16,0-3 7 0,0-2-3 0,0-1 8 15,0-2 0-15,11 0-4 0,-11 0 3 0,0-4-11 16,0 1-10-16,0-1 8 0,5 2-17 0,-5-1-11 16,0-1-39-16,4 0-61 0,-4 0-36 0,3 1-44 15,-2-1-21-15,2 0-53 0,-2 0 26 0,2 0 62 16</inkml:trace>
  <inkml:trace contextRef="#ctx0" brushRef="#br0" timeOffset="12877">4077 134 1265 0,'0'23'11'0,"-15"-23"-6"15,15 16 6-15,-11-16 0 0,11 19 0 0,-12-8 32 63,12 2 15-63,-10 0 9 0,10 4-10 0,-7 0-14 0,7 2-24 0,-6-1-1 15,6 1-1-15,-5 2-17 0,5-1 10 0,0 0-15 16,0-1 1-16,0-2 4 0,0-1 3 0,0-2-3 0,16 1-1 0,-16 0 9 0,0-2-12 0,17 0 4 0,-17-1 9 0,11 1-9 0,-11-3-5 0,12 2 14 16,-12-3-12-16,11-1-5 0,-11 0 21 0,7-2 1 15,-1-1 13-15,-2 0 16 0,0-3-4 0,-1-1-8 0,1-1 4 16,-1 0 0-16,2 0-1 0,-1 0 2 0,0 0-7 15,3 0-14-15,-1-19-5 0,-1 19 5 0,1-18-19 16,1 18 8-16,0-25 2 0,0 9-10 0,-2-1 2 16,1-2-11-16,1-3-12 0,-2 1 4 15,0-3 1-15,-1 2-3 0,1-1 8 0,-2 1-7 16,-1 0-3-16,-1 1 12 0,-1 4-11 0,0-4 6 15,0 5 10-15,0 1-4 0,-18 0 8 0,18 4-4 16,0-1 4-16,-19 3-6 0,19 4-3 0,-11 2 4 16,11 3 3-16,-16 0 6 0,9 0-1 0,-2 0-5 15,-1 0 10-15,1 33-5 0,-3-33 5 0,1 27 7 16,0-27-1-16,-1 33 4 0,1-14 7 0,-1-1 3 15,2 1-8-15,0-1 13 0,2 0-1 0,1-1-4 16,0 2-4-16,2-2-11 0,2 0 5 0,1 1-4 16,2 0 2-16,0-2 8 0,0 1-17 15,0-1 5-15,0-2 0 0,22 1-10 0,-22-2 10 16,21-3-7-16,-6-2-9 0,-1-1-6 0,3-2-20 15,0-3 4-15,1-1-11 0,0-1-2 0,-1 0-6 16,2 0-12-16,-2 0 6 0,-1-27 9 0,2 27 10 16,-3-22 17-16,1 22 5 0,-2-30 14 0,2 13 9 15,-2-1 1-15,-1 2 13 0,-3-1 2 0,1 3 16 16,-2 1 13-16,-1 1 9 0,-2 4-2 0,-3 2-18 15,0 1-13-15,0 2-18 0,-2-2-10 0,-1 5 3 16,2 0-6-16,-2 0-6 0,0 0 2 0,0 0-5 16,0 0 10-16,0 0 4 0,0 0 3 15,0 0-3-15,0 0-7 16,0 20 2-16,0-20 0 0,0 16 5 0,0-16-1 0,0 21 5 0,16-9-12 15,-16 0 6-15,13-1 6 0,-13 0-12 0,20 0 11 16,-10 0-9-16,3 1-6 0,-2-1 12 0,-1 1-4 16,2-2 10-16,-2 1-3 0,1-2-10 0,-2 0 0 15,-2-1-1-15,-1 0 8 0,0-2 11 0,-1-1 3 16,-1-2 3-16,0 2 1 0,-1-3 10 15,1 0 1-15,-2 1 7 0,0-3 9 0,0 0 5 0,0 0 14 16,0 0-45-16,0 0-4 0,2 0-28 0,0-33-18 16,4 33 35-16,0-36-27 0,1 13-4 15,-1-4-25-15,1-5-32 0,-1-1-1 0,-1-5-21 16,0-1-20-16,-2-6-11 0,-3-1-21 0,0-3 17 15,1 2 33-15,-3 2 34 0,0 6 41 0,0 4 18 16,-19 10 5-16,19 8 11 16,-21 10-15-16,7 7-16 0,-4 0-4 0,-1 27-20 0,-2-2-17 0,-2 7-14 15,-3 6-46-15,1 3-88 0,0 5-11 0,0 1 28 16</inkml:trace>
  <inkml:trace contextRef="#ctx0" brushRef="#br0" timeOffset="13782">3558 719 1309 0,'-11'0'21'0,"11"0"1"15,0 0 0-15,-5 0 20 0,5 0-1 0,0 0 24 16,0 0 32-16,0 0 7 0,0 0-2 0,0 0-17 16,0 0-23-16,0 0-19 0,14 0-6 15,-14-15-5-15,0 15 0 0,17 0-8 0,-17 0-6 16,14 0 7-16,-5-6-5 0,-9 6 9 0,15 0-11 15,-7 0-7-15,0 0-2 0,0 0-13 0,1 0 15 16,0 0-11-16,1 0-1 0,1 0 5 0,-1 0-8 16,1 0 8-16,1 14-4 0,0-14 6 0,1 0 2 15,-1 0-3-15,1 16 4 0,1-16-9 0,-1 10-3 16,1-10 6-16,1 11-4 0,1-5 0 0,0-1 4 15,1 0-3-15,1-2 1 0,1 1-3 0,0-1-7 16,2 1-3-16,-1-3 8 0,1-1-2 0,1 1 9 16,-1 0 4-16,0 1-7 0,0-1 0 15,1 2-2-15,-1-1-4 0,1 1 4 0,-1 1 3 16,-1-3 1-16,1 2 4 0,0-1-1 0,-1 0-6 15,3 1-1-15,-2-1-1 0,-1-2 2 0,-1 0 3 16,2 0 0-16,1 1-14 0,-2-1-9 0,1 0-1 31,-1 1-3-31,-1 2 10 0,2 0 11 0,0-3 4 0,-2 2 1 0,0-2 2 0,0 3-8 0,-2-3 0 16,2 0 1-16,-2 0-7 0,0 0 8 0,-3 0 1 15,2 0 1-15,-2 0 9 0,-1 0-5 0,-1 0 3 16,1 0-7-16,-3 0-3 0,0 0-4 0,1 0-2 16,-1 0 9-16,-2-15-6 0,1 15 17 15,-4 0-3-15,0 0 3 0,-1 0 13 0,0 0-9 16,-4-7 2-16,1 7-11 0,-1 0-34 0,0 0-48 15,0-3-42-15,0 3-68 0,0 0-43 0,0 0-55 16,-18 0-86-16,18 0 2 0,0 0 72 0</inkml:trace>
  <inkml:trace contextRef="#ctx0" brushRef="#br0" timeOffset="27128">3238 1425 547 0,'0'0'17'0,"0"0"7"0,0 0 16 32,0 0 9-32,0 0-8 0,0 0 19 0,0 0-2 0,0 0 7 0,0 0 16 0,0 0-23 0,0 0 0 15,0 0-6-15,12 0-21 0,-12-17 3 0,0 17-9 16,0 0-5-16,8 0-4 0,-8 0-1 15,11 0-5-15,-5-14 0 0,1 14-10 0,3-12-5 16,-1 12 5-16,1-17-5 0,1 8 15 0,-1 0-10 16,-1-1-11-16,1 1-5 15,1-3-6-15,-1-1-10 0,3-2 0 0,-2 1-10 0,-1-2 0 0,1 1 20 16,-1 0-4-16,-1 1 15 0,-2 4 6 0,-3 2 0 15,-1 1 11-15,-1 5-6 0,0-2 9 0,-1 2-13 16,-1 2-2-16,0 0 16 0,0 0-19 0,0 0 19 16,0 0-1-16,0 0-15 0,0 0 10 0,0 0-8 15,0 0 5-15,0 0 1 0,0 0 9 0,-19 25-4 16,19-25-5-16,0 24 9 0,-14-9-14 15,14 1 19-15,-9 2 0 0,9 0 0 0,-8 1 5 16,8 0-10-16,-6 3 5 0,6-2 5 0,-3-1-6 16,3 2 10-16,0-2-15 0,0 1-9 0,0-1 4 15,0-2-9-15,0-1 19 0,0-1-6 0,0-2-3 16,0-3-1-1,0-1-10-15,0-2 20 0,0 1-10 0,0-5 9 0,0-1 6 0,0 1-30 0,0-3 20 16,0 1 0-16,0-1-6 0,0 0 21 0,0 0-20 16,0 0-15-16,0 0 5 15,0 0-19-15,0 0-15 0,0 0-33 0,0 0-58 16,0 0-66-16,0 0-105 0,0 0 34 0,0-18 54 0</inkml:trace>
  <inkml:trace contextRef="#ctx0" brushRef="#br0" timeOffset="28088">3783 1127 890 0,'0'0'0'0,"-12"0"1"15,12 0-1-15,0 0 1 0,0 0 21 0,-8 0 5 16,8 0 6-16,-5 0 19 0,1 0-18 0,0 26-4 16,-2-26 4-16,1 0-18 0,1 16 4 0,0-16 11 15,0 14-20-15,0-14 11 0,-1 21-11 0,1-9-20 16,0 1 10-16,0 2-5 0,0 2 10 15,-1 0 9-15,1 0-5 0,-1 0 1 0,1 0-21 16,1-2 10-16,-1-1 1 0,1 1 4 0,1-2 1 16,-1 0-11-16,2-1 5 0,0-3-9 0,1 1 13 15,0-2-8-15,0 1 4 0,0 0 0 0,0 0-4 16,0-3 9-16,0 0-10 0,0 1 15 0,0-2 0 15,15 3 5-15,-15-4 14 0,0 2-19 0,14-3 15 16,-14 1-6-16,11-2-9 0,-11 1 10 0,14-3-15 16,-6 0 4-16,1 0-4 0,1 0 5 0,0 0-15 15,0 0 6-15,0-27-1 0,1 27-5 0,-1-20 15 16,2 20-20-16,-3-26 6 0,0 10-6 15,1-3 1-15,-2-1-17 0,0 0 0 0,-1-4-21 16,-1 0-21-16,0-3 15 0,-2 0-5 0,1 5 7 16,-2-2 17-16,-2 3 20 0,2 4 7 0,-3 2 3 15,0 4 9-15,0 5-9 0,0-1-6 0,0 4 18 16,0 1-13-16,0 2-1 0,-19 0 10 15,19 0-14-15,-18 0 18 0,18 0 11 0,-21 0 5 0,8 25 10 16,0-25 2-16,0 17-15 0,1-17-3 0,-1 23-12 16,3-8-5-16,-1-1 20 0,2 3-15 62,1 1 5-62,1 2-5 0,0-2-24 0,3 2-11 0,2-1-22 0,-1-1-35 0,2 2-30 0,1-2-49 0,0 0-81 0,0-2 34 0</inkml:trace>
  <inkml:trace contextRef="#ctx0" brushRef="#br0" timeOffset="28582">4126 1246 869 0,'0'-1'-5'0,"-17"-2"1"0,17 3 10 0,0 0 9 16,-9 0 33-16,9 0 15 0,0 0 7 16,-7 0-6-16,7 0-28 0,0 17 0 0,-7-17-16 0,7 0 1 15,-2 17 10-15,0-17-20 0,0 22-6 0,1-9 15 16,1 2-19-16,0 0 14 0,0 2-10 0,0 0-20 15,0-2 21-15,0 0-21 0,0-1 25 0,0-1-5 16,0-1-10-16,17 1 15 0,-17-2-15 0,0-1 5 16,17-2 5-16,-17 2-5 0,16-2 15 0,-16-3 0 15,16 3-1-15,-7-6 20 0,-1 1-6 0,0-1 5 16,1-2-5-16,-1 0-24 0,1 0 1 15,2 0 1-15,-1-25-2 0,1 25 7 0,1-27-16 16,-1 11 1-16,1-2-4 0,-1-1 0 0,-2-3 17 16,-1 0-17-16,0 0-1 0,-3-1 15 0,0-2-24 15,-3 2 14-15,1 0 0 0,-2 3-6 0,-1 1 5 16,0 1-6-16,0 4 0 0,0-1 0 0,0 5 11 15,-20 3-10-15,20 1-1 0,-12 2-4 0,12 3 0 16,-13 1 10-16,1 0 11 0,2 0-6 0,-4 21 0 16,0-21 21-16,-4 20-6 0,3-20 1 0,-2 33 3 15,3-16-19-15,-2 2 9 0,5 1-5 0,0 2-9 16,2 1 9-16,3 0-39 0,1-1-43 15,3-3-36-15,2 1-57 0,0-2-39 0,0 2-75 16,0-6 41-16</inkml:trace>
  <inkml:trace contextRef="#ctx0" brushRef="#br0" timeOffset="29133">4591 1352 1045 0,'0'0'18'0,"0"-5"30"0,0 5 29 16,0 0 34-16,-17-5 28 0,17 3 10 0,0 1 3 16,0 1-16-16,0-3-37 0,-9 3-37 0,9-2-25 15,0 0-10-15,0 1-6 0,0 0 7 0,0 0-7 16,0-1-5-16,0 2-10 0,0-4-8 15,0 1-1 1,0 0-1-16,0-2 0 0,0-1 4 0,14 0-2 0,-14-3-10 0,0 1-9 0,16-1-11 16,-16-4-18-16,11 0-4 0,-3-1-7 0,0 0-7 15,0 1 2-15,0-1-7 0,0 0-11 0,-1-3-13 16,2 3 3-16,-2-1 26 0,1 2 14 0,1-1 34 15,-2-2 20-15,-1 4-5 0,-2 3 20 0,1 2-10 16,-2 4 0-16,-1-1-5 0,-2 4-10 0,0 0 15 16,0 0 24-16,0 0 15 0,0 0 25 0,-17 24-6 15,17-24-13-15,-17 27 1 0,17-27-3 0,-20 34 7 16,7-13-15-16,2-1-8 0,-1 4-6 15,3 0-8-15,-1 0-1 0,1 0 0 0,5 3-8 16,-3-4 0-16,3 0 3 0,-1-1-2 0,2-3 4 31,1 1-6-31,0-5-1 0,1 1-1 0,-1-3 0 0,2-1 4 0,0-3-3 0,0-3 2 0,0 2-4 16,0-5 5-16,0 1-4 0,0-2-4 0,0-2-1 15,0 0-8-15,0 1-19 0,0-1-43 0,0 1-67 16,0-1-103-16,14 0-96 0,-14 0-101 0,12 0 66 16</inkml:trace>
  <inkml:trace contextRef="#ctx0" brushRef="#br0" timeOffset="29749">4993 1205 1126 0,'0'-4'0'16,"0"2"5"-16,0-2-4 0,0 2 4 0,0 0 14 15,0 0 7-15,0 2 25 0,0 0 1 0,0 0-5 16,0 0-16-16,0 0-15 0,-11 0-6 0,11 0 0 15,0 0 10-15,-12 0-5 0,12 29 4 0,-10-29-10 16,3 26-4-16,1-26 8 0,-2 29 1 0,3-12-6 16,1-3 1-16,-1 0-14 0,2-1-9 0,1-1 9 15,2 0 0 1,-1 1 17-16,1 0 6 0,0 0-14 0,0 0 4 0,0 4-4 0,0-3-9 15,18 2 13-15,-18-2-8 0,0 2-5 0,13-3 16 16,-13 1-7-16,12 1 4 0,-12-1-4 0,10-1-4 16,-2-1 0-16,-1-1 4 0,-1-1 4 0,1 0 1 15,1-4 15-15,-2 0 16 0,2-1 5 0,-1-3 11 16,-2-2-15-16,4 0-9 0,-2 0-12 0,1 0-16 15,0 0 0-15,0-24-13 0,0 24 6 0,0-26-4 16,3 26-16-16,-2-33-8 0,-2 12-24 0,2-1-14 16,-1-3-8-16,-1 2-7 0,1-7-4 0,-2 0 7 15,0-1-3-15,-2-2 8 0,0 3 21 0,-1 1-4 16,0 3 18-16,0 1 14 0,-2 2-1 15,1 6 18-15,-2 3 12 0,0 1-2 0,0 2-4 32,0 1 1-32,0 5-6 0,-15 1 12 0,15 3 4 0,-18 1-5 0,18 0 14 0,-24 0-4 0,10 0 21 15,-3 28 2-15,1-28 6 0,-2 21-4 0,2-21-17 16,-1 26-4-16,1-10-5 0,0 0-5 0,3 0 0 15,-1 3-9-15,5 0 9 0,0 4-9 0,1-1-1 16,2-1-17-16,1 1-58 0,3 0-40 0,-1-4-79 16,3 0-62-16,0-3 40 0</inkml:trace>
  <inkml:trace contextRef="#ctx0" brushRef="#br0" timeOffset="30262">5322 1290 1158 0,'0'-3'0'0,"-11"1"5"0,11 0 4 15,0 1 11-15,0 1 18 0,0 0 6 0,-6-2 10 16,6 2-10-16,0 0-14 0,0 0-11 0,-4 0-14 16,2 0 8-16,-2 0-8 0,3 19 4 0,-1-19 5 15,-2 21-15-15,2-21 18 0,-1 27-17 0,1-11-5 16,-1-1 9-16,2 0-13 0,1-2 8 0,0 2 1 15,0-2 8-15,0-1-8 0,0 0 8 0,0-2 4 16,18-1-25 15,-18 1 13-31,0-3-5 0,18 2-4 0,-18-2 14 0,17-2-9 0,-17 2 8 0,15-4 1 0,-6 3 7 0,-2-5 5 0,3 2-8 0,-4-3 3 16,-1 1-7-16,2-1-9 0,0 0 12 15,0 0 1-15,-1 0-9 0,2 0 17 0,1-23-20 16,-1 23-2-16,0-17 6 0,1 17-18 0,-1-22-13 16,1 8-23-16,-1-1-15 0,-1-2-24 0,0-4-10 15,0-1-8-15,-1 0-21 0,1-4 1 0,0 0-3 16,-2-3 9-16,-1 3 11 0,1 1 27 0,-3 1 38 15,0 3 42-15,-1 2 47 0,-1 5 9 0,0 1-5 16,0 7-21-16,0-1-8 0,0 7 10 0,-22 0 10 16,22 0 12-16,-21 0 3 0,8 22-5 0,-1-22-3 15,-4 27-15-15,1-8-15 0,-2-1 0 0,2 3-13 16,0 4-23-16,0-1-30 0,3 4-57 15,3-4-88-15,0 2 22 0</inkml:trace>
  <inkml:trace contextRef="#ctx0" brushRef="#br0" timeOffset="30701">5875 1088 1027 0,'2'-3'0'0,"-2"-2"1"16,1 3 3-16,0 1-8 0,-1-2 4 0,0 2 12 15,0 1 20-15,0 0 25 0,0 0 15 0,0 0-4 16,-18 0-27-16,18 18 1 0,0-18-4 15,-18 17 5-15,18-17 14 0,-14 21-8 0,14-21-7 16,-11 22-10-16,11-3-6 0,-12-1-8 0,12 3-7 16,-9-1 0-16,4 1-6 0,2 2 1 15,-1 1-4-15,0 1 0 0,1-3 2 0,0 0-5 0,1-5 7 16,0 2-7-16,1-4 10 0,0 1-10 0,0-5 1 15,1 0 3-15,-1-2-15 0,1-1 12 0,0-3 0 16,-1 1-1-16,0 0-3 0,1-4-1 0,-1 2-28 16,1 1-37-16,-2-1-55 0,2 0-73 0,-1 1-63 15,0 1-95-15,1-4 62 0</inkml:trace>
  <inkml:trace contextRef="#ctx0" brushRef="#br0" timeOffset="33169">5814 1153 643 0,'-1'0'-2'0,"1"0"0"0,0 0-7 0,0 0-2 16,0 0 1-16,0 0 0 0,0 0-3 15,0 0 8-15,0 0-2 0,0 0 0 0,0 0 10 16,0 0-3-16,0 0 2 0,0 0 5 0,0 0-5 16,0 16 3-16,0-16 1 0,0 0-9 0,0 0 9 15,0 0 1-15,0 0-8 0,0 0 19 0,0 0-9 16,0 0 2-16,0 0 11 0,0 0-9 0,0 0 2 15,0 0-4-15,0 0 1 0,0 0-7 0,0 0 10 16,10 0-6-16,-10 0 0 0,0 9 1 0,0-9-7 16,0 6 6-16,0 1-9 0,0-1 2 0,0 2-5 15,0 3 11-15,0 0-9 0,0 1 4 0,0 1 1 16,0 0-20-16,0 2 15 0,0-1-9 15,0 3-3-15,0-4-4 0,0 2 1 0,0-2-10 0,0 1 14 16,0 0-7-16,0 0-3 0,0-1 10 16,0-1-10-16,0 0 15 0,0-2 1 0,0 0-1 15,12-1-5-15,-12-2-13 0,0-3-7 0,9-3-22 16,-9 2-10-16,9-3 7 0,-3 0 16 0,0 0 25 15,1 0 23-15,0 0 14 0,1 0 8 0,-2 0 14 16,-1 0 10-16,-1 0 7 0,0 0 6 16,-1 0-8-16,0 0-6 0,0 0-4 0,-2 0-13 0,2 0 9 15,0 0 7-15,1 0-7 0,1 0 3 0,0 0-8 16,1 0-3-16,0-15-7 0,-1 15-4 31,2 0 1-31,0 0-13 0,2 0 4 0,-2 0 4 0,1 0-4 0,1 0 0 0,0 0 4 16,0 0-3-16,-1 0 0 0,1 0 8 0,-2 0 5 0,0 16-4 15,0-16 8-15,1 0-8 0,-2 0-18 0,1 0-5 16,2 0-12-16,1 0 3 0,0 0 6 0,2 0 3 15,0-25 5-15,-1 25-5 16,-1-19-13-16,1 19 18 0,-3-26-8 0,0 11-6 16,-1 1 10-16,0 0-18 0,-2-2 9 0,2-1 4 0,0 2 0 0,-1-2 0 15,-1-1-10-15,1 0 1 0,0 0-5 0,-2 1 9 16,2 3-10-16,-4 2 6 0,0-2 9 15,1 5-10-15,-2 1 10 0,-1 0 1 0,0 3-15 0,0-1 0 16,0-1 5-16,-16 3-14 0,16-1 18 16,0 1 0-16,-15 1 5 0,15 3 5 0,-13-1-10 15,13 1 10-15,-11 0-10 0,11 0 4 0,-10 0-3 16,3 0-6-16,0 0 1 0,1 0 9 0,0 21 13 15,-1-21-9-15,-2 0 5 16,-2 0-15-16,1 14 1 0,-1-14 0 0,2 0 9 0,-2 9 6 0,1-9-15 16,1 0 1-16,1 0-6 0,0 0 0 0,3 0 10 15,-2 7 5 1,2-7 0-1,0 5 1-15,-1-1 4 0,1 3-10 0,0 0 1 0,0 2-5 0,-1 2 0 0,-1 0 18 0,-2 1-9 0,2 3 4 16,-1 0-4-16,-3 1-13 0,2-1 13 0,-3 4 0 16,1-1-9-16,-1 3 0 46,-1-3-43-46,-1 3-41 0,1 0-48 16,-1 2-74-16,2 2-62 0,-2 0 39 0</inkml:trace>
  <inkml:trace contextRef="#ctx0" brushRef="#br0" timeOffset="34227">5671 1305 681 0,'0'0'12'0,"0"0"7"16,10 0-4-16,-10 0 1 0,0 0-8 0,7 0 8 15,-7 0 12-15,3-18 9 0,0 18-4 0,0 0-11 16,0-14-1-16,-1 14-11 0,1 0-6 0,1-15 4 15,1 15-12-15,-2-7 4 0,2 7 7 0,1-6-8 16,-2 6 1-16,2-7-1 0,-1 4 1 0,1-2-5 16,-2 2 5-16,1-2 3 0,-1 1 0 0,-1-1 5 15,0-2-9-15,1 6-4 0,-2-4 0 0,2 2-6 16,-1 2 16-16,0-3-4 0,2 0 1 0,-1 1-1 15,1 1-7-15,0-2 3 0,0-1-1 0,1-1 4 16,-1 0 12-16,1-1-7 0,-1 1-7 16,1 1 7-16,-1-1-12 0,0 0-3 0,0 2 3 15,-3-1 0-15,3 1 1 0,-3 1 14 0,0-1-4 16,-1 3 7-16,-1 0-7 0,1 0-7 0,0 1 11 15,0 0-23-15,-1 0 15 0,0 0 2 0,0 0-14 16,0 0 11-16,0 0 1 0,0 0-4 0,0 0 18 16,0 0-2-16,0 0-9 0,0 0 4 0,0 0-10 15,0 0-1-15,0 0 0 0,0 0-4 0,0 0 3 16,0 19 7-16,0-19 4 0,0 13 12 0,-16-13-13 15,16 16-2-15,0-8-1 0,0-1-16 0,-11 0 21 16,11-1-6-16,0 3-7 0,-7-2 10 16,7 2-10-16,-5 0 8 0,1 2 7 0,2-2-4 15,-3 1-1-15,2-1-46 0,0 0-80 0,1-6-116 16,-2 0 1-16</inkml:trace>
  <inkml:trace contextRef="#ctx0" brushRef="#br0" timeOffset="36178">1847 1325 670 0,'0'0'0'0,"-21"0"-10"0,21 0 13 31,-20 0 30-31,12 19 20 0,-1-19 29 0,0 0-5 0,1 0-25 0,3 14-25 0,0-14-18 0,2 0-14 47,0 0-4-47,1 0 13 0,1 0-5 0,1 0 2 0,0 0 0 0,0 0 6 0,0 10 8 0,0-5 4 0,15 0-5 0,-15 3-9 0,14 1-4 0,-14-1-5 15,16 2 5-15,-5 1-4 0,-1-1 3 0,1 2 1 16,0-2 4-16,-1 0-5 0,-1 0-3 0,1 0 11 15,-1-1-12-15,-2-1 0 0,2-1 6 0,-2-2-11 16,0-1 9-16,0 0 1 0,-1-2-2 0,-1 0 15 16,0-2 4-16,0 0-5 0,0 0-3 15,0 0-20-15,1-25 4 0,0 25 10 0,1-26 4 16,0 10-5-16,1-3-10 0,-1 0-9 0,1 0-10 0,-2-3 0 15,-1 4 0-15,-1-3-6 0,1 0-3 0,-4 1-2 16,2-1-4-16,-2 2 10 0,-1 2 9 16,0 1 13-16,0 2-3 0,0 2 6 0,0 2 0 15,0 5-8-15,0 3 1 0,-15 0 0 0,15 0-11 16,-17 2-4-16,17 0 5 0,-22 0-6 0,8 0 0 15,0 0 4 48,-2 32-5-48,2-32-14-15,-2 29-20 0,2-12-19 0,0 2-40 0,4-2 22 0</inkml:trace>
  <inkml:trace contextRef="#ctx0" brushRef="#br0" timeOffset="36596">2260 1255 726 0,'-17'0'10'16,"17"18"-7"-16,-15-18 9 0,15 0 14 0,-15 0 5 15,15 0 12-15,-10 0-4 0,10 15-5 0,-8-15-18 16,8 11 0-16,-4-11 4 0,4 16-13 0,0-4 12 15,0-2-3-15,0 4-1 0,0 0-9 0,0 1-4 16,0-2 3-16,0 1-18 0,15-1 18 16,-15 2 0-16,0-2-22 0,15-2 4 0,-15 1-4 15,12 0-4-15,-12-2 5 0,13 1 2 0,-6-2-2 16,0-1-2-16,0 1 5 0,1-4 3 0,-1 0 0 15,0-1 5-15,0-2 4 0,-1-1-7 0,-1-1 4 16,1 0-4-16,0 0-3 0,-1 0 5 0,0-21 8 16,0 21-3-16,-1-22 10 0,1 22 1 0,0-29-8 15,-1 13-2-15,0-3-7 0,-1-3 4 0,0 1-5 16,1-5-4-16,-2 0-2 0,-2 0-15 0,2-2 6 15,-2 1 3-15,0 5 7 0,0 0 11 16,0 2-14-16,0 6 9 0,0 1-9 0,0 6-5 16,-20 2 18-16,20 5-6 0,-17 0 14 0,17 0-3 15,-22 0-4-15,8 22 5 0,0-22 8 0,-2 34 3 16,-1-10 5-16,2-1-2 0,-2 6-11 0,3 0-12 15,1 0-3-15,2 0-34 0,2-3-32 0,4-1-55 16,3-4-43-16,2-3 32 0</inkml:trace>
  <inkml:trace contextRef="#ctx0" brushRef="#br0" timeOffset="37097">2579 1236 1018 0,'0'-4'0'0,"-18"2"-1"0,18 1 1 16,-13-1 5-16,13 2 21 0,-8 0 16 0,8 0 10 16,0 0 5-16,0 0-16 0,0 0-9 0,0 0-6 15,0 24 2-15,0-24-7 0,0 0 6 0,0 24-6 16,0-24-11-16,0 22 0 0,0-10-10 15,14 0-6-15,-14 1 6 0,0-2-5 0,17 3 10 0,-17-1 5 16,13-2-11-16,-13 2-9 0,10 1-5 16,-4 0-10-16,-1-1 10 0,-5 0 15 0,7 0-10 31,-3 0 10-31,-2-2-10 0,1-2 5 0,-1 1 0 0,-1-3 0 0,1 1 0 0,1 0-5 0,0 0 10 15,0-4 0-15,2 1 5 0,-1-2 10 0,2 0 14 16,0-2-14-16,0-1 5 0,1 0-1 0,0 0-14 16,2 0 5-16,-2-20 0 0,1 20-15 0,1-22-9 15,0 22 10-15,1-26 9 0,-1 8-10 0,0 1 5 16,0-4-5-16,-1 0-4 0,-1-3-7 0,0-2-11 15,-1-2-16-15,0-2-31 0,-1 1-4 0,-1 1-12 16,1 0 22-16,-1 1 12 0,-2 3 22 16,-2 2 27-16,0 4-9 0,0 6 12 15,0 1-2-15,0 3-2 0,-23 5 5 0,23 3 1 0,-24 0-2 16,8 0 4-16,-2 31 9 0,-2-31 12 0,0 30 17 15,-2-10-2 1,0 3 2-16,2 2-15 0,0 0-5 0,1 1-2 0,6 1-13 0,1 4-5 0,3-1-13 16,5-2-24-16,0-2-30 0,3-3-32 0,1 1-52 15,0-3-76-15,0-3 34 0</inkml:trace>
  <inkml:trace contextRef="#ctx0" brushRef="#br0" timeOffset="37580">2981 1341 1129 0,'-10'0'5'15,"10"0"19"-15,-10-17 32 16,10 17 36-16,-8 0 20 0,8 0 11 0,-6 0-2 0,6-11-20 0,-3 11-6 15,0 0-36-15,1 0-29 0,2 0-20 0,-1 0-22 16,1 0 11-16,-1 0 7 0,0 0-7 16,1 0 9-16,-1 0-6 0,1 28-9 0,0-28 13 15,0 28 1-15,0-12-9 0,0 1 4 0,0 3-4 16,0-2 0-16,0 1-6 0,14 1-15 0,-14-1-5 15,0 1-18-15,16 1 16 0,-16-4 15 0,11 2-4 16,-11-2 21-16,14 1-8 0,-7-2 1 0,0-2 9 16,0-1-1-16,1-1 5 0,-2 0-7 0,1-5 3 15,-1 0-3-15,0-2 11 0,0-2-1 0,1-2-2 16,-2-1-1-16,2 0-12 0,0 0-1 0,2-27 9 15,1 27-7-15,-1-34-16 0,0 11-9 16,1-2-33 0,1-6-35-16,-2-3-34 0,0-3-38 0,-2-3 4 0,0-3 26 0,-2-1 34 0,-1 2 54 15,-1 3 5-15,-3 0-4 0,0 5 18 0,0 3-2 16,0 6 19-16,0 5 21 0,-18 6-6 0,18 1 4 15,-14 3-12-15,14 7 6 0,-19 2-2 0,6 1 4 16,-1 0 6-16,0 0-8 0,-2 31 17 0,-1-31 5 16,-1 30 2-16,-1-10 12 0,2 3-8 0,0 3-11 15,1 4-5-15,1 0-19 0,3 1-50 0,1 6-94 16,3-3-61-16,4-2 5 0</inkml:trace>
  <inkml:trace contextRef="#ctx0" brushRef="#br0" timeOffset="38874">2123 1497 550 0,'0'0'14'16,"0"0"6"-16,0 0 4 0,0 0 8 0,0 0-10 0,0 0 1 0,0 0 7 0,0 0-6 0,0 0 12 15,0 0 8-15,0 0-7 0,0 0 10 0,0 0 3 0,0 0 1 0,0 0 9 16,0 0-3-16,0 0 1 0,0 0 11 0,0 0-9 16,0 0 4-16,0 0 0 0,0 0-20 0,0 0-10 15,0 0-6-15,0 0-18 0,0 0 3 16,0 0 10-16,0 0-13 0,0 0 0 0,0 0-6 0,0 0-8 15,0 0 12-15,0 0 0 0,0 0-16 16,0 0 7-16,0 0-8 0,0 0 1 0,0 0 8 16,0 0-4-16,0 0 0 0,0 0 8 0,0 0-5 15,0 0 14-15,0 0-4 0,0 0-13 0,0 0 8 16,0 0-13-16,0 0 0 0,0 0 5 15,0 0 9-15,0 0 4 0,0 0 0 16,0 0 0-16,0 0-9 0,0 0 0 0,0 0 4 0,0 0-9 0,0 0 5 16,0 0-13-16,0 0 13 0,0 0-4 0,0 0-1 15,0 0 9-15,0 0-18 0,0 0 5 0,0 0-9 16,0 0 4-16,0 0 5 0,0 0 4 0,0 0 5 15,0 0-4-15,0 18 8 0,0-18-4 16,0 0 8-16,0 0 1 0,0 13-18 0,0-13 13 16,0 0-8-16,0 0 4 0,0 0 0 0,0 0 5 15,0 0-5-15,0 0-4 0,0 0 8 0,0 0-8 16,0 0 13-16,0 0-9 0,0 0-5 0,0 0-3 15,0 0-5-15,0 0 8 0,0 0 0 0,0 0-15 16,0 0 1-16,0-16 5 0,0 16 0 0,0 0 23 16,0 0-4-16,0-12-5 0,0 12-5 0,0 0 5 15,0 0-10 1,0 0 11-16,0 0-1 0,0 0-15 0,0 0 15 0,0 0-5 0,0 0 5 0,0 0 5 15,0 0-10-15,0 0-5 0,0 0-4 16,0 0-1-16,0 0 10 0,0 0 5 0,0 0 0 16,0 0 5-16,0 0-10 0,0 15-15 0,0-15 20 15,0 0-5-15,0 10-5 0,0-10 5 0,0 8-10 16,0-8 10-16,0 0 10 0,0 4 5 0,0-4-11 15,0 0-4-15,0 0 0 0,0 0-5 0,0 0 21 16,0 0-6-16,0 0 0 0,0 0 0 0,0 0-16 16,0 0-4-16,0 0 0 0,0-20 10 0,0 20 10 15,0 0 5-15,0-18 0 0,0 18-5 0,0 0 0 16,0-10 1-16,0 10-12 0,0 0 6 0,0 0 0 15,0 0 0-15,0 23 6 0,-16-23-78 16,16 26-112-16,-14-6-154 16,14 0 5-16</inkml:trace>
</inkml:ink>
</file>

<file path=word/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05:03.269"/>
    </inkml:context>
    <inkml:brush xml:id="br0">
      <inkml:brushProperty name="width" value="0.1" units="cm"/>
      <inkml:brushProperty name="height" value="0.1" units="cm"/>
      <inkml:brushProperty name="color" value="#004F8B"/>
      <inkml:brushProperty name="fitToCurve" value="1"/>
    </inkml:brush>
  </inkml:definitions>
  <inkml:trace contextRef="#ctx0" brushRef="#br0">19 0 429 0,'-2'0'5'0,"-1"0"8"0,-1 0 7 0,2 0 1 16,-1 0-1-16,1 0-1 0,-1 0 11 0,1 0 2 15,0 0 16-15,1 0 3 0,0 0-8 0,1 0-3 16,-1 0-21-16,1 0-5 0,0 0-9 0,0 0-1 15,0 0 5-15,0 0-12 0,0 0-1 0,0 0 4 16,0 0 0-16,0 0 0 0,0 0 12 0,0 0-8 16,0 0-7-16,0 0 6 0,14 0-4 0,-14 23 4 15,0-23 0-15,17 0 4 0,-17 21-8 0,14-21-7 16,-14 19 14-16,14-19-6 0,-5 18 8 0,-2-18 3 15,2 18-8-15,-1-18 5 0,0 14-17 16,1-14 5-16,1 10-4 0,-1-4 0 0,0-1 12 16,3-4 5-16,-1 1 0 0,3-2 0 15,-1 0-8-15,3 0-1 0,0 0-3 0,2 0-1 0,1-20 10 16,1 20-10-16,0-17 2 0,0 17-4 0,1-14-2 15,0 14 5-15,-1-16 4 0,-1 16 7 0,1-9-11 16,-3 9 6-16,1 0-4 0,-2 0-8 0,-1 0 14 16,1 0-10-16,-2 0 5 0,-1 0 8 0,2 0-9 15,-3 0 5-15,2 0 0 0,-1 20-4 0,1-20 4 16,0 0-4-16,0 13 0 0,0-13-5 0,0 0 1 15,-1 0 1-15,2 11 16 0,-2-11-3 16,3 0-1-16,-1 0-2 0,1 0-14 0,3 0 9 16,-1 0 4-16,3 0-1 0,-2-26-4 0,2 26 0 15,2-16-1-15,1 16 1 0,2-14 8 0,0 14-5 16,2 0-8-16,-2-14 7 0,4 14-12 0,0 0 9 15,-1 0 0-15,-1 0-4 0,0 0 8 0,0 0-9 16,-1 26-5-16,0-26-4 31,-1 0-5-31,1 22 7 0,-2-22 15 0,1 13 10 0,0-13-4 0,-1 0-5 0,1 0-2 0,-2 0-9 0,3 0 5 16,0 0 3-16,1 0 0 0,0-24 5 0,0 24-6 0,3 0-4 15,-2-18 2-15,4 18-6 0,-3 0 6 16,1-11 3-16,1 11-4 0,0 0 6 0,3 0 5 16,-2 0-4-16,3-9-1 0,-3 9-2 0,2 0-4 15,0 0 0-15,-1 0 3 0,-1 0-4 0,-1 0 8 16,-2 0 1-16,-1 0-1 0,0 0 5 0,-1 0-9 15,-1 0-1-15,0 0-2 0,-1 0 3 0,-1 0 0 16,0 0 9-16,-1 0 0 0,-1 0 0 0,-2 0 1 16,0 0-6-16,-1 0 4 0,-1 18 0 0,2-18 0 15,-2 0-4 16,-2 0-4-31,2 13 0 0,0-13 0 0,1 0 22 0,0 0-8 0,0 0 9 0,1 0 1 16,0 0-18-16,0 0 13 0,3 0-18 0,1 0-5 0,1 0 4 0,0 0 0 0,0 0 0 16,3 0 0-16,-1 0-5 0,-1 0-23 0,1 0-9 15,-3 0-9-15,-1 0-12 0,1 0 4 0,-2 0 0 16,-2 0-16-16,0 0-12 0,-3 0-10 0,-1 0-30 15,-1 14-23-15,-3-14 25 0</inkml:trace>
</inkml:ink>
</file>

<file path=word/ink/ink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09:01.062"/>
    </inkml:context>
    <inkml:brush xml:id="br0">
      <inkml:brushProperty name="width" value="0.1" units="cm"/>
      <inkml:brushProperty name="height" value="0.1" units="cm"/>
      <inkml:brushProperty name="color" value="#004F8B"/>
      <inkml:brushProperty name="fitToCurve" value="1"/>
    </inkml:brush>
  </inkml:definitions>
  <inkml:trace contextRef="#ctx0" brushRef="#br0">0 159 469 0,'0'0'13'0,"0"0"5"0,0 0 7 0,0 0-3 16,0 0-10-16,0 0-1 0,0 0-2 15,0 0 9-15,0 0 8 16,0 0 7-16,0 0 6 0,0 0-5 0,0 0-6 0,0 0-1 0,0 0 5 16,0 0 0-16,0 0-10 0,0 0-6 0,0 0-8 15,0 0 2-15,0 0 1 0,0 0-3 0,0 0-12 16,0 0 0-16,0 0 0 0,0 0 5 0,0 0 0 15,0 0-6-15,0 0 8 0,0 0-3 0,0 0 4 16,0 0 1-16,10 0-3 0,-10 0-2 0,8 0 4 16,-8 0-4-16,7 0-5 0,-2 0 6 0,0 0 3 15,0 0 9-15,1 0 4 0,-1 0-4 0,1 0-9 16,0 0 0-16,1 0-4 0,-1 0 1 15,2 0-1-15,-1 0 2 0,0 0-2 0,1 0 5 16,-1 0 4-16,1 0 9 0,-1 0 13 0,1 0-4 16,-2 0 4-16,1 0-4 0,2 0-17 0,-2 0-1 15,0 0-4-15,-1 0-5 0,-2 0 0 0,2 0 4 16,-1 0-4-16,1 0 0 0,-1 0 5 0,1 0-5 15,0 0 0-15,2 0 1 0,0 0-1 0,1 0 4 16,-1-16-4-16,2 16 0 0,-2 0 0 0,1 0-4 16,3 0 4-16,-3-7 4 0,3 7 1 0,-1 0-5 15,0 0 4-15,1 0-8 0,0 0 4 0,0 0 0 16,-1 0 0-16,-1 0 4 0,-1 0-4 15,2 0 0-15,0 0-9 0,-1 0 9 0,0 0 0 16,0 0 0-16,-1 0 9 0,2 0-13 0,-2 12-1 16,0-12 10-16,1 0-5 0,-2 0 4 0,1 0 1 15,-1 0-10-15,1 0 1 0,-1 0 4 0,1 0 9 16,0 0-5-16,0 0 5 0,0 0-4 15,1 0-5-15,0 0 5 0,1 0-9 0,-1-15 0 16,0 15-5-16,3 0 9 0,-2 0 0 0,0-12 4 0,1 12 1 16,-1 0-9-16,-1 0 8 0,2 0 0 0,-1 0-4 15,-2 0 9-15,0 0 1 0,1 0-15 16,-1 0 10-16,2 0-1 0,-2 0-8 0,-1 0 13 15,2 16 5-15,-1-16-9 0,-1 0-1 0,0 0-4 16,1 0-4-16,0 10-1 0,0-10 14 0,2 0 1 16,-1 0-10-16,0 0 9 0,3 0-18 0,-2 0 4 15,2 0 5-15,-2 0-9 0,-1 0 14 0,3 0-5 16,-3 0-5-16,1 0 10 0,-1-13-5 0,0 13 0 15,1 0 9-15,0 0 0 0,-1 0 1 0,1 0-6 16,0 0 1-16,-1 0-10 0,3 0 1 0,-3 0 8 16,1 0-4-16,2 0 5 0,0 0 0 0,1 0-5 15,0 0-4-15,1 0 14 0,0 0-6 16,1 0-8-16,0 0 3 0,-1 0-4 0,0 0-9 15,-1 0 19-15,0 0 0 0,0 0-10 0,-1 0 15 16,1 0-15-16,-1 0 0 0,-2 0 5 16,2 0 0-16,-1 0 0 0,-2 0 5 0,2 0-5 0,0 0 0 15,-1 0 5-15,2 0-10 0,0 0 5 0,0 0-5 16,2 0 0-16,-2 0 5 0,1 0-10 0,0 0 1 15,0 0 4-15,0 0-4 0,-2 0 4 0,2 0 9 16,-2 0-9-16,1 0 10 0,-2 0 0 0,1 0-15 16,-1 0 6-16,-1 18 3 0,0-18-4 0,1 0 5 15,-2 0 5-15,1 0-15 0,-2 11 10 16,0-11 5-16,0 0-9 0,0 6 8 0,1-6-8 15,-2 0 4-15,3 5 9 0,-1-3-14 0,1-1 10 16,-2 1-10-16,2 0-4 0,0 1 13 0,0-1-4 16,0 0 9-16,0 0-4 0,0 2-5 0,0-3 5 15,0 0-15-15,0 2 10 0,0-3-14 0,0 0 0 16,1 0 5-16,-1 0-6 0,1 0 15 0,-1 0 0 15,1 0 4-15,0 0 1 0,1 0-1 0,-2 0-9 16,0 0 1-16,0 0 4 0,2 0 0 0,-4 0 1 16,2 0 8-16,-3 0-13 0,1 0-1 0,0 0 5 15,-1 0-10-15,3 0 10 0,-1 0 1 16,2 0 3-16,-1 0-3 0,3 0 8 0,1 0-4 15,0 0-9-15,1 0-1 0,-1 0-14 0,-1-23-4 16,1 23 5-16,-2 0 5 0,1 0 5 0,-1-17 8 16,0 17-4-16,-2 0 0 0,3-16 0 0,-2 16 5 15,-1-9-5-15,2 9 0 0,-3-11 4 0,2 6-9 16,-1 0 8-16,1-1-3 0,-1-1-4 0,0 5 3 15,1-4-5-15,-2 1 1 0,3 1-8 0,-1 2 0 16,-2 0 4-16,2 0 1 0,-1 2 0 0,0 0-1 16,1 0-7-16,-1 0 8 0,1 0 7 0,-1 0-2 15,0 0 6-15,0 0 0 0,-1 0-7 16,1 0 7-16,-3 0 1 0,3 0-10 0,-2 0 11 15,0 0-4-15,0 0 10 0,-1 0 5 0,0 0-12 16,0 0 4-16,0-13-15 0,0 13 4 0,0 0 10 16,-2 0-4-16,2 0 8 0,-1-8-3 0,-1 8-8 15,0 0 5-15,-2 0-5 0,1 0 4 0,-2 0 4 16,2 0-12-16,-3 0 5 0,2 0-1 0,1-5 4 15,-2 5 8-15,0 0-3 0,1 0-1 0,-1 0 0 16,-1 0 8-16,1 0 1 0,0 0 13 0,-2 0 4 16,2 0-4-16,0 0 8 0,-1 0-3 0,0 0 0 15,0 0 9-15,0-14 10 0,0 14-19 16,-1 0 15-16,0 0-13 0,0-12-14 0,0 12 4 15,0 0-18-15,0-7 0 0,0 7-10 0,1-4 0 16,-1 4-18-16,0-1-63 0,0-2-69 0,1 1-94 16,-1-1-71-16,1-2 63 0</inkml:trace>
</inkml:ink>
</file>

<file path=word/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10:42.431"/>
    </inkml:context>
    <inkml:brush xml:id="br0">
      <inkml:brushProperty name="width" value="0.1" units="cm"/>
      <inkml:brushProperty name="height" value="0.1" units="cm"/>
      <inkml:brushProperty name="color" value="#004F8B"/>
      <inkml:brushProperty name="fitToCurve" value="1"/>
    </inkml:brush>
  </inkml:definitions>
  <inkml:trace contextRef="#ctx0" brushRef="#br0">159 96 213 0,'0'0'1'0,"0"0"1"15,10 0-3-15,-10 0 7 0,0 0-3 16,0 0 3-16,0 0 2 0,0 0-5 0,0 0 3 0,0 0-6 16,0 0 0-16,0 0-2 0,0 0 6 0,0 0 4 15,0 0-5-15,0 9 3 0,0-9-2 0,0 0 0 16,0 8 13-16,0-4-2 0,0-1-2 0,0 1-3 15,0-1-7-15,0 1 5 0,0-2-2 0,0 2 1 16,0-3-7-16,-11 3-7 0,11-3 7 0,0 1-2 16,0-1 3-16,0 0 6 0,0 2-10 0,0-3 1 15,0 0 7-15,0 0-4 0,0 1-1 0,-5-1-3 16,5 0 3-16,0 0-14 0,0 0 16 15,0 0 1-15,0 0-11 0,0 0 20 0,0 0-10 16,0 0 5-16,0 0 4 0,0 0-8 0,0 0 3 16,0 0 9-16,0 0 6 0,0 0 4 0,0 0-4 15,0 0-10-15,0 0-3 0,0 0-7 0,0-16 1 16,12 16-6-16,-12 0-6 0,0-13 0 0,0 13-3 15,11-13-2-15,-11 4 5 0,9 1-2 0,-5-1 3 16,2 1 5-16,0-2-1 0,0 1 0 0,0 2 0 16,0-2 0-16,0 2-1 0,-2 1 1 0,1 0 10 15,0-1-6-15,-3 4 4 0,0-2 1 0,1 3-6 16,-2-1 6-16,0 3 2 0,0-1 2 15,0 1 0-15,-1 0 1 0,0 0-7 0,0 0 3 16,0 0-2-16,0 0 6 0,0 0 7 0,0 0-4 16,-16 21 2-16,16-21-7 0,-11 0 0 0,11 20-2 15,-14-20-6-15,14 21 3 0,-16-21-3 0,8 17 0 16,1-7 2-16,2-3-6 0,-1 1 6 0,1-3 2 15,1-1-2-15,1 1-1 0,0-1 0 0,0-1 4 16,2-1-3-16,-1 0-2 0,0 0 0 0,2 0-9 16,-1-2 10-16,1 0 3 0,0 0 1 0,0 0 1 15,0 0 2-15,0 0 4 0,0 0-7 0,0 0-6 16,0 0-2-16,0 0-3 0,12 0 5 15,-12 0 8-15,0-17-1 0,0 17 0 0,0 0-11 16,10 0-1-16,-10-12-1 0,0 12 1 0,5 0 12 16,-5-10-2-16,4 10 0 0,-2 0-2 0,-1-5 1 15,0 5 4-15,-1 0-3 0,0 0 8 0,0 0-3 16,0 0 1-16,0 0 0 0,0 0 1 0,0 0-6 15,0 0-4-15,0 0 1 0,0 0-6 0,0 0 2 16,0 0 3-16,-11 0 0 0,11 0-11 16,0 16-30-16,0-16-30 0,0 0-66 15,-8 0 9-15</inkml:trace>
  <inkml:trace contextRef="#ctx0" brushRef="#br0" timeOffset="162034">44 117 483 0,'0'0'15'0,"0"0"4"0,15 0 2 0,-15 0 1 15,0 0-16-15,0 0-1 0,0 0 8 0,0 0 2 16,0 0-2-16,0 0 7 0,0 0-7 0,0 0-16 15,0 0 13-15,0 0-12 0,0 0-1 0,0 0 15 16,0 0-12-16,0 14 5 0,0-14-4 0,0 0-1 16,0 0 9-16,0 0-6 0,0 0 6 0,0 0 5 15,0 0-8-15,0 0 18 0,0 0 0 0,0 0 8 16,0 0 3-16,0 0-7 0,0 0-4 0,0 0-13 15,0 0 13-15,0 0-4 0,0 0-1 0,0 0 3 16,0 0-12-16,0 0-5 0,0 0 0 16,0 0-1-16,0 0-4 0,0 0 5 0,0 0 4 15,0 0-8-15,0 0 9 0,0 0-5 0,0 0-4 16,0 0 3-16,0 0 5 0,0 0-4 0,0 0 0 15,0 0-1-15,0 0-18 0,0 0 14 0,0 0 0 16,0 0-5-16,0 0 5 0,0 0-3 16,0 0 3-16,0 0 0 0,0 0 0 0,0 0-1 0,0 0-4 15,0 0 9-15,0 0 0 0,0 0-4 0,0 0 0 16,0 0-4-16,0 0 4 0,0 0 0 0,0 0 9 15,0 0-5-15,0 0 0 0,13 0 1 0,-13 0-15 16,0-16 10-16,13 16-13 0,-13 0 8 16,7 0 0-16,-7 0-5 0,6-13 5 0,-2 13 0 15,-1 0 5-15,1-8-1 0,-1 8 4 0,2-5-12 16,-2 3 4-16,0-1 6 0,1 1-1 0,0 0 5 15,-3 1-11-15,2-1-8 0,-1 0 10 0,0 2-1 16,-2-3 6-16,2 3 7 0,-1 0-4 0,1 0-5 16,-1 0 4-16,-1 0-11 0,1 0-5 0,-1 0 18 15,0 0-8-15,1 0 3 0,1 0 0 0,-1 0-4 16,0 0 7-16,1 0 2 0,-2 0-1 0,2 0-18 15,-1 0 6-15,1 0 13 0,-1 0-6 0,0 0 19 16,1 0-9-16,-1 0-18 0,1 0 14 16,-2 0-10-16,1 0 1 0,-1 0 8 0,1 0-9 15,1 0 0-15,-2 0 5 0,0 0 5 0,0 0-4 16,0 0 8-16,0 0-8 0,0 0-6 0,0 0 5 15,0 0-4-15,0 0 8 0,0 0-4 0,0 0-8 16,0 0 3-16,0 0 0 0,0 0 5 0,0 0 9 16,0 0-9-16,0 0 0 0,0 0 5 0,0 0-5 15,0 0 4-15,0 0-3 0,0 0-5 0,0 0 4 16,0 0-1-16,0 0 1 0,0 0-9 0,0 0 13 15,0 0-12-15,0 0 12 0,0 0 1 16,0 0-1-16,0 0 5 0,0 0-13 0,0 0 12 16,0 0-13-16,0 0 6 0,0 0-1 0,0 0-4 15,0 0 8-15,0 0 1 0,0 0 4 0,0 0-10 16,0 0-2-16,0 0 3 0,0 0 5 0,0 0 4 15,0 0-4-15,0 0 1 0,0 0-6 16,0 0 1-16,0 0 0 0,0 0-1 0,-13 20-1 16,13-20 6-16,-14 0-5 0,14 0 4 0,-17 18-8 0,7-18-8 15,-1 0-2-15,2 13 10 0,-1-13 0 0,0 0 17 16,1 0-4-16,1 0-9 0,0 0-5 0,0 0 0 15,1 0 9-15,1 0 0 0,1 0 5 16,-1 0-9-16,2 0 10 0,1 0-4 0,-1 0 3 16,2 0 16-16,-1 0-15 0,2 0 5 0,0-13 9 15,1 13-18-15,0 0 4 0,0 0-5 0,0 0-14 16,0 0 9-16,0 0 5 0,0 0-5 0,0 0 9 15,0 0-14-15,0 0-5 0,0 0 10 0,0 0-10 16,0 0 15-16,0 0 0 0,0 0-5 0,0 0-10 16,0 0 10-16,0 0-5 0,0 0-4 0,0 0 14 15,0 0-10-15,0 0 5 0,0 0 10 16,0 0-6-16,0 0 1 0,0 0-5 0,0 0 0 0,0 0 4 15,0 0-3-15,0 0-6 0,0 0 4 16,0 0-8-16,0 0 4 0,0 0 10 0,0 0-9 16,11 0-2-16,-11 0 16 0,0 0-10 0,0 12 0 15,0-12 10-15,7 0-20 0,-7 0 15 0,7 0-29 16,-7 6-38-16,3-6-60 0,1 0-98 0,-2 0-31 15,-1 5 37-15</inkml:trace>
  <inkml:trace contextRef="#ctx0" brushRef="#br0" timeOffset="163222">308 141 475 0,'-1'0'5'0,"0"0"-3"0,0 0 1 16,0 0-4-16,-1 0-6 0,1 0 4 0,-2 0-1 15,0 0 8-15,2 0-4 0,-2 0 1 0,2 0 6 16,-1 0-5-16,0 0-2 0,2 0-1 0,-1 0 2 15,1 0 16-15,0 0 16 0,0 0 8 0,0 0 0 16,0 0-4-16,0 0-12 0,0 0 5 0,0 0-13 16,0 0-7-16,0 0-5 0,0 0-9 0,0 0 1 15,0 0-1-15,0 0 8 0,0 0 0 0,0 0-4 16,0 0 3-16,0 0 2 0,0 0-5 0,0 0 4 15,0 0 1-15,0 0-5 0,0 0 0 16,0 0 4-16,0 0-4 0,0 0 0 0,0 0-4 16,0 0 4-16,0 0 5 15,0 0-4-15,0 0 12 0,0 0-4 0,0 0 1 0,0 0 8 0,0 0 1 16,0 0-5-16,0 0 1 0,0 0-1 0,0 0-8 47,0 0 3-32,0 0-5-15,0 0-8 0,0 0 0 0,0 0 8 0,0 0-9 0,0 0 8 0,0 0 1 0,0 0-4 0,0 0 6 0,0 0-10 0,0 0 2 0,0 0 6 0,17 0-4 0,-17 0 12 16,0 0-6-16,12 0-2 0,-12 0 1 0,0 0-9 0,12 0 13 15,-12 0-18-15,9-15 13 0,-9 15-8 16,7 0 0-16,-7 0 4 0,6 0-9 0,-3 0 17 16,-2 0-8-16,0 0-3 0,2 0 11 0,-3 0-15 15,2 0 11-15,-2 0 0 0,0 0-4 0,1 0 4 16,0 0-13-16,0 0 6 0,0 0-5 0,0 0 12 15,-1 0-5-15,0 0 2 16,0 0 3-16,2 0-8 0,-2 0 2 0,1 0 19 0,0 0-21 0,-1 0 7 16,2 0 1-16,0 0-21 0,-1 0 22 0,0 0 4 15,1 0-5-15,0 0 1 0,0 0-5 0,0 0-12 16,-1 0 2-16,2 0 4 0,-2 0-17 15,-1 0-15-15,1 0-18 0,-1 0-35 0,1 19-53 16,-1-19-46-16,0 0 22 0</inkml:trace>
  <inkml:trace contextRef="#ctx0" brushRef="#br0" timeOffset="164155">561 89 479 0,'-1'0'18'31,"-1"0"13"-31,2 0 0 0,0 0 1 0,0 0-26 0,0 0-4 0,0 0 11 0,0 0 9 0,0 0 13 16,-1 0 2-16,1 0-4 0,-1 0-1 0,1 0 5 16,0 0-1-16,-1 0-2 0,1 0 6 0,0 0-6 15,-1 0 0-15,1 0 0 0,-1 0-9 0,1 0-10 16,0 0 0-16,0 0-4 0,0 0-1 0,0 0 5 15,0 0-4-15,0 0-6 0,0 0-5 16,0 0 5-16,0 0-10 0,0 0 5 0,0 0 0 16,0 0-5-16,0 0 15 0,0 0-15 0,0 0 5 15,0 0 5-15,0 0-15 0,0 0 20 0,0 0 5 16,0 0-15-16,0 0 5 0,0 0-5 0,0 0-10 15,0 0 15-15,0 0 0 0,0 0 5 16,0 0 1-16,0 0-12 0,0 0 6 0,12 0-9 31,-12 0-1-31,0 0 5 0,9 0 0 0,-9 0 10 0,0 0-9 0,7 0 9 0,-7 0-10 0,6 0-5 16,-3 0 10-16,1 0-10 0,-1 0 5 0,0 0 5 15,1 0 0-15,0 0 0 0,0 0 0 0,0 0 0 16,0 0 0-16,0 0-5 0,-1 0 5 0,1 0-5 16,-1 0-5-16,-1 0-5 0,0 0 10 0,-1 0-5 15,-1 0 5-15,2 0 5 0,-2 0-5 0,0 0 1 16,0 0-1-16,0 0 4 0,0 0-4 0,0 0 0 15,1 0 0-15,0 0 6 0,0 0-1 0,1 0 5 16,0 0 0-16,-1 16 0 0,0-16-4 0,3 0 5 16,-2 0-6-16,0 0-4 0,1 8-1 0,0-8 0 15,-1 6 10-15,0-6-10 0,1 4 0 0,-2-1-5 16,0-2-16-16,1 2-20 0,-1-2-52 0,0 3-49 15,-1-4-51 1,0 1-71-16,0 1 40 0,0-2 49 0</inkml:trace>
  <inkml:trace contextRef="#ctx0" brushRef="#br0" timeOffset="165127">805 258 670 0,'0'0'5'0,"0"0"-3"0,0 0 0 0,0 0-1 0,0 0-5 15,0 0 13-15,0-11 3 0,0 11 13 16,0-5 2-16,0 5-8 0,0-7-2 0,0 4-12 16,0-1 3-16,0 1-3 0,0-2 0 0,0 0 0 15,0 2-5-15,0-3 3 0,0 2 1 0,0-1 1 16,0-2-1-16,0 3 4 0,0 0-13 0,0-1 5 15,0-1 4-15,0 3 4 0,0-2-2 0,0 1 2 16,12-1-8-16,-12-3-8 0,0 3 13 0,12-1-1 16,-12 0-4-16,9-1 8 0,-9 1-13 15,10-2 4-15,-2 0 10 0,-2 3-5 0,0-3 5 0,1 1 6 16,-1 0-1-16,2 0 0 0,-3-1 4 0,2 3-4 15,0 0 5-15,1-1 1 0,-1 0 10 16,0 1-10-16,1 1 1 0,1 0-1 0,-2 1-15 16,0 1 0-16,-2 2 6 0,1 0 6 0,-1 0-1 15,-2 0 6-15,0 0 0 0,-2 27-16 0,1-27 5 16,1 23-6-16,-3-23-14 0,0 22 9 0,0-22 5 15,0 19 1 17,0-19 14-32,0 19-10 0,0-19-4 0,0 14-1 0,0-6-10 0,11-2 11 0,-11-2-1 0,0 1 0 0,11-1 1 0,-11-2-6 31,8-2-1-31,-8 2 1 0,11-2 0 0,-5 0 6 0,0 0-11 0,1 0 4 0,1 0-4 0,0-19-6 0,0 19 11 15,0 0-1-15,1-17 1 0,-1 17 0 16,-1 0 0-16,-1 0-15 0,0-11 4 0,-2 11-9 16,2 0-31-16,-3 0-38 0,1 0-51 0,-1 0-70 15,2 0-51-15,-1 0 48 0</inkml:trace>
</inkml:ink>
</file>

<file path=word/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09:07.210"/>
    </inkml:context>
    <inkml:brush xml:id="br0">
      <inkml:brushProperty name="width" value="0.1" units="cm"/>
      <inkml:brushProperty name="height" value="0.1" units="cm"/>
      <inkml:brushProperty name="color" value="#004F8B"/>
      <inkml:brushProperty name="fitToCurve" value="1"/>
    </inkml:brush>
  </inkml:definitions>
  <inkml:trace contextRef="#ctx0" brushRef="#br0">295 0 708 0,'-11'0'8'0,"11"15"-8"0,0-6-1 0,-15 0 4 16,15 1-12-16,-16 3 12 0,7 2 0 0,-1-1-1 15,0 4 1-15,0-2 0 0,0 2-1 0,-1 3-3 16,1 2 6-16,-2 0-8 0,1 3 3 0,0 1 2 15,-1-1-8-15,-2 5 13 0,0 1-4 16,1 1-5-16,0-1 8 0,-1-2-12 0,1 0 5 16,0 0 11-16,2 1 0 0,0-3-3 0,2 0-3 15,3-2-8-15,1-2-2 0,4 0 3 0,1 0 14 16,0-5-4-16,0-1-4 0,22-2 7 0,-22-1-17 15,27 0-1-15,-10-3 19 0,0-1-10 0,3 1 4 16,0-4 0-16,3 3-12 0,0-3 5 0,-1 1 0 16,2 3 3-16,-2 1 4 0,2-1-5 0,-1 2 0 15,-1 2-5-15,-1 0-3 0,-1 2-14 0,-2 0-1 16,-2 0-10-16,-1 3 0 0,-5-2 15 0,-1 2 12 15,-2-2 8-15,-4 5-6 0,-2-4 9 16,-1 2-8-16,0-2 9 0,0 1 20 0,-20 1-9 16,20-3-9-16,-18 3 3 0,18-2-7 0,-20 1 5 15,20-3-2-15,-20 2-2 0,10-1-7 0,0-1 1 16,0 0 7-16,0 3-7 0,-1 0-6 0,0 1 8 15,0 1-4-15,0 1 13 0,1 2-2 0,0 0-8 16,0 1 3-16,3 1-8 0,1 0 12 0,3-4-5 16,1-1-7-16,2-2 1 0,0 1-8 0,0-1-2 15,0-3 2-15,24-2 0 0,-24 1-4 0,20 1 9 16,-20-1-1-16,22 3 13 0,-22-3-11 0,23 2-1 15,-13 1 3-15,0-2-21 0,0 3 12 16,-2 0-4-16,-2 3-6 0,0 1 8 0,-6-2-8 16,4 2 3-16,-4 1 16 0,0-1-3 0,0 1 16 15,0 1 13-15,-24-2-15 0,24 2 19 0,-24 1-1 16,10 0-7-16,-2 0 10 0,-1 2-8 0,0-1 12 15,-1 3-3-15,-1-2 9 0,-1-1 2 0,2 0-7 16,0 1 3-16,1-1-22 0,0 0 5 0,2-2-10 16,3-2 9-16,-1-1 5 0,5-1-20 0,2-3-4 15,3-2-14-15,3-3 8 0,0-1 5 0,0-1 4 16,19-1-5-16,-19 0-14 0,26-4 0 0,-11 1-1 15,1 0 4-15,2-1 1 0,-1 1-14 16,0-2-5-16,1 2-6 0,-2 0 12 0,-1 1 16 16,-1 1-3-16,-2 3 2 0,-2 3-4 0,-2 2 7 15,-2 5 5-15,-2 0 31 0,-4 4-8 0,0 2 4 16,0 1 12-16,0 0-6 0,-17-1 16 0,17 2-10 15,-17-5-8-15,17 0-21 0,-21-1-8 0,21-1-2 16,-21 0-2-16,10-1-9 0,3 0 14 0,-1-2-4 16,2 1-14-16,0 0-12 0,7-6-45 0,-9 1-83 15,9-1-47-15,0-2 19 0</inkml:trace>
</inkml:ink>
</file>

<file path=word/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16:08.005"/>
    </inkml:context>
    <inkml:brush xml:id="br0">
      <inkml:brushProperty name="width" value="0.1" units="cm"/>
      <inkml:brushProperty name="height" value="0.1" units="cm"/>
      <inkml:brushProperty name="color" value="#004F8B"/>
      <inkml:brushProperty name="fitToCurve" value="1"/>
    </inkml:brush>
  </inkml:definitions>
  <inkml:trace contextRef="#ctx0" brushRef="#br0">0 248 518 0,'3'0'3'16,"1"0"2"-16,-1 0-7 0,1 0 4 0,-2 0-4 16,1-5 10-16,-1 5 15 0,1 0 1 15,0-4 8-15,-1 4-7 0,-1-1-4 0,-1 1-2 16,0-2 2-16,1 2-4 0,0 0-1 0,-1 0 7 15,0 0-10-15,0 0-4 0,0 0 3 0,0 0-10 16,0 0-3-16,0 0 7 0,0 0-6 0,0 0 3 16,0 0-2-16,0 0-5 0,0 0-3 0,0 0 5 15,0 0 5-15,0 0-2 0,0 0 6 0,0 0 1 16,0 0-10-16,0 0 6 0,0 0-12 0,15 0 8 15,-15 15 8-15,11-15-11 0,-11 0 12 0,14 0-9 16,-5 0 0-16,2 0 3 0,1 0-4 0,-2 7 1 16,3-7 2-16,1 0-2 0,0 0 1 15,2 0 3-15,-2 0-4 0,0 4-3 0,4-1 3 16,-1 0-9-16,1 0 5 0,-1 0 8 0,-1 1-4 15,1-1 4-15,0 2 3 0,0-1-3 0,-1-2 11 16,1 2-15-16,-1 0-5 0,1-2 12 0,1 3-10 16,0-3 11-16,2 1-12 0,-1 0 1 0,2-1-4 15,-1 2 12-15,0-2 4 16,1 0-13-16,-2 1 11 0,-1-1-18 0,2 2 16 0,-3 0-5 0,1-1-3 15,0-1 11-15,-3 2-9 0,1-3 5 0,0 3-2 16,-1-2-9-16,1 2 8 0,0-3 3 0,-1 4-7 16,2-3 11-16,-1 2-7 0,2-2-1 15,1 2-3-15,-1-3 6 0,2 2-2 0,1 0-4 16,0-2 7-16,1 1-3 0,0-1 2 0,1 0-3 15,-1 1 4 1,1-2-4-16,0 3-3 0,1-2 7 0,-1 1 4 0,0 1-7 31,1 0 11-15,2 1-7-16,-1 0-4 0,-1 1-1 0,1 0-2 0,-2 4 2 0,0-2-4 0,0 1 0 0,-1 0-12 0,-1-1-15 0,-1 1 4 0,0 1-8 0,-2-4 15 0,2 1 8 15,-2-1 4-15,2-1 11 0,0 0-6 0,-1-3 8 16,2 3 0-16,0-3-1 0,0 2-7 0,1-2 3 16,0 1-2-16,-1-2-5 0,0 3 11 15,1 0-1-15,0-2-2 0,0 0 3 0,-1 2-3 16,0 1-3-16,0-1 1 0,0 0-2 0,1 1 0 15,1 0-1-15,-2-1 5 0,1-1-4 0,1 1 2 16,-1-3-2-16,4 1-3 0,-3 1 9 0,2-2-2 16,1 0 3-16,1 0-3 0,0 0-6 0,1 0 9 15,0 0-7-15,0 0 8 0,0 0-1 0,-2 0-7 16,0 0 6-16,1 2-7 0,-2-1 7 0,-1-1-5 15,0 0 3-15,-1 3 0 0,-3-2-5 0,2 1 4 16,-2-1-2-16,-2-1 3 0,1 0 2 0,-1 1 2 16,0-1-6-16,1 0-1 0,-3 0 3 15,3 0-7-15,-2 0 11 0,1 0 5 0,-1 0-5 16,0 0 3-16,0 0-7 0,-1 0-2 0,0 0 1 15,1 0 3-15,1-17-6 0,0 17-3 0,-1 0 3 16,2-13-4-16,-1 13-2 0,-2-13-1 0,3 5-5 16,-1 1 2-16,0-3 7 0,0 1-2 0,0-1 11 15,0 1-2-15,0 0-2 0,-1 0 4 0,-1-1-6 16,-1 0 3-16,-2 1 0 0,1 1 3 0,-5-1 1 15,2 0 0-15,-1 0 3 16,1 0 0-16,-1 0-4 0,0 0 5 0,-1-1 10 0,0 1-7 16,2 0 19-16,-4 0-19 0,2-1-4 0,-2-1 10 15,0 1-8-15,0-2 4 0,0-1-2 0,0 0-4 16,0-1-8-16,2 1 4 0,-1-2-4 0,0 1-2 15,0-3-1-15,-1 0 2 0,0 0-3 0,1-2-4 16,0 2 4-16,-3 0 3 0,3-1 5 0,-3 3 10 16,2 2 9-16,-3 2 8 0,0 1 5 0,0 5-7 15,-2-1-4-15,1 2-15 0,-1 2 7 0,1-2 0 16,-1 2-3-16,0 1 20 0,1-1-4 0,-2 2 5 15,-1 0 8-15,1 0-20 0,-1 0 9 0,0 0 0 16,0 0-5-16,0 0 0 0,0 0-26 0,0 0-4 16,0 0-68-16,0 0-85 0,0 21-138 15,0-21-30-15,0 0 64 0</inkml:trace>
</inkml:ink>
</file>

<file path=word/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16:32.346"/>
    </inkml:context>
    <inkml:brush xml:id="br0">
      <inkml:brushProperty name="width" value="0.1" units="cm"/>
      <inkml:brushProperty name="height" value="0.1" units="cm"/>
      <inkml:brushProperty name="color" value="#004F8B"/>
      <inkml:brushProperty name="fitToCurve" value="1"/>
    </inkml:brush>
  </inkml:definitions>
  <inkml:trace contextRef="#ctx0" brushRef="#br0">186 386 806 0,'0'-2'0'16,"0"1"10"-16,0-1 6 0,-10 2 13 16,10 0 5-16,0-2-8 0,0 2 9 0,0 0-20 15,0-1 2-15,0 1 2 0,0-1-9 0,0 1 11 16,0-2 4-16,0 2 7 0,0 0 0 0,0 0 0 15,0 0 1-15,0 0 5 0,0 0 1 0,0 0-1 16,0 0-4-16,0 0 0 0,0 0-1 0,0 0 21 16,0 0-6-16,0 0-5 0,0 0 3 0,0 0-26 15,0 0 5-15,0 0-5 0,0 0-9 16,0 0 2-16,0 0-8 0,0 0-10 0,0 0 4 15,0 0 1-15,0 0 0 0,0 0 0 0,0 19-1 0,-12-19-8 16,12 18 8-16,0-18 4 0,-13 20 0 16,13-7 10-16,-11-2-19 0,5 1 11 0,-1 1-8 15,3-1 2-15,-2-2 10 0,0-1-10 0,1 2 13 16,-2-2-12-16,1 1 0 0,0-1 0 0,0 2 0 15,1-4 0-15,-2 1 9 0,3 0 3 0,-1 0-6 16,1-3 3-16,1 2 0 0,0-2-4 0,0-1 3 16,1 0-4-16,-2 0-9 0,1 1 0 0,0 0 6 15,0 0 7-15,-1 1-8 0,1 0 8 0,1-2-16 16,-1 2 0-16,1 0 12 0,-1-3 0 0,0 1 8 15,2 0-1-15,-1-1-6 0,0-1-9 0,0 0 0 16,1 0-8-16,1 2 11 16,-2-4 0-16,2 3 2 0,-1-2 3 0,0-1-4 15,1 0-12-15,0 0-16 0,0 0-14 0,0 0-39 0,0 0-19 16,0 0-32-16,0 0-44 0,0 0-8 0,0 0-34 15,0 0-23-15,0 0 13 0,0 0 48 0</inkml:trace>
  <inkml:trace contextRef="#ctx0" brushRef="#br0" timeOffset="644">207 339 719 0,'0'0'6'0,"0"0"5"16,0 0 4-16,0 0 5 0,0 0 4 0,0 0 0 15,0 0-4-15,0 0 0 0,0 0-5 0,0 0 21 16,0 0 10-16,0 0-4 0,0 0 5 15,0 0-25-15,0 19 6 0,12-19 9 0,-12 0 13 16,0 0-2-16,11 20-9 0,-11-20-6 0,7 13-11 16,-7-13 6-16,7 19 0 0,-3-7 10 0,-1 2-12 15,3-1 5-15,-3 2 5 0,1 2-26 0,-1-1 5 16,0 0-1-16,0 1-14 0,0 1 14 0,-1-1 5 15,0-2-15-15,1 0-4 0,-2 1-5 0,2-3-5 16,-2 1 1-16,1-1 13 0,-1 0 1 0,1-4-1 16,0 2 5-16,0-1-4 0,1 0-10 15,-1 0 0-15,-1-4 15 0,0 2-1 0,2-2-4 0,-1 1-1 16,-1-2-13-16,0-1 4 0,-1-1 14 0,0-2-5 15,0 2 1-15,2-3-4 0,-2 0 4 0,0 0-5 16,0 0 6-16,0 0 13 0,0 0 13 16,0 0 0-16,0 0 0 0,0 0-14 0,0 0-17 15,0 0-1-15,0 0-1 0,0 0-4 0,-16 0-4 16,16 0 13-16,0 0-3 0,-14-15-1 0,14 15 8 15,-11 0-12-15,11 0-4 0,-12 0 3 0,3 0 9 16,1 0-8-16,1 0 8 0,-2 0 0 0,-1 0-8 16,1 21 4-16,0-21 4 0,-1 0-13 0,2 0 10 15,-1 0 8-15,0 0-9 0,2 0 4 0,-2 0-8 16,3 0-5-16,-2 0-4 0,2 0 0 0,0 0 4 15,1 0 4-15,1-22 5 0,-1 22 4 0,1 0-8 16,2-19 0-16,-1 19-5 0,1-12 9 16,1 12 4-16,-1-9 5 0,0 9 1 0,1 0-10 15,0-8 1-15,1 8-5 0,0 0-1 0,0 0 0 16,0 0-4-16,0 0 4 0,0 0 0 0,0 0-4 15,0 0-10-15,0 0-29 0,0 0-17 0,0 0-43 16,0 0-72-16,0 0-54 0,0 16-120 0,0-16 53 16</inkml:trace>
  <inkml:trace contextRef="#ctx0" brushRef="#br0" timeOffset="1604">622 225 700 0,'-4'0'3'16,"1"0"0"-16,1 0 2 0,2-11 15 0,-2 11 7 15,1 0 24-15,-1 0 9 0,2 0-9 0,0 0-16 16,0 0-18-16,0 0-15 0,0 0 0 0,0 0 15 15,0 0 18-15,0 0 26 0,0 0 6 0,0 0 6 16,0 0-15-16,0 0-10 0,0 0-1 16,0 0-23-16,0 0 10 0,0 0-17 0,0 0 6 15,0 0 27-15,0 0 8 0,0 0 10 0,0 0-11 16,0 19-18-16,0-19-29 0,0 22 3 0,0-11-13 15,0 4 7-15,0 1 5 0,0 0-15 0,0 2 18 16,0-1-12-16,0 1-5 0,0 2 8 0,0 1-6 16,16-1-1-16,-16 3 8 0,0-3-7 0,0 1 2 15,0-3 5-15,0 1-9 16,0 0 1-16,0 2-5 0,0-4-2 0,0 0 10 0,0-2 8 15,0 0 2-15,0 1-5 0,0-4-3 0,0 0-3 0,0-3-5 16,0-1 5-16,0-2-2 0,0 0 1 16,0-2 4-16,0-1-4 0,0-1-3 0,0-1 0 15,0-1-2-15,0 0 8 0,0 0 1 0,0 0-4 16,0 0 5-16,0 0-5 0,0 0-4 0,0 0 0 15,0 0 0-15,0 0 6 0,0 0-2 0,17 0 3 16,-17-17-11-16,0 17 0 0,13 0 4 0,-13-22 1 16,17 9 4-16,-8 0-4 0,-1-1-6 0,2-3-8 15,0 0-1-15,-1 0-13 0,2-3-10 0,-2 2 7 16,1-1-4-16,-1-2 14 0,-2 1-1 0,1 3 2 15,-2-1 18-15,1 1-9 0,-3 1 9 0,0 0 0 16,-1 1-15-16,0 1 11 0,1 0-2 16,-2 1 1-16,-1-2 5 0,2 2-1 0,-3 5 12 15,1-3-6-15,1 3 0 0,-2-1-5 0,0 3-6 16,1 3 6-16,-1 1 5 0,0-1 6 0,0 1 4 15,0 2-4-15,0 0-1 0,0 0 1 0,0 0-6 16,0 0 11-16,0 0 0 0,0 0-6 0,0 0 1 16,0 0-6-16,0 0 5 0,0 0 10 0,0 0 6 15,0 25 4-15,0-25-10 0,0 22-6 0,0-8-4 16,0 2-1-16,0 1 0 0,0 1 3 0,0 2 2 15,-12 2-11-15,12-2 5 0,0 0-8 0,0 2 8 16,0 0 1-16,0-2 4 0,0 0-8 16,0-2-1-16,0-1 9 0,0-1-13 0,0-1 14 15,0-1-8-15,0-3-1 0,0-1 5 0,0 0-10 16,0-2 4-16,11-1-12 0,-11-2 4 0,0-2 13 15,0 1-8-15,0-2 8 0,0-2-4 0,6 0-5 16,-6 0 4-16,0 0 2 0,3 0-5 0,0 0-1 16,-1 0-39-16,1 0-79 0,0 0-90 0,1 0-120 15,-1 0-32-15,0 0 79 0</inkml:trace>
  <inkml:trace contextRef="#ctx0" brushRef="#br0" timeOffset="2136">1244 613 1204 0,'-11'0'5'0,"7"0"0"0,-1 0-15 0,2 0 5 16,2 0 15-16,-1 0 17 0,1 0 42 0,1 0 14 16,-1-17-35-16,1 17-16 0,0 0-22 0,0 0-19 15,0 0 19-15,0-12 15 0,14 12 10 0,-14 0 4 16,0-8 5-16,18 8-19 0,-18-5 8 0,13 5 9 15,-13-6 5-15,16 5 18 0,-9-2-15 0,2 2-8 16,2 0-11-16,-1-1-13 0,3-2-5 0,0 3-6 16,2 0 1-16,0-2 3 0,1 2-3 0,-1 0-6 15,0-1-5-15,2-3-5 0,-1 4 0 0,1-1 8 16,0 0-4-16,-1-1 4 0,1 1 0 0,2-1-8 15,-3 0 4-15,0 2-22 0,-3-1-37 0,-2 0-31 16,0 2-77-16,-4 0-44 0,-1 0-17 16,-3 0-42-16,-1 0-48 0,-2 0 62 0</inkml:trace>
  <inkml:trace contextRef="#ctx0" brushRef="#br0" timeOffset="2711">1234 359 862 0,'0'0'16'0,"0"0"25"0,0 2 5 16,0 0 1-16,0-1-12 0,0-1-8 0,0 0 6 15,0 0 10-15,0 2 22 0,0-2 1 0,0 0 11 16,0 2 19-16,0-2-12 0,0 0-6 0,0 0-7 15,0 0-25-15,0 0 6 0,15 0 5 0,-15 0-1 16,0 0 11-16,12 18-7 0,-12-18-9 16,13 0-6-16,-2 0-10 0,1 0-12 0,2 0-3 15,2 0-9-15,2 0-8 0,2 0-2 0,0 0-1 16,2 0 3-16,0 0 0 0,1 0 1 0,1-17-1 15,0 17-3-15,0 0-2 0,-1 0 8 0,0 0-9 16,0 0 5-16,-2-10 5 0,-4 10-8 0,-1 0 1 16,-4 0 1-16,-1 0-10 0,-4 0-5 0,0 0-14 15,-4 0-21-15,-3 0-60 0,0 0-114 0,0 19-136 16,-17-19-150-16,17 26 63 0</inkml:trace>
  <inkml:trace contextRef="#ctx0" brushRef="#br0" timeOffset="4437">2217 303 606 0,'0'0'-3'0,"-13"0"7"0,13 0 14 0,0 0 16 15,0 0 22-15,-9 0 4 0,9 0-10 0,0 0-16 16,0 0-19-16,0 0-19 0,0 0 0 0,0 0 5 15,0 0 16-15,0 0 28 0,0 0 11 0,0 0 7 16,0 18 0-16,0-18 2 0,0 0-10 0,0 0 16 16,0 24-27-16,0-24-16 0,0 17 0 0,0-17-23 15,-17 20 22-15,17-7-6 0,0 0 0 0,-12-1-5 16,12 1-2-16,0 0 6 0,-12 0-1 0,12 0 6 15,-7 0-21-15,7-1-5 0,-8 1-3 0,3 0-1 16,0-1 9-16,1 0 1 0,-1 1-5 16,1-3-5-16,-1 2 5 0,0-2-4 0,-1 2 3 15,1-3 1-15,0 0-5 0,-1-1 10 0,2 0-1 16,-2-1 6-16,1-1-1 0,-1 0-9 0,3-2 0 15,-2 0-5-15,2-1 0 0,0-1 15 0,0 2-10 16,0-4 0-16,2 2 1 0,0-2-16 0,1 1 16 16,-2 0-6-16,2-1-5 0,0 0-10 0,0 0-26 15,0 0-26-15,0 0-37 0,0 0-47 0,0 0-33 16,0 0-9-16,0 0-18 0,0 0 3 0,0 0 53 15</inkml:trace>
  <inkml:trace contextRef="#ctx0" brushRef="#br0" timeOffset="5035">2209 250 792 0,'0'0'14'15,"0"0"-3"-15,0 18 14 0,0-18 17 16,0 0 6-16,0 0 31 0,0 17 7 0,0-17 1 16,0 15-15-16,0-5-10 0,0-2 5 0,0 2-7 15,0 1 14-15,0 2-7 0,0-1-17 0,0-1-1 16,0 0-12-16,12 3-6 0,-12-2-8 0,0-1-10 15,9 1-17-15,-9 1 0 0,0-1-2 0,10 1 6 16,-10 0 8-16,8 0-5 0,-4-1 0 0,0-1-9 16,1 2 9-16,0 0 1 0,-1 0-1 0,3 2 5 15,-1-1-9-15,-1 0 4 0,2 1-4 0,0-1 5 16,-2-1 0-16,2 0-4 0,-2-1 12 0,-1-2-11 15,1 1 2-15,-2-2-3 0,-1 0-8 16,0-4 8-16,0 2-4 0,-1-4 1 0,1 0 3 16,-2 1 0-16,1-3-1 0,-1 1 4 0,1-2-4 15,0 1-7-15,-1-1 9 0,1 0-9 0,-1 0 11 16,0 0 7-16,0 0 1 0,0 0 2 0,0 0-9 15,0 0 8-15,0 0-2 0,0 0 17 0,0 0 5 16,0 0-4-16,0 0-6 0,0 0-4 0,0 0-8 16,0 0-3-16,0 0-6 0,-14 0-6 0,14 0-1 15,0 0 2-15,-18 0 7 0,18 0-3 16,-17 0-3-16,5 0 0 0,0 0-7 0,1 0 14 0,-3 0-1 15,1 0 0-15,-1 0 3 0,1 0-13 16,-1 0 7-16,2 0-3 0,2 0 4 0,-1 0 1 16,2 0-9-16,1 14 4 0,-2-14-1 0,2 0 8 15,2 9 0-15,0-9-1 0,-1 0 5 0,2 6-11 31,1-6 17-31,2 0-1 0,2 0-16 0,-1 0 6 0,1 0-16 0,0 0-4 0,0 0 0 0,0 0-18 32,0-20-24-32,0 20-14 0,0 0-39 0,0 0-38 0,0-17-24 0,12 17-34 0,-12 0-24 0,0 0-72 15,11 0 42-15,-11 0 53 0</inkml:trace>
  <inkml:trace contextRef="#ctx0" brushRef="#br0" timeOffset="5995">2775 333 1397 0,'0'0'-17'15,"0"0"0"-15,0 0-11 0,0 0 12 16,0 0 27-16,0 0 6 0,0 0 5 0,0 0-22 15,0 0 6-15,0 0-17 0,0 0 10 0,0 0 18 16,0 0-12-16,0 21-5 0,0-21 0 0,0 26 0 16,13-26 0-16,-13 30 11 0,0-17-11 0,0 3 5 15,0-2-5-15,7 3 9 0,-7-4-9 0,0 0 6 16,0 0-11-16,4-2 0 0,-4-2 10 0,3-1-15 15,-2 1 10-15,-1-3-5 0,2-3 4 0,-1 0 6 16,-1-1-5-16,2-1-5 0,-2-1 0 0,0 0-11 16,0 0 0-16,1 0-5 0,-1 0 4 0,1 0-4 15,0-27-1-15,0 27 1 0,0-22 0 0,-1 5-1 16,0 1-5-16,0-3 5 0,0-2-11 0,0 0-4 15,0 2 4-15,0-1-14 0,0 0-6 16,0 1 0-16,-14 5 2 0,14-2 14 0,0 4 11 16,-17 1 19-16,17 0 8 0,-13 3 6 15,3 2 5-15,1 1-1 0,0 3 9 0,-3 0 2 0,0 2 0 16,1 0-6-16,-1 0-4 0,1 0-11 15,-1 0 7-15,1 25 29 0,-1-25-8 0,1 19 33 0,1-19-13 16,1 21-5-16,-3-4 9 0,2-3-8 0,0 6 14 16,0-3-10-16,3 3-10 0,-1 3-12 0,0-3-1 15,2 1-11-15,2-1 5 0,2-1 10 0,1-2-10 16,1 0-4-16,0-2-1 0,0 0-20 0,0-2 4 15,0 0 1-15,19 0 4 0,-19-1 5 16,0-1-4-16,17-1 0 0,-17-4-15 0,12 2 0 16,-12-3 1-16,13 2 8 0,-13-3 6 0,10-2 0 15,-10 0-5-15,9 0-10 0,-6-1 0 0,0-1-4 16,-2 0 4-16,2 0-5 0,-2 0 4 0,1 0 1 15,0 0 10-15,0 0 0 0,2 0-4 0,-2 0 4 16,3-20-16-16,-1 20 1 0,1-16 0 0,0 16-22 16,-1-24-36-16,1 8-11 0,3-1-29 0,0-3-5 15,2-6 2-15,-1 0-20 0,0-5-17 0,1 2-16 16,1-2 13-16,1 2 40 0,-3 2 53 0,2 1 38 15,-4 8 55-15,0 3 59 0,0 9 49 16,-2 2 36-16,-3 4 23 0,0 0-30 0,-2 0-23 16,0 35-24-16,0-15-40 0,0 4-27 0,0 2-9 15,-20 3-6-15,20 4-6 0,0-1 11 0,-12-2-13 16,12-2 0-16,0 0-10 0,0-2-1 0,0-3 1 15,0-1-10-15,0-2 14 0,0-2-15 0,0 0-9 16,15-3 9-16,-15-2-9 0,0-3 5 0,13 0 0 16,-13-1-5-16,9-4-5 0,-9 0-4 0,9-1 9 15,-9 0-5-15,8-3-29 0,-3-1-58 16,-1 0-63-16,0 0-72 0,1 0-97 0,0 0 27 0,0 0 54 15</inkml:trace>
  <inkml:trace contextRef="#ctx0" brushRef="#br0" timeOffset="6384">3053 537 1540 0,'-4'0'0'16,"1"0"-1"-16,0 0-4 0,2 0 5 0,0 0 29 15,1-17-3-15,0 17 18 0,0 0 1 0,0 0-25 16,16-15 14-16,-16 15-20 0,16-10-1 0,-16 10-10 15,22-11-8-15,-11 11 6 0,2-7-2 16,1 7 7-16,-3-7-1 0,3 7-2 0,-1-3-2 16,-1 2-7-16,-2 1 9 0,-2-2-11 0,1 2-6 15,0 0-5-15,-1 0-33 0,-2 0-28 0,-2 0-58 16,-1 0-67-16,-2 21-75 0,1-21-74 0,-2 0 63 15</inkml:trace>
  <inkml:trace contextRef="#ctx0" brushRef="#br0" timeOffset="6727">3171 305 1399 0,'-3'0'5'15,"1"0"0"-15,2-2-5 0,-1 2 0 0,1 0 16 16,0 0 47-16,0 0 33 0,-1 0 13 0,-1 20-17 15,-1-20-38-15,1 26-31 0,-2-8-14 16,2 1-6-16,-4 2 4 0,3-1-5 0,-1 1 4 16,1 0 4-16,0 1-11 0,0-2 7 0,1-1 4 15,-1-2-8-15,3 0-4 0,-3-2 2 0,2-2-4 16,-1 0 1-16,-1-4 1 0,3 0 1 0,0 0-39 15,-1-1-33-15,0-1-42 0,1 0-72 0,-1-2-32 16,1 1-35-16,0-3-82 0,0 1 48 0,0-4 68 16</inkml:trace>
  <inkml:trace contextRef="#ctx0" brushRef="#br0" timeOffset="7532">3713 232 1612 0,'0'0'-17'0,"0"0"-15"16,-19 18-21-16,19-18 5 0,-14 13 27 0,14-13 31 16,-14 16 37-16,14-7-1 0,-13 1-15 0,7-2-11 15,0 4-21-15,2 1 0 0,0-1 10 0,0 2-10 16,0-1 9-16,2 1 1 0,0 1-14 0,1 0 13 15,1-2-7-15,-1-2-11 0,1-1 15 0,0 2-4 16,-2-3 7-16,1-1-8 0,-1 1-6 0,1-1 0 16,-2 0-3-16,2-3 9 0,-1 0 14 0,1-1-14 15,-1-1 5-15,0-1 8 0,1-1-17 16,0-1-1-16,0 0-14 0,-1 0-9 0,2 0 3 0,-1 0 6 15,1 0 9-15,-2-25 1 0,2 25-6 16,0-21 0-16,0 21-5 0,0-28 0 0,0 13 0 16,0-1-1-16,0-3 16 0,19-2-6 0,-19 0-11 15,12-1-18-15,-12-2-21 0,14-1 4 0,-14 1 12 16,16 2 12-16,-7 1 10 0,0 1 12 0,-2 3-3 15,1 3 20-15,-1 1-5 0,-1 2 1 0,0 5 12 16,-3-1-13-16,0 4 14 0,-1 1 6 0,-2 2 36 16,1 0 42-16,-1 0 17 0,0 0 10 0,0 0-34 15,0 26-29-15,0-26-21 0,0 21-5 0,0-4-7 16,0 0-13-16,0 5 1 0,0 2-11 0,0-1-1 15,0 3 12-15,16 0-4 0,-16 0-8 16,12-2-4-16,-12 0-7 0,17-4 3 0,-7 2 5 16,1-4 0-16,1-1 4 0,-1-1-8 0,1-3-4 15,0-1 11-15,1-1-7 0,-3-3 2 0,0 1 6 16,0-4-10-16,-3 2-5 0,0-3-1 0,-3 1 9 15,-1-3 4-15,2 1 8 0,-4 0-1 0,0-2-11 16,-1 2 1-16,0-3-8 0,0 1 7 0,0 1 4 16,0 0-7-16,-15-1 14 0,15 1-8 0,0-2-4 15,-21 0 9-15,21 0-12 0,-17 0 4 0,17 0-2 16,-20 0 7-16,10 0-5 0,-2 0-7 0,2 0 11 15,-1 0-8-15,-1 0 4 0,0-16 1 16,-1 16-4-16,1 0-2 0,-1 0 7 0,-1 0 1 16,1 0 2-16,-1 0-4 0,2 0 2 0,-2 0 2 15,0 0 2-15,0 0 0 0,0 0-4 0,0 0 0 16,-1 0-8-16,3 18 2 0,-1-18-1 0,3 0-4 15,1 0 1-15,1 13 2 0,5-13-13 0,0 0-14 16,2 0-12-16,1 0-29 0,0 8-38 0,0-8-75 16,0 0-90-16,0 0-131 0,22 0 53 0</inkml:trace>
  <inkml:trace contextRef="#ctx0" brushRef="#br0" timeOffset="7975">4132 0 1520 0,'-11'0'4'16,"11"21"-8"-16,0-21-6 0,-10 21 6 0,10-9-9 16,0 3 20-16,-11 3 21 0,11 1 6 0,-5 0 3 15,5 4-2-15,-4 0-22 0,1 2-10 0,3-2 9 16,0 5-19-16,0-3 14 0,0 2-14 0,0 0 5 15,0-2 6-15,0-2-5 0,0-1 15 16,0-2-15-16,13-2 8 0,-13 0-3 0,0-3 4 16,0 0 4-16,0-2 5 0,0-4 9 0,0 1-8 15,0-3-1-15,-13 2-3 0,13-3-9 0,0 0 7 16,0-2 0-16,0-1-4 0,-10 1-3 0,10-2-10 15,0-2-6-15,0 0-29 0,0 0-43 0,0 0-87 16,0 0-81-16,0 0-82 0,0 0-41 16,0 0 92-16</inkml:trace>
  <inkml:trace contextRef="#ctx0" brushRef="#br0" timeOffset="8385">4161 271 1263 0,'2'-7'11'0,"-1"4"-6"0,0-2 12 0,2-1 28 0,2 1 36 0,0-2 27 0,1 1 22 0,2 2-22 0,0-3-43 0,2 2-2 16,2 5-31-16,0-1 2 0,-1 1 0 0,3 0-21 15,-2 0 3-15,2 0-2 0,-2 28 1 16,-1-28 3-16,-1 24-3 0,-2-24-4 0,-1 31-9 16,-2-15 4-16,-1 2 0 0,0 0 3 0,-1 2 7 15,-3-3-6-15,0 2-9 0,0 2-4 0,0-3 11 16,0 3-10-16,0-1 18 0,-18-1-12 0,18-1-6 15,-14 1 15-15,14-4-6 0,-18 2 11 0,18-4 1 16,-18 0 5-16,18-2-1 0,-17-2 10 0,9 0 9 16,2-4-2-16,0 1 13 0,6 0-6 0,-8-4 0 15,3 1-2-15,2-2-11 0,-1-1 0 0,1 0-18 16,-3 0-9-16,1 0-1 0,-1 0-5 0,-1 0 0 15,1-19 5-15,-2 19-6 0,3 0-6 16,-2-25-1-16,0 25-26 0,-1-17-37 0,0 17-56 16,3-14-72-16,-3 14-114 15,0-12-142-15,1 12-87 0,1 0 76 0</inkml:trace>
  <inkml:trace contextRef="#ctx0" brushRef="#br0" timeOffset="9823">2113 585 347 0,'0'-7'3'0,"0"7"9"0,0-1 0 0,0-1 5 15,0 0 1-15,0 1-5 0,0 1 21 16,0 0 10-16,0 0 10 0,0 0 9 0,0 0-23 16,0 0-3-16,0 0-9 0,0 0-9 0,0 0 9 15,0 0 5-15,0 0 1 0,0 0-4 0,0 0 2 16,0 0-13-16,0 0-4 0,0 0 7 0,0 0-2 15,0 0 13-15,0 0-14 0,0 0 6 16,0 0 4-16,0 0-13 0,0 0 29 16,0 0-10-16,0 0 6 0,0 0 5 0,0 0-15 0,0 0 6 0,0 0-16 15,0 0-26-15,0 0 10 0,0 0-10 0,0 0 0 16,0 0 10-16,0 0-10 0,-15 0 5 0,15 0 0 15,0 0-5-15,0 18 5 0,0-18-5 16,-10 0-6-16,10 0 16 0,0 15-5 0,-8-15 6 16,8 0 4-16,-4 13-10 0,-1-13 0 0,3 10-5 15,-1-10 0-15,1 9 5 0,-2-5-6 0,1 0 17 16,0 2-16-16,0-2 5 0,0-1 0 0,2-1-11 15,-2 4 27-15,0-1-16 0,1-1 5 0,-1 1 0 16,1-1-15-16,-1 1 15 0,0 0 0 0,0 2-10 16,0-1 16-16,-1 1-6 0,1-2-10 0,-1 0 10 15,1 2-10-15,0-1-6 0,1-1 11 0,-1 0-5 16,0-1 5-16,1 2 0 0,0-3 10 0,-1-1 6 15,1 0 10-15,1 1 0 0,-1 0-6 16,2-3 0-16,0 0-25 0,0 0 0 0,0 0 11 16,0 0-16-16,0 0 20 0,0 0-1 0,0 0-9 15,0 0 10-15,0 0-20 0,0 0 16 0,0 0-21 16,13 0 10-16,-13 0 9 0,0 0-14 0,0 0 25 15,9 0-10-15,-9 0-5 0,8 0 5 0,-8 0-10 16,8 0 10-16,-4 0-5 0,0 0 4 0,0 0 2 16,2 0-11-16,0 0 15 0,-1 0-15 0,2 0 0 15,-1 0 0-15,4 0-5 0,-2 0 0 0,0-17 10 16,1 17 10-16,-1 0-10 0,1 0 9 0,-2-13-9 15,-2 13-4-15,2 0 4 0,0-7 5 16,-2 7-5-16,2 0-5 0,-3-6-5 0,2 6 0 16,-2-3 0-16,0 3-26 0,0 0-1 0,-2 0-40 15,0 0-48-15,-2 0-37 0,0 0-89 0,0 0-31 16,0 0 53-16</inkml:trace>
  <inkml:trace contextRef="#ctx0" brushRef="#br0" timeOffset="11484">55 590 510 0,'0'0'1'0,"0"0"-1"16,0 0 1-16,0 0 4 0,0 0 7 0,0 0 24 16,0 0 8-16,0 0 1 0,0 0 0 0,0 0-20 15,0 0-5-15,0 0-2 0,0 0 5 0,0 0 12 16,0 0 2-16,0 0 2 15,0 0-10-15,0 0-12 0,0 0-2 0,0 0-1 0,0 0-8 16,0 0 9-16,0 0 1 0,0 18-6 0,0-18 5 16,0 0-11-16,0 0-12 0,0 17 12 0,0-17-4 15,0 0 5-15,0 9 5 0,0-9-10 0,0 0-4 16,0 7 4-16,0-7-1 0,0 0-8 0,0 4 18 15,0-2-17-15,0-1 9 0,0 2 3 0,0-1-4 16,-10 1 9-16,10 1-9 0,0-1-5 0,0 2 9 16,0-1-7-16,0 1 3 0,0-1 5 0,0 2-8 15,0-2-2-15,0 1 1 0,0-2 4 0,0 2 0 16,0 0 5-16,0 0 4 0,-6-2-5 0,6 1-3 15,0 0-2-15,0 2 10 0,0 0-8 16,0-2 4-16,0 2 0 0,0-2-14 0,0 3 9 16,0 0 4-1,0 0-8-15,0 1-1 0,0-3 5 0,0 0-8 0,0-1 8 0,0 1 0 0,0-2 0 16,0-2 8-16,0 0-8 0,0-1 0 0,0 0-4 15,0 3-6-15,0-3 5 0,0 0 5 0,0 0 0 16,0 0 4-16,0 0 1 0,0 0-14 0,0 0 9 16,0 0-4-16,0 0 4 0,0 0 13 0,0 0-17 15,0 0 4-15,0 0 4 0,0 0-9 0,0 0 1 16,0 0 4-16,0 0-5 0,0 0 6 0,0 0 8 15,0 0-1-15,0 0-3 0,0 0-5 16,0 0-1-16,0 0-8 0,0 0 4 0,0 0 6 16,0 0-5-16,0 0 4 0,0 0 5 0,0 0-5 15,15 0 10-15,-15 0-10 0,0 0 3 0,13 0-3 16,-13-17 0-16,9 17 0 0,-9 0-4 0,13 0 9 15,-7-13-10 1,1 13 5-16,0-7 0 0,0 7-5 0,0-5 10 0,-1 5-10 0,-1-5 1 0,1 1 8 16,-2 2-13-16,0 0 17 0,1 1-8 15,-3 0-13-15,2 1 3 0,-2-3-24 0,1 3-23 0,0-1-9 16,0 1-5-16,1 0 0 0,-1-2 13 0,0 2-1 15,0 0-9-15,1 0-27 0,-1 0-51 16,2 0 17 0</inkml:trace>
</inkml:ink>
</file>

<file path=word/ink/ink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15:59.326"/>
    </inkml:context>
    <inkml:brush xml:id="br0">
      <inkml:brushProperty name="width" value="0.1" units="cm"/>
      <inkml:brushProperty name="height" value="0.1" units="cm"/>
      <inkml:brushProperty name="color" value="#004F8B"/>
      <inkml:brushProperty name="fitToCurve" value="1"/>
    </inkml:brush>
  </inkml:definitions>
  <inkml:trace contextRef="#ctx0" brushRef="#br0">0 84 243 0,'0'0'9'0,"0"0"7"16,0 0 7-16,0 0 7 0,0 0 0 0,0 0-3 16,0 0-3-16,0 0 0 0,0 0-6 0,0 0-1 15,0 0 4-15,0 0-6 0,0 0 0 16,0 0 6-16,0 0-3 0,0 0 5 0,0 0 2 15,0 0-8-15,0 0 0 0,0 0-9 0,0 0-1 16,0 0-10-16,0 0-4 0,0 0 7 0,0 0-6 16,0 0 8-16,0 0 9 0,0 0-11 15,0 0 7-15,0 0-5 0,0 0-4 0,0 0 13 0,0 0-3 16,0 0 8-16,0 0-5 0,0 0-9 0,0 0 4 15,0 0-5-15,0 0 9 0,0 0 6 0,0 0 5 16,0 0-3-16,0 0-6 0,0 0 9 0,0 0-13 16,0 0 3-16,0 0-2 0,0 0-18 0,0 0 1 15,0 0-4-15,0 0 3 0,0 0 14 16,0 0 0-16,0 0 0 0,0 0 2 0,0 0-14 15,0 0-2-15,0 0 5 0,0 0-4 0,0 0 17 16,0 0 3-16,0 0-5 0,14 0-10 0,-14 0-1 16,0 0 4-16,11 0 4 0,-11 0 4 0,9 0-9 15,-9 0 2-15,10 0-5 0,-5 0 4 0,1 0 0 16,0 0-4-16,-1 0 8 0,1 0-4 0,1 0-3 15,-1 0 3-15,-1 0-4 0,0 0 7 0,1 0-11 16,-1 0 4-16,0 0 8 0,0 0-8 0,0 0 17 16,-1 0-14-16,1 0 1 0,0 0 9 0,-1 0-11 15,0 16 6-15,-1-16-13 0,2 0 0 16,-2 0 5-16,2 9 0 0,-1-9 12 0,0 0-12 15,1 8 5-15,-1-8 2 0,0 5-7 0,-1-3 11 16,2 0-4-16,-1-1-6 0,2 2 4 0,0-3-4 16,0 1-1-16,0 0 4 0,1-1 1 0,0 0-1 15,0 0 0-15,0 0 4 0,0 1-1 0,2-1-3 16,-2 0 7-16,0 2-11 0,0-2 1 0,3 0 2 15,-2 0-6-15,1 0 4 0,-2 0 3 0,2 0 1 16,-1 0 7-16,0 0 0 0,0 0-5 0,-1 0-6 16,2 0 2-16,-2 0 5 0,4 0-4 15,-4 0 4-15,2 0 1 0,-1 0-5 0,1 0 5 16,0 0-5-16,-2 0-7 0,1 0 3 0,0 0 0 15,0 0 8-15,-2 0 4 0,2 0-8 0,-2 0-4 16,1 0-1-16,0 0 9 0,1-13-3 0,1 13-4 16,-3 0 7-16,1 0-3 0,0 0-2 0,0 0 12 15,0 0-6-15,0 0-6 0,0 0 9 0,2 0-16 16,1 0 4-16,0 0-7 0,1 0 11 0,0 0 4 15,1 0 0-15,-1 0 3 0,2 0-7 0,-2 0-1 16,0 0-2-16,1 0 3 0,-1 13-7 0,-1-13 11 16,0 0-1-16,1 0-4 0,-1 0 12 0,0 11-11 15,0-11 1-15,1 0 4 0,-2 5-4 16,2-5 0-16,0 0 3 0,-1 0-4 0,0 0 1 15,1 0 3-15,2 0 0 0,-2 0 7 0,2 0-2 16,0 0 5-16,1-16-4 0,0 16-5 0,-1 0-5 16,2-17 0-16,1 17-3 0,-2 0-1 0,1-16-4 15,0 16 5-15,0-9 3 0,-2 9 1 0,1-9 15 16,2 9-16-16,-3-4 0 0,-1 4 1 0,2-3-6 15,-1 2 9-15,0 0-4 0,-1 1 5 0,0 0-13 16,0 0 9-16,-1-2-2 0,1 0 1 0,-1 1 8 16,0 1-15-16,2-1 4 0,0-2-1 0,0-1 1 15,1 2 7-15,0 1 0 0,2-1-4 16,-2-1 5-16,2 2-4 0,-2-1 3 0,0 2-3 15,1-1-1-15,0-2 2 0,-2 1-1 0,1 0-1 16,1-1 4-16,-3 3 1 0,4-5-1 0,-2 4 0 16,2-2-4-16,-2 2-4 0,3-2 0 0,-1 3 1 15,0-3-5-15,2 1 8 0,-1 2 4 0,-1 0 4 16,-1 0 0-16,1 0-4 0,-2 0-4 0,0 0 0 15,0 0 1-15,0 0 0 0,-1 0 2 0,0 0-2 16,-1 0 2-16,0 0-3 0,1 0-4 0,-3 0 4 16,2 0-8-16,-1 0 5 0,1 0 3 0,-1 0 0 15,0 0 8-15,-1 0 4 0,2 0 1 16,-1 0-1-16,-1 0 1 0,1 0-8 0,1 0-10 15,-1 0 1-15,0 0 4 0,0 0 9 0,1 0-5 16,0 0-11-16,0 0 3 0,0 0-4 0,0 0 1 16,1-13 24-16,-1 13-21 0,0 0 7 0,-1 0 10 15,1 0-9-15,-1 0 9 0,0-6-17 0,-1 6 4 16,0 0 0-16,1 0 1 0,-2 0 12 0,1 0-8 15,-1 0 0-15,3 0 0 0,-2 0-4 0,1 0 12 16,0 0-9-16,-1 0 0 0,1 0-4 16,1 0-8-16,-1 0 12 0,-2 0-4 0,2 0 9 15,-2 0-5-15,2 0-8 0,0 0 9 0,-2 0-1 16,3 0 1-16,0 0 4 0,-1 0-5 0,1 0 6 15,0 0 9-15,-1 0 0 0,0 0-14 0,-1 0 5 16,-1 0-10-16,-2 12 5 0,0-12 9 0,2 0-19 16,1 0 14-16,-2 0-13 0,1 0 4 0,1 0 10 15,2 7-10-15,0-7 4 0,1 0 1 0,-3 0 0 16,1 0 0-16,0 0 5 0,0 0 4 0,0 0-4 15,-2 0-5-15,0 0-4 0,0 0-1 0,-1 0 0 16,-1 0 20-16,2 0 0 0,-2 0 0 0,0 0 10 16,-3 0-4-16,1 0-1 0,-1 0 0 0,-2-13 4 15,0 13 4-15,0 0 4 0,-2 0 14 16,1 0-6-16,0 0-8 0,-1 0 8 0,0 0-17 15,0 0-2-15,0 0-12 0,0 0-6 0,0 0 5 16,0 0-9-16,0 0 24 0,0 0-12 0,0 0-8 16,0 0 8-16,0 0-22 0,0 0 5 0,0 0 4 15,0 0-7-15,0 0 3 0,0 0 5 0,0 0-1 16,0 0-3-16,0 0 8 0,0 0-12 0,0 0 4 15,0 0-24-15,0 0-27 0,0 0-51 0,0 0-69 16,0 0-67-16,0 0-93 0,0 0-32 0,0 0 65 16</inkml:trace>
</inkml:ink>
</file>

<file path=word/ink/ink58.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17:41.999"/>
    </inkml:context>
    <inkml:brush xml:id="br0">
      <inkml:brushProperty name="width" value="0.1" units="cm"/>
      <inkml:brushProperty name="height" value="0.1" units="cm"/>
      <inkml:brushProperty name="color" value="#004F8B"/>
      <inkml:brushProperty name="fitToCurve" value="1"/>
    </inkml:brush>
  </inkml:definitions>
  <inkml:trace contextRef="#ctx0" brushRef="#br0">0 18 0,'18'0'0,"0"0"31,-18 0-15,18 0 0,-18 0-1,18 0 1,0 0-1,-18 0 1,18 0 0,-18 0-1,18 0-15,-18 0 16,18 0-16,-1 0 15,-17 0-15,18 0 16,-18 0-16,18 0 16,0 0-16,-18 0 15,18 0-15,-18-17 0,18 17 16,-18 0-16,18 0 15,0 0-15,-18 0 0,18 0 0,-18 0 16,17 0-16,-17 0 0,18 0 16,0 0-16,-18 0 15,18 0-15,-18 0 16,18 0-1,0 0-15,-18 0 32,18 0-32,-18 0 15,18 0-15,-18 0 16,18 0-16,-1 0 15,-17 0-15,18 0 16,-18 0-16,18 0 0,0 0 16,-18 0-16,18 0 15,-18 0-15,18 0 0,-18 0 16,18 0-16,0 0 15,-18 0-15,18 0 16,-18 0-16,17 0 16,1 0-16,-18 0 15,18 0-15,-18 0 16,18 0-16,-18 0 15,18 0 1,0 0 0,-18 0-16,18 0 46</inkml:trace>
</inkml:ink>
</file>

<file path=word/ink/ink59.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17:40.119"/>
    </inkml:context>
    <inkml:brush xml:id="br0">
      <inkml:brushProperty name="width" value="0.1" units="cm"/>
      <inkml:brushProperty name="height" value="0.1" units="cm"/>
      <inkml:brushProperty name="color" value="#004F8B"/>
      <inkml:brushProperty name="fitToCurve" value="1"/>
    </inkml:brush>
  </inkml:definitions>
  <inkml:trace contextRef="#ctx0" brushRef="#br0">0 0 0,'18'0'140,"-18"0"-77,0 0-48,18 0 16,-18 0 1,0 0-17,18 0-15,-1 0 16,-17 0-1,18 0-15,-18 0 16,18 0 15,-18 0-15,18 0-1,0 0 1,-18 0 0,18 0-1,-18 0-15,18 0 16,-18 0-1,18 0 1,0 0-16,-18 0 16,17 0-16,-17 18 0,18-18 15,0 0-15,-18 0 0,18 0 16,-18 0-16,18 0 0,-18 0 15,18 0-15,0 0 0,-18 0 16,18 18-16,-18-18 0,18 0 0,-1 0 16,-17 0-16,18 0 15,-18 0-15,18 0 0,-18 0 16,18 0-16,0 0 15,-18 0-15,18 0 16,-18 0 0,18 0-1,0 0 1,-18 0-16,18 0 15,-18 0 1,17 0 0,-17 0-1,18 0 1,0 0-1,-18 0 1,0 0 0</inkml:trace>
</inkml:ink>
</file>

<file path=word/ink/ink6.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41:13.985"/>
    </inkml:context>
    <inkml:brush xml:id="br0">
      <inkml:brushProperty name="width" value="0.1" units="cm"/>
      <inkml:brushProperty name="height" value="0.1" units="cm"/>
      <inkml:brushProperty name="color" value="#004F8B"/>
      <inkml:brushProperty name="fitToCurve" value="1"/>
    </inkml:brush>
  </inkml:definitions>
  <inkml:trace contextRef="#ctx0" brushRef="#br0">0 0 0,'18'0'0,"-18"18"15,18-18-15,-18 0 0,18 0 0,0 0 16,-18 0-16,18 0 0,-18 0 16,17 0-16,-17 0 0,18 0 15,0 0-15,-18 0 0,18 0 0,-18 0 0,18 0 16,0 17-16,-18-17 0,18 0 0,-18 0 0,18 0 0,-18 0 0,18 0 15,-1 0-15,-17 0 0,18 0 0,-18 0 0,18 18 0,0-18 0,-18 0 0,18 18 16,0-18-16,0 0 0,-18 0 0,18 0 0,17 0 0,-35 0 0,36 0 0,-36 0 16,18 18-16,18-18 0,-36 0 0,36 0 0,-19 0 0,1 18 0,18-18 0,-36 0 15,18 0-15,18 0 0,-18 0 0,0 0 0,17 0 0,-35 0 0,36 18 16,-36-18-16,18 0 0,18 0 0,-36 0 0,36 18 0,-36-18 0,17 0 0,1 0 15,0 0-15,0 0 0,-18 0 0,18 0 0,0 0 0,-18 0 0,18 0 0,-18 0 16,18 18-16,-18-18 0,18 0 0,-1 0 0,-17 0 0,18 0 0,-18 0 16,18 0-16,0 0 0,-18 0 0,18 0 15,-18 0-15,18 0 0,-18 0 0,18 0 0,0 0 16,-18 0-16,18 0 0,-18 0 0,17 0 0,1 0 0,-18 0 15,18 0-15,-18 0 0,36 0 0,-36 0 0,18 0 0,0 0 0,0 0 0,0 0 16,-1 0-16,1 0 0,0 0 0,0 0 0,18 0 0,-18 0 0,0 0 0,0 0 16,-1 0-16,1 0 0,0 0 0,0 0 0,0 0 0,18 0 0,-18 0 15,-1 0-15,-17 0 0,18 0 0,18 0 0,-36 0 0,18 0 0,0 0 0,0 0 16,-18 0-16,36 0 0,-36 0 0,17 0 0,-17 0 0,18 0 0,-18 0 0,18 0 15,0 0-15,-18 0 0,18 0 0,-18 0 0,18 0 0,0 0 0,-18 0 0,18 0 16,-18 0-16,18 0 0,-18 0 0,17 0 16,1 0-16,-18 0 0,18 0 0,-18 0 0,18 0 0,0 0 0,-18 0 15,18 0-15,-18 0 0,18 0 0,-18 0 0,18 0 0,0 0 16,-18 0-16,17 0 0,-17 0 0,18 0 0,0 0 0,-18 0 0,18 0 15,-18 0-15,18 0 0,-18 0 0,18 0 0,0 0 0,-18 0 0,18 0 0,0 0 16,-1 0-16,-17 0 0,18 0 0,0 0 0,0 0 0,-18 0 0,18 0 0,0 0 16,0 0-16,0 0 0,-18 0 0,18 0 0,-1 0 0,1 0 0,-18 0 15,36 0-15,-36 0 0,18 0 0,0 0 0,0 0 0,-18 0 0,18 0 0,0 0 0,-1 0 16,1 0-16,-18 0 0,18 0 0,0 0 0,-18 0 0,18 0 0,-18 0 15,18 0-15,-18 0 0,18 0 0,0 0 0,-18 0 0,18 0 0,-18 0 0,17 0 16,1 0-16,-18 0 0,18 0 0,-18 0 0,18 0 0,-18 0 0,18 0 16,0 0-16,-18 0 0,18 0 0,-18 0 0,18 0 0,-1 0 0,-17 0 15,18 0-15,-18 0 0,18 0 0,-18 0 0,18 0 0,0 0 0,-18 0 16,18 0-16,-18 0 0,36 0 0,-36 0 0,18 0 0,-1 0 0,1 0 0,18 0 15,-36 0-15,18 0 0,18 0 0,-18 0 0,0 0 0,17 0 0,-35 0 0,18 0 16,18 0-16,-18 0 0,0 0 0,18 0 0,-19 0 0,1 0 0,18 0 0,-36 0 16,18 0-16,18 0 0,-36 0 0,36 0 0,-19 0 0,1 0 0,0 0 0,0 0 15,0 0-15,0 0 0,-18 0 0,18 0 0,0 0 0,-18 0 0,18 0 0,-1 0 16,1 0-16,-18 0 0,18 0 0,-18 0 0,18 0 0,-18 0 0,18 0 15,0 0-15,-18 0 0,18 0 0,-18 0 0,18 0 16,0 0-16,-18 0 0,17 0 0,-17 0 0,18 0 0,-18 0 16,18 0-16,0 0 0,-18 0 0,18 0 0,-18 0 15,18 0-15,0 0 0,-18 0 0,18 0 0,-18 0 16,18 0-16,-18 0 0,17 0 0,1 0 0,-18 0 0,18 0 0,-18 0 0,18 0 15,0 0-15,-18 0 0,18 0 0,-18 0 0,18 0 0,-18 0 0,18 0 0,-1 0 16,1 0-16,-18 0 0,18 0 0,0 0 0,-18 0 0,18 0 0,-18 0 0,18 0 16,0 0-16,0 0 0,-18 0 0,18 0 0,-18 0 0,17 0 0,1 0 0,-18 0 15,18 0-15,-18 0 0,18 0 0,0 0 0,-18 0 0,18 0 0,-18 0 0,18 0 16,-18 0-16,18 0 0,0 0 0,-18 0 0,17 0 0,-17 0 0,18 0 15,0 0-15,-18 0 0,18 0 0,-18 0 0,18 0 0,-18 0 0,18 0 16,0 0-16,-18 0 0,18 0 0,-18 0 0,0 0 0,18 0 0,-1 0 0,-17 0 16,18 0-16,-18 0 0,18 0 0,-18 0 0,18 0 0,0 0 0,-18 0 15,18 0-15,-18 0 0,18 0 0,0 0 0,-18 0 0,18 0 0,-18 0 16,17-18-16,-17 18 0,18 0 0,0 0 0,-18 0 0,18 0 15,-18 0-15,18 0 0,0 0 0,-18 0 0,18 0 0,-18 0 0,18 0 16,-18-18-16,18 18 0,-1 0 0,-17 0 0,18 0 0,-18 0 0,18 0 0,0 0 16,-18 0-16,18 0 0,-18 0 0,18 0 0,-18 0 0,18 0 0,0 0 0,-18 0 15,18 0-15,-1 0 0,1 0 0,-18 0 0,18 0 0,0 0 0,0 0 0,-18 0 16,18 0-16,-18 0 0,18 0 0,-18 0 0,18 0 0,0 0 0,-1 0 15,-17 0-15,18 0 0,0 0 0,-18 0 0,18 0 0,-18 0 0,18 0 0,0 0 16,-18 0-16,18 0 0,-18 0 0,18 0 0,-18 0 0,17 0 16,1 0-16,-18 0 0,18 0 0,-18 0 15,18 0-15,0 0 0,-18 0 16,0 0-16,18 0 0,-18 0 15,18-18 1,-18 18-16,0 0 47,18 0-47,0 0 15,-18-18 1,17 18-16,-17-18 16,18 18-1,0 0 1,-18 0-16,0 0 140,-18 0-140,18 0 0,-18 0 0</inkml:trace>
</inkml:ink>
</file>

<file path=word/ink/ink60.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0:03.005"/>
    </inkml:context>
    <inkml:brush xml:id="br0">
      <inkml:brushProperty name="width" value="0.1" units="cm"/>
      <inkml:brushProperty name="height" value="0.1" units="cm"/>
      <inkml:brushProperty name="color" value="#004F8B"/>
      <inkml:brushProperty name="fitToCurve" value="1"/>
    </inkml:brush>
  </inkml:definitions>
  <inkml:trace contextRef="#ctx0" brushRef="#br0">0 214 0,'0'0'15,"18"0"-15,-18 0 16,18 0-16,0 0 15,-18 0-15,17 0 16,-17 0-16,18 0 16,-18 0-16,18 0 15,0 0-15,-18 0 16,18 0-16,-18 0 0,18 0 15,0 0-15,-18 0 0,18 0 0,-18 0 0,18 0 16,-18 0-16,17 0 0,1 0 0,-18 0 0,18 0 0,-18 0 16,18 0-16,0 0 0,-18 0 0,18 0 0,-18 0 0,18 0 0,-18 0 15,18 0-15,0 0 0,-18 0 0,17 0 0,-17 0 0,18 0 0,0 0 16,-18 0-16,18 0 0,-18 0 0,18 0 0,-18 0 0,18 0 0,0 0 15,-18 0-15,18 0 0,-18 0 0,18 0 0,-18 0 16,17 0-16,1 0 0,-18 0 0,18 0 16,-18 0-16,18 0 0,0 0 15,-18 0-15,18 0 0,-18 0 16,18 0-16,-18 0 0,18 0 0,0 0 15,-18 0-15,17 0 0,-17 0 0,18 0 0,0 0 16,-18 0-16,18 0 0,-18 0 0,18 0 0,-18 0 16,18 0-16,0 0 0,-18 0 0,18 0 0,-18 0 0,18 0 15,-1 0-15,-17 0 0,18 0 0,-18 0 0,18 0 0,-18 0 16,18 0-16,0 0 0,-18 0 0,18 0 0,-18 0 15,18 0-15,0 0 0,-18 0 0,18 0 0,-18 0 0,17 0 0,-17 0 16,18 0-16,0 0 0,-18 0 0,18 0 0,-18 0 0,18 0 16,0 0-16,-18 0 0,18 0 0,-18 0 0,18 0 0,-18 0 15,18 0-15,-1 0 0,-17 0 0,18 0 0,-18 0 16,18 0-16,0 0 0,-18 0 0,18 0 15,-18 0-15,18 0 0,-18 0 0,18 0 16,0 0-16,-18 0 0,17 0 16,-17 0-16,18 0 0,0 0 0,-18 0 0,18 0 15,-18 0-15,18 0 0,-18 0 0,18 0 0,0 0 0,-18 0 16,18 0-16,-18 0 0,18 0 0,-1 0 0,-17 0 0,18 0 0,-18 0 15,18 0-15,-18 0 0,18 0 0,0 0 0,-18 0 0,18 0 0,-18 0 16,18 0-16,-18 0 0,36 0 0,-36 0 0,35 0 0,-35 0 0,18 0 0,0 0 16,0 0-16,0 0 0,0 0 0,0 0 0,0 0 0,-1 0 0,1 0 0,0 0 15,0 0-15,-18 0 0,18 0 0,0 0 0,0 0 0,0 0 0,-18 0 0,18 0 16,-1 0-16,1 0 0,-18 0 0,18 0 0,0 0 0,-18 0 0,18 0 0,-18 0 15,18 0-15,-18 0 0,18 0 0,0 0 0,-18 0 0,18 0 0,-18 0 0,17 0 16,-17 0-16,18 0 0,0 0 0,-18 0 0,18 0 16,-18 0-16,18 0 0,0 0 0,-18 0 0,18 0 15,-18 0-15,18 0 0,-18 0 0,18 0 0,-1 0 0,-17 0 16,18 0-16,-18 0 0,18 0 0,0 0 0,-18 0 0,18 0 0,-18 0 0,18 0 15,-18 0-15,18 0 0,0 0 0,-18 0 0,18 0 0,-1 0 0,1 0 0,0 0 16,-18 0-16,18 0 0,0 0 0,0 0 0,0 0 0,0 0 0,-18 0 16,17 0-16,1 0 0,0 0 0,0 0 0,-18 0 0,36 0 0,-36 0 0,18 0 15,-18 0-15,18 0 0,0 0 0,-1 0 0,-17 0 0,18 0 0,0 0 0,-18 0 16,18 0-16,-18 0 0,18 0 0,0 0 0,-18 0 0,18 0 0,-18 0 0,18 0 15,-18 0-15,18 0 0,-1 0 0,-17 0 0,18 0 0,-18 0 0,18 0 16,0 0-16,-18 0 0,18 0 0,-18 0 0,18 0 0,-18 0 0,18 0 16,0 0-16,-18 0 0,18 0 0,-18 0 0,17 0 0,1 0 0,0 0 0,-18 0 15,18 0-15,-18 0 0,36 0 0,-36 0 0,18 0 0,-18 0 0,18 0 0,0 0 16,-1 0-16,-17 0 0,18 0 0,0 0 0,0 0 0,-18 0 0,18 0 0,0 0 15,0 0-15,-18 0 0,18 0 0,0 0 0,-1 0 0,-17 0 0,18 0 0,0 0 16,-18 0-16,18 0 0,0 0 0,0 0 0,-18 0 0,18 0 0,-18 0 16,36 0-16,-36 0 0,17 0 0,1 0 0,0 0 0,-18 0 0,18 0 0,0 0 15,0 0-15,-18 0 0,18 0 0,18 0 0,-36 0 0,17 0 0,1 0 0,0 0 16,0 0-16,0 0 0,0 0 0,0 0 0,0 0 0,-1 0 0,-17 0 0,36 0 15,-36 0-15,18 0 0,0 0 0,0 0 0,0 0 0,-18 0 0,18 0 0,0 0 16,-1 0-16,-17 0 0,18 0 0,0 0 0,0 0 0,-18 0 0,18 0 16,0 0-16,-18 0 0,18 0 0,-18 0 0,18 0 0,0 0 0,-18 0 0,17 0 15,-17 0-15,18 0 0,-18 0 0,18 0 0,0 0 0,-18 0 0,18 0 0,-18 0 16,18 0-16,0 0 0,-18 0 0,18 0 0,-18 0 0,18 0 0,-18 0 0,17 0 15,1 0-15,0 0 0,-18 0 0,18 0 0,0 0 0,0 0 0,0 0 0,0 0 16,-18 0-16,35 0 0,-35 0 0,18 0 0,0 0 0,0 0 0,0 0 16,-18 0-16,36 0 0,-36 0 0,18 0 0,-18 0 0,35 0 0,-35 0 0,18 0 15,-18 0-15,18 0 0,-18 0 0,36 0 0,-36 0 0,18 0 0,-18 0 0,18 0 16,0 0-16,-18 0 0,18 0 0,-18 0 0,17 0 0,1 0 0,-18 0 0,18 0 15,-18 0-15,18 0 0,-18 0 0,18 0 0,0 0 0,-18 0 0,18 0 0,-18 0 16,36 0-16,-36 0 0,17 0 0,1 0 0,0 0 0,0 0 0,-18 0 16,36 0-16,-36 0 0,18 0 0,0 0 0,-1 0 0,1 0 0,0 0 0,0 0 15,0 0-15,0 0 0,0 0 0,0 0 0,0 0 0,-1 0 0,-17 0 0,18 0 16,0 0-16,18 0 0,-18 0 0,-18 0 0,36 0 0,-36 0 0,35 0 0,-35 0 15,18 0-15,0 0 0,0 0 0,0 0 0,0 0 0,0 0 0,-18 0 0,18 0 16,0 0-16,-1 0 0,1 0 0,0 0 0,0 0 0,-18 0 0,36 0 16,-36 0-16,18 0 0,0 0 0,0 0 0,-1 0 0,1 0 0,0 0 0,-18 0 15,18-17-15,18 17 0,-18 0 0,0 0 0,-18 0 0,18 0 0,-1-18 0,1 18 16,0 0-16,0 0 0,0 0 0,0 0 0,0 0 0,0 0 0,0 0 0,-1 0 15,-17 0-15,36 0 0,-18 0 0,-18 0 0,18 0 0,0-18 0,0 18 0,-18 0 16,36 0-16,-36 0 0,17 0 0,1 0 0,0 0 0,-18 0 0,36 0 16,-36 0-16,18 0 0,0 0 0,0 0 0,-18 0 0,17 0 0,1 0 0,0 0 15,0 0-15,-18 0 0,36 0 0,-18 0 0,-18 0 0,36 0 0,-36 0 0,35 0 16,-17 0-16,0 0 0,0 0 0,0 0 0,0 0 0,0 0 0,0 0 0,-1 0 15,19 0-15,-18 0 0,0 0 0,18 0 0,-18 0 0,0 0 0,-1 0 0,1 0 16,0 0-16,0 0 0,0 0 0,18 0 0,-18 0 0,-18 0 0,35 0 16,-35 0-16,36 0 0,-18 0 0,0 0 0,0 0 0,18 0 0,-18 0 0,-1-18 15,1 18-15,0 0 0,0 0 0,0 0 0,0-18 0,18 18 0,-36 0 0,35 0 16,-17 0-16,0 0 0,18 0 0,-36 0 0,18 0 0,18-18 0,-18 18 15,-1 0-15,1 0 0,0 0 0,18 0 0,-18-18 0,18 18 0,-19 0 0,19 0 0,-18 0 16,0 0-16,18 0 0,-18 0 0,0 0 0,17 0 0,-17 0 0,0 0 16,18 0-16,-18 0 0,0 0 0,0 0 0,17 0 0,-17 0 0,0 0 0,18 0 15,-18 0-15,0 0 0,0 0 0,-1 0 0,1 0 0,-18 0 0,36 0 0,-18 0 16,-18 0-16,36 0 0,-36 0 0,36 0 0,-36 0 0,17 0 0,-17 0 0,18 0 15,0 0-15,0 0 0,0 0 0,0 0 0,0 0 0,-18 0 0,18 0 0,0 0 16,-18 0-16,17 0 0,1 0 0,0 0 0,-18 0 0,18 0 0,0 0 16,0 0-16,-18 0 0,18 0 0,-18 0 0,18 0 0,-18 0 0,35 0 0,-35 0 15,18 0-15,0 0 0,0 0 0,-18 0 0,18 0 0,-18 0 0,36 0 0,-18 0 16,0 0-16,-18 0 0,17 0 0,-17 0 0,36 0 0,-36 0 0,18 0 0,0 0 15,-18 0-15,36 0 0,-36 0 0,18 0 0,-18 0 0,35 0 0,-35 0 0,36 0 16,-36 0-16,18 0 0,0 0 0,0 0 0,0 0 0,-18 0 0,35 0 16,-35 0-16,18 0 0,0 0 0,0 0 0,0 0 0,-18 0 0,36 0 0,-36 0 15,18 0-15,0 0 0,-1 0 0,1 0 0,0 0 0,0 0 0,18 0 0,-36 0 16,36 0-16,-18 0 0,-1 0 0,1 0 0,18 0 0,-18 0 0,0 0 0,18 0 15,-18 0-15,-1 0 0,19 0 0,-18 0 0,18 0 0,-18 0 0,35 0 16,-35 0-16,0 0 0,18 0 0,0 0 0,-18 0 0,0 0 0,17 0 0,1 0 16,-18 0-16,0 0 0,18 0 0,-18 0 0,-1 0 0,19 0 0,-18 0 0,0 0 15,18 0-15,-18 0 0,-1 0 0,1 0 0,0 0 0,0 0 0,18 0 0,-36 0 16,36 0-16,-36 0 0,18 0 0,17 0 0,-35 0 0,18 0 0,0 0 0,0 0 15,18 0-15,-36 0 0,18 0 0,17 0 0,-35 0 0,36 0 0,-36 0 0,18 0 16,18 0-16,-18 0 0,0 0 0,0 0 0,-1 0 0,1 0 0,18 0 16,-36 0-16,36 0 0,-18 0 0,0 0 0,17 0 0,-17 0 0,0 0 0,0 0 15,0 0-15,0 0 0,18 0 0,-18 0 0,-1 0 0,1 0 0,0 0 0,0 0 16,18 0-16,-36 0 0,18 0 0,18 0 0,-36 0 0,35 0 0,-35 0 0,18 0 15,0 0-15,0 0 0,0 0 0,-18 0 0,36 0 0,-36 0 0,18 0 0,-1 0 16,1 0-16,-18 0 0,18 0 0,0 0 0,0 0 0,-18 0 0,18 0 16,0 0-16,0 0 0,-1 0 0,-17 0 0,18 0 0,0 0 0,0 0 0,-18 0 15,36 0-15,-36 0 0,18 0 0,0 0 0,0 0 0,-18 0 0,17 0 0,19 0 16,-18 0-16,0 0 0,-18 0 0,18 0 0,18 0 0,-18 0 0,-1 0 0,19 0 15,-18 0-15,0 0 0,18 0 0,-18 0 0,17 0 0,-17 0 0,18 0 0,-18 0 16,0 0-16,18 0 0,-18 0 0,-1 0 0,19 0 0,-18 0 0,0 0 16,18 0-16,-18 0 0,0 0 0,-1 0 0,19 0 0,-18 0 0,0 0 0,0 0 15,0 0-15,0 0 0,0 0 0,-1 0 0,1 0 0,0 0 0,0 0 0,-18 0 16,36 0-16,-36 0 0,18 0 0,-18 0 0,36 0 0,-36 0 0,17-18 0,-17 18 15,18 0-15,-18 0 0,18 0 0,0 0 0,-18 0 0,18 0 0,-18 0 0,18 0 16,0 0-16,0 0 0,-18 0 0,35 0 0,-35 0 0,18 0 0,-18 0 16,36 0-16,-18 0 0,0 0 0,0 0 0,0 0 0,-1 0 0,1 0 0,0 0 15,0 0-15,0 0 0,0 0 0,18 0 0,-18 0 0,-1 0 0,19 0 0,-18 0 16,0 0-16,0 0 0,18 0 0,-18 0 0,-1 0 0,19 0 0,-18 0 0,0 0 15,18 0-15,-18 0 0,0 0 0,-1 0 0,1 0 0,0 0 0,0 0 0,0 0 16,0 0-16,0 0 0,0 0 0,0 0 0,-1 0 0,-17 0 0,18 0 16,0 0-16,0 0 0,-18 0 0,18 0 0,-18 0 0,18 0 0,-18 0 15,18 0-15,0 0 0,-18 0 0,18 0 0,-18 0 0,17 0 0,1 0 16,-18 0-16,18 0 0,-18 0 0,18 0 0,-18 0 0,18 0 0,0 0 15,-18 0-15,18 0 0,-18 0 0,0-18 0,18 18 16,0 0-16,-18 0 0,17 0 0,-17 0 16,0 0-16,18 0 0,-18 0 15,18 0-15,0 0 0,-18 0 0,18 0 0,-18-17 16,18 17-16,-18 0 0,18 0 0,0 0 0,-18 0 0,17 0 15,-17 0-15,18 0 0,0 0 0,-18 0 0,18 0 0,-18 0 0,18 0 0,0 0 16,0 0-16,-18 0 0,18 0 0,-18 0 0,18 0 0,-1 0 0,-17 0 16,18 0-16,-18 0 0,18 0 0,0 0 0,-18 0 15,18 0-15,-18 0 0,18 0 16,-18 0-16,18 0 0,0 0 15,-18 0-15,18 0 0,-18 0 0,17 0 0,1 0 16,-18 0-16,18 0 0,-18 0 0,36 0 0,-36 0 0,18 0 0,0 0 16,0 0-16,-18 0 0,18 0 0,17 0 0,-17 0 0,0 0 0,-18 0 0,18 0 15,18 0-15,-36 0 0,18 0 0,-18 0 0,18 0 0,-1 0 0,-17 0 0,18 0 16,-18 0-16,0 0 0,0-18 47,0 18-47,0 0 0,-18 0 0,1 0 0,17 0 15,-18 0-15,18-18 0,-18 18 0,18 0 0,-18 0 0,0 0 0</inkml:trace>
</inkml:ink>
</file>

<file path=word/ink/ink61.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1:47.169"/>
    </inkml:context>
    <inkml:brush xml:id="br0">
      <inkml:brushProperty name="width" value="0.1" units="cm"/>
      <inkml:brushProperty name="height" value="0.1" units="cm"/>
      <inkml:brushProperty name="color" value="#004F8B"/>
      <inkml:brushProperty name="fitToCurve" value="1"/>
    </inkml:brush>
  </inkml:definitions>
  <inkml:trace contextRef="#ctx0" brushRef="#br0">54 0 0,'-18'0'16,"18"0"15,-18 0-15,18 0-16,-18 0 15,18 0 188,0 0-172,18 0-31,-18 0 16,18 0-16,0 0 0,-18 0 15,18 0-15,-18 0 0,18 0 0,-18 0 16,18 0-16,0 0 0,-18 0 0,17 0 0,-17 0 16,18 0-16,0 0 0,-18 0 0,18 0 0,-18 0 0,18 0 15,-18 0-15,18 0 0,0 0 0,-18 0 0,18 0 16,-18 0-16,17 0 0,-17 0 0,18 0 15,0 0-15,-18 0 16,18 0-16,-18 0 16,18 0-1,0 0-15,-18 0 16,18 0-16,-18 0 15,18 0-15,-18 0 16,18 0 0,-1 0-16,-17 0 15,18 0-15,-18 0 16,18 0-16,0 0 15,-18 0 1,18 0 124,-18 0-140,18 0 32,-18 0-32,18 0 31,0 0-31,-18 0 15,18 0-15,-18 0 16,17 0-16</inkml:trace>
</inkml:ink>
</file>

<file path=word/ink/ink62.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1:45.141"/>
    </inkml:context>
    <inkml:brush xml:id="br0">
      <inkml:brushProperty name="width" value="0.1" units="cm"/>
      <inkml:brushProperty name="height" value="0.1" units="cm"/>
      <inkml:brushProperty name="color" value="#004F8B"/>
      <inkml:brushProperty name="fitToCurve" value="1"/>
    </inkml:brush>
  </inkml:definitions>
  <inkml:trace contextRef="#ctx0" brushRef="#br0">0 0 0,'18'0'78,"-18"0"-47,18 0-15,-18 0-1,18 0 1,0 0-1,-18 0-15,18 0 0,-18 0 16,18 0-16,-18 0 0,17 0 16,1 0-16,-18 0 0,18 0 0,-18 0 0,18 0 15,0 0-15,-18 0 0,18 0 0,-18 0 16,18 0-16,-18 0 0,18 0 0,0 0 15,-18 0-15,17 0 0,-17 0 16,18 0-16,0 0 16,-18 0-16,18 0 0,-18 0 15,18 0-15,-18 0 16,18 0-16,0 0 0,-18 0 15,18 0-15,-18 0 0,17 0 16,1 0-16,-18 0 0,18 0 16,-18 0-16,18 0 0,-18 0 15,18 0-15,0 0 0,-18 0 16,18 0-16,-18 0 0,18 0 15,0 0-15,-18 0 0,17 0 16,-17 0-16,18 0 0,-18 0 0,18 0 16,0 0-16,-18 0 0,18 0 15,-18 0-15,18 0 0,0 0 16,-18 0-16,18 0 15,-18 0-15,18 0 0,-18 0 0,17 0 16,1 0 0</inkml:trace>
</inkml:ink>
</file>

<file path=word/ink/ink63.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1:52.925"/>
    </inkml:context>
    <inkml:brush xml:id="br0">
      <inkml:brushProperty name="width" value="0.1" units="cm"/>
      <inkml:brushProperty name="height" value="0.1" units="cm"/>
      <inkml:brushProperty name="color" value="#004F8B"/>
      <inkml:brushProperty name="fitToCurve" value="1"/>
    </inkml:brush>
  </inkml:definitions>
  <inkml:trace contextRef="#ctx0" brushRef="#br0">0 49 0,'0'0'0,"18"0"0,-18 0 16,18 0-16,-1 0 15,-17 0 1,18 0-16,-18 0 0,18 0 15,-18 0-15,18 0 0,0 0 16,-18 0-16,18 0 0,-18 0 16,18 0-16,0 0 0,-18 0 0,18 0 15,-18 0-15,17 0 16,-17 0-16,18 0 15,0 0-15,-18 0 0,18 0 0,-18 0 16,18 0-16,0 0 16,-18 0-16,0-18 0,18 18 0,-18 0 15,18 0-15,-18 0 0,18 0 16,-1 0-16,-17 0 0,18 0 15,-18 0-15,18 0 16,0 0-16,-18 0 16,18 0-16,-18 0 0,18 0 15,-18 0-15,18 0 16,0 0-16,-18 0 0,18-18 0,-18 18 15,17 0-15,1 0 16,-18 0-16,18 0 16,-18 0-16,18 0 15,-18 0-15,18 0 16,0 0-16,-18 0 0,18 0 15,-18 0-15,18 0 0,0 0 16,-18 0-16,17 0 0,-17 0 16,18 0-16,-18 0 0,18 0 0,0 0 15,-18 0-15,18 0 0,-18 0 0,18 0 0,0 0 16,-18 0-16,18 0 0,-18 0 0,18 0 0,-18 0 0,17 0 0,1 0 15,-18 0-15,18 0 0,-18 0 0,18 0 0,-18 0 0,18 0 0,0 0 16,-18 0-16,18 0 0,-18 0 0,18 0 0,-1 0 0,-17 18 16,18-18-16,-18 0 0,18 0 0,-18 0 0,18 0 15,0 0-15,-18 0 0,18 0 16,-18 0-16,18 0 15,0 0-15,-18 0 0,18 0 16,-18 0 0,17 0-16,-17 0 15,18 0-15,0 0 16,-18 0-1,0 0 141</inkml:trace>
</inkml:ink>
</file>

<file path=word/ink/ink64.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2:30.024"/>
    </inkml:context>
    <inkml:brush xml:id="br0">
      <inkml:brushProperty name="width" value="0.1" units="cm"/>
      <inkml:brushProperty name="height" value="0.1" units="cm"/>
      <inkml:brushProperty name="color" value="#004F8B"/>
      <inkml:brushProperty name="fitToCurve" value="1"/>
    </inkml:brush>
  </inkml:definitions>
  <inkml:trace contextRef="#ctx0" brushRef="#br0">0 90 0,'18'0'125,"-18"0"-94,18 0-15,0 0-16,-18 0 16,18 0-16,-18-17 0,17 17 0,1 0 15,-18 0-15,18 0 0,-18 0 16,18 0-16,-18 0 0,18 0 0,0 0 15,-18 0-15,18-18 0,-18 18 0,18 0 16,0 0-16,-18 0 0,17 0 0,-17 0 16,18 0-16,-18 0 0,18 0 0,0 0 15,-18 0-15,18 0 0,-18 0 0,18 0 16,0 0-16,-18 0 0,18 0 0,-18 0 15,18 0-15,-18 0 0,17 0 0,1 0 0,-18 0 16,18 0-16,-18 0 0,18 0 0,0 0 16,-18 0-16,18 0 0,-18 0 0,18 0 15,-18 0-15,18 0 0,0 0 16,-18 0-16,17 0 15,-17 0-15,18 0 16,0 0-16,-18 0 0,18 0 0,-18 0 16,18 0-16,-18-18 0,18 18 0,0 0 0,-18 0 15,18 0-15,-18 0 0,18 0 0,-1 0 0,-17 0 16,18 0-16,-18 0 0,18 0 0,-18 0 0,18 0 15,0 0-15,-18 0 0,18 0 0,-18 0 0,18 0 16,-18 0-16,18 0 0,-1 0 0,-17 0 0,18 0 0,-18 0 0,18 0 16,0 0-16,-18 0 0,18 0 0,-18 0 0,18 0 0,-18 0 0,18 0 15,0 0-15,-18 0 0,18 0 0,-18 0 0,17 0 0,1 0 16,-18 0-16,18 0 0,-18 0 0,18 0 0,-18-18 0,18 18 15,0 0-15,-18 0 0,18 0 0,-18 0 16,18 0-16,0 0 0,-18 0 0,17 0 0,-17-18 0,18 18 0,-18 0 16,18 0-16,0 0 0,-18 0 0,18 0 0,-18 0 0,18 0 15,0 0-15,-18 0 0,18 0 0,-18 0 0,18 0 0,-18 0 16,17 0-16,1 0 0,-18 0 0,18 0 0,-18 0 15,18 0-15</inkml:trace>
</inkml:ink>
</file>

<file path=word/ink/ink65.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4:03.317"/>
    </inkml:context>
    <inkml:brush xml:id="br0">
      <inkml:brushProperty name="width" value="0.1" units="cm"/>
      <inkml:brushProperty name="height" value="0.1" units="cm"/>
      <inkml:brushProperty name="color" value="#004F8B"/>
      <inkml:brushProperty name="fitToCurve" value="1"/>
    </inkml:brush>
  </inkml:definitions>
  <inkml:trace contextRef="#ctx0" brushRef="#br0">537 274 0,'0'0'62,"0"18"-62,0-18 16,0 18-16,0-18 0,0 18 0,-18-18 0,18 18 15,-18 0-15,18-18 0,0 18 0,0-18 0,0 18 0,-18 0 16,18-18-16,0 17 0,0-17 0,-18 18 0,18-18 0,-17 18 0,17 0 15,0-18-15,-18 18 0,18-18 0,0 18 0,0 0 0,-18-18 0,18 18 16,0-18-16,-18 18 0,18-18 0,-18 17 0,18 1 0,-18-18 16,18 18-16,0-18 0,0 18 0,-18-18 0,18 0 0,-18 18 15,18 0-15,0-18 0,-17 18 0,17-18 0,0 0 16,0 18-16,-18-18 0,18 18 0,0-18 0,0 0 15,-18 0-15,18 17 0,-18-17 0,18 0 78,0 0-62,0-17-16,0-1 0,18 18 0,-18-18 16,0 18-16,0 0 0,18-18 0,-18 0 0,0 18 0,18-18 15,-18 18-15,0-18 0,17 18 0,1-18 0,-18 0 0,18 18 0,-18-17 16,18 17-16,0-18 0,-18 18 0,0-18 0,18 0 0,-18 18 0,18-18 0,-18 18 15,18-18-15,-1 0 0,-17 18 0,18-18 0,-18 18 0,18-18 0,0 18 16,-18-17-16,18-1 0,-18 18 0,0 0 0,18-18 0,-18 18 0,0-18 0,18 0 16,-18 18-16,18-18 0,-18 18 0,0-18 0,0 18 15,0 0-15,18-18 0,-18 0 0,0 18 0,0-17 16,17 17-16,-17-18 0,0 0 0,0 18 15,0-18-15,18 18 16,-18 0-16,0-18 0,0 18 16,0-18-1,0 0-15,-18 18 16,18-18-16,0 18 0,-17 0 15,17-17-15,-18-1 0,0 18 16,18 0-16,0-18 0,-18 18 0,18 0 0,0 0 0,-18 0 0,18-18 16,-18 18-16,0 0 0,18 0 0,-18 0 0,18-18 15,-18 18-15,1 0 0,17-18 0,-18 18 0,18 0 0,-18 0 0,18 0 0,-18 0 16,0-18-16,18 18 0,-18 0 0,18 0 0,-18 0 0,0 0 0,18 0 0,-17 0 15,17 0-15,-18 0 0,18 0 0,-18 0 0,0 0 0,18 0 0,-18 0 16,18 0-16,-18 0 0,0 0 0,18 0 0,-18 0 0,18 0 16,-18 0-16,18 0 0,-17 0 15,17 0-15,-18 0 0,18 0 0,0 0 16,0 0-16,-18 18 0,18 0 0,0-18 0,0 18 15,0-18-15,0 18 0,0-18 0,0 18 16,0 0-16,0-18 0,0 17 0,0-17 16,0 18-16,0 0 15,0-18-15,0 18 16,0-18-16,0 18 15,18-18-15,0 18 0,-18 0 16,17-18-16,-17 0 0,18 18 0,-18-18 0,18 0 16,0 17-16,-18-17 0,18 18 0,-18-18 0,18 0 0,0 18 0,-18-18 15,18 0-15,-18 18 0,18-18 0,-18 0 0,35 18 0,-35-18 0,18 18 0,0-18 16,0 0-16,-18 0 0,36 18 0,-36-18 0,18 0 0,-1 18 0,1-18 0,-18 0 15,18 18-15,0-18 0,0 0 0,-18 0 0,18 0 0,0 17 0,0-17 0,-18 0 16,18 0-16,-18 0 0,17 0 0,1 18 0,0-18 0,-18 0 0,18 0 0,0 18 16,-18-18-16,18 0 0,-18 0 0,18 0 0,-18 0 0,18 0 15,0 0-15,-18 0 0,17 18 0,-17-18 0,18 0 16,0 0-16,-18 0 62,0 18-62,0 0 0,0-18 16,0 18-16,0-18 15,0 18-15,0-18 0,0 18 16,0-1-16,0-17 0,0 18 16,0-18-16,0 18 0,0-18 0,-18 18 15,18-18-15,0 0 0,-18 18 0,18-18 0,-17 18 16,-1-18-16,18 18 0,0 0 0,-18-18 15,18 18-15,0-18 0,-18 17 0,18 1 16,0-18-16,0 18 0,0-18 0,-18 0 16,18 18-16,-18-18 0,18 0 15,0 0-15,-18 0 0,18 18 0,-18-18 0,0 0 16,18 0-16,-17 0 0,17 0 0,-18 0 0,18 0 0,-18 0 15,0 0-15,18 0 0,-18 0 0,18 0 0,-36 0 0,36 0 0,-18 0 0,18 0 16,-35 0-16,17 0 0,0 0 0,18 0 0,-18 0 0,0 0 0,0 0 0,0 0 16,18 0-16,-18 0 0,1 0 0,-1 0 0,18 0 0,-36 0 0,36 0 15,-18-18-15,18 18 0,-36 0 0,36 0 0,-18 0 0,18 0 0,-18 0 0,1 0 16,-1 0-16,18 0 0,-18 0 0,0 0 0,18 0 0,-18 0 0,18 0 0,-18 0 15,18 0-15,-18-18 0,0 18 0,18 0 0,-18 0 16,18-18 15,0 18-15,0-18-16,0 18 0</inkml:trace>
</inkml:ink>
</file>

<file path=word/ink/ink66.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2:41.117"/>
    </inkml:context>
    <inkml:brush xml:id="br0">
      <inkml:brushProperty name="width" value="0.1" units="cm"/>
      <inkml:brushProperty name="height" value="0.1" units="cm"/>
      <inkml:brushProperty name="color" value="#004F8B"/>
      <inkml:brushProperty name="fitToCurve" value="1"/>
    </inkml:brush>
  </inkml:definitions>
  <inkml:trace contextRef="#ctx0" brushRef="#br0">0 54 0,'0'0'78,"0"0"-62,0 0-16,18 0 15,-18 0-15,18 18 0,-18 0 16,18-18-1,-18 18-15,18-18 16,0 0-16,-18 18 0,0-18 16,18 0-16,-18 18 15,0-18-15,18 0 16,-18 0-1,18 17 1,-1-17-16,-17 0 16,18 0-16,-18 0 0,18 0 0,-18 0 15,18 0-15,0 0 0,-18 0 0,18 0 16,-18 0-16,18 0 0,0 0 0,-18 0 0,18 0 0,-18 0 15,17 0-15,-17 0 0,18-17 0,0-1 0,-18 18 0,18 0 0,-18-18 16,18 18-16,-18 0 0,18-18 0,-18 18 0,18-18 0,-18 18 0,0-18 16,18 18-16,-18-18 0,18 18 0,-1-18 0,-17 0 15,0 18-15</inkml:trace>
</inkml:ink>
</file>

<file path=word/ink/ink67.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2:42.015"/>
    </inkml:context>
    <inkml:brush xml:id="br0">
      <inkml:brushProperty name="width" value="0.1" units="cm"/>
      <inkml:brushProperty name="height" value="0.1" units="cm"/>
      <inkml:brushProperty name="color" value="#004F8B"/>
      <inkml:brushProperty name="fitToCurve" value="1"/>
    </inkml:brush>
  </inkml:definitions>
  <inkml:trace contextRef="#ctx0" brushRef="#br0">0 108 0,'0'0'15,"18"0"17,0 0-32,-18 0 15,18 18 1,-18-18-16,0 17 0,18-17 0,-18 18 15,18-18-15,-18 0 0,18 0 0,-18 18 16,0-18-16,18 0 0,-18 0 0,0 18 16,18-18-16,-1 0 0,-17 0 0,18 0 15,-18 18-15,18-18 0,0 0 0,-18 18 16,18-18-16,-18 0 0,18 0 15,-18 0-15,18 0 0,0 0 0,-18 0 0,18 0 16,-18 0-16,17 0 0,1 0 0,-18 0 0,18 0 0,-18 0 16,18 0-16,-18 0 0,18 0 0,0-18 0,-18 18 0,18 0 0,-18 0 15,18 0-15,0-18 0,-18 18 0,17 0 0,-17 0 0,18 0 0,-18-18 16,18 18-16,0 0 0,-18-18 0,18 18 0,-18-18 0,18 18 0,0-17 0,-18 17 15,18 0-15,0-18 0,-1 0 0,-17 18 0,18-18 0,-18 18 0,18-18 0,-18 0 16,18 18-16,0-18 0,-18 18 0,18-18 0,-18 18 0</inkml:trace>
</inkml:ink>
</file>

<file path=word/ink/ink68.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2:38.737"/>
    </inkml:context>
    <inkml:brush xml:id="br0">
      <inkml:brushProperty name="width" value="0.1" units="cm"/>
      <inkml:brushProperty name="height" value="0.1" units="cm"/>
      <inkml:brushProperty name="color" value="#004F8B"/>
      <inkml:brushProperty name="fitToCurve" value="1"/>
    </inkml:brush>
  </inkml:definitions>
  <inkml:trace contextRef="#ctx0" brushRef="#br0">0 0 0,'0'0'78,"0"18"-62,0-18-16,0 18 0,0-18 15,0 18-15,0 0 0,0-18 0,0 18 16,0-18-16,0 17 0,0-17 0,0 18 0,0 0 15,0-18-15,0 18 0,0-18 0,0 18 0,0 0 16,0-18-16,0 18 0,0-18 0,0 18 16,0-18-16,0 18 0,0-1 0,17-17 0,-17 18 0,0-18 15,0 18-15,0 0 0,18-18 0,-18 18 0,0-18 0,0 18 16,0-18-16,0 18 0,0 0 0,0-18 0,0 18 0,0-18 0,0 17 15,0 1-15,0-18 0,0 18 0,0-18 0,0 18 0,0-18 0,0 18 0,0 0 16,0-18-16,0 18 0,0-18 0,0 18 0,0 0 0,0-18 16,0 17-16,0-17 0,0 18 0,0-18 0,0 18 0,0 0 0,0-18 15,0 18-15,0-18 0,18 18 0,-18-18 0,0 18 16,0 0-16,0-18 0,0 18 0,0-18 0,0 17 0,0 1 15,0-18-15,18 18 0,-18-18 0,0 18 0,0-18 16,0 18-16,0 0 0,0-18 0,0 18 0,0-18 16,0 18-16,0-1 0,0-17 0,0 18 0,0-18 0,0 18 0,0-18 0,0 18 15,0 0-15,0-18 0,0 18 0,0-18 0,0 18 0,0 0 0,0-18 16,0 18-16,0-18 0,0 17 0,0-17 0,0 18 0,0 0 15,0-18-15,0 18 0,0-18 0,0 18 0,0 0 0,0-18 16,0 18-16,0-18 0,0 18 0,0-18 0,0 18 16,0-1-16,0-17 0,0 18 0,0-18 0,0 18 0,0 0 0,0-18 15,0 18-15,0-18 0,0 18 0,0-18 0,0 18 0,0 0 0,0-18 16,0 18-16,0-18 0,0 17 0,0 1 0,0-18 0,0 18 0,0-18 15,0 18-15,0-18 0,0 18 0,0 0 0,0-18 0,0 18 0,0-18 0,0 18 16,0 0-16,0-18 0,0 17 0,0-17 0,0 18 0,0-18 0,0 18 16,0 0-16,0-18 0,0 18 0,0-18 0,0 0 0,0 18 0,0 0 0,0-18 15,0 18-15,0-18 0,0 18 0,0-18 0,0 17 0,0 1 0,0-18 16,0 18-16,0-18 0,0 18 0,0-18 0,0 18 0,0 0 0,0-18 0,0 18 15,0-18-15,0 18 0,0 0 0,0-18 0,18 17 0,-18-17 0,0 18 0,0-18 16,0 18-16,0 0 0,0-18 0,0 18 0,0-18 0,0 18 0,0 0 16,0-18-16,0 18 0,0-18 0,0 18 0,0-18 0,0 17 0,0 1 15,0-18-15,0 18 0,0-18 0,0 18 0,0 0 0,0-18 0,0 18 16,0-18-16,0 18 0,0-18 0,0 18 0,0-1 0,0-17 15,0 18-15,0-18 0,0 18 0,0 0 0,0-18 16,0 18-16,0-18 0,0 18 0,0-18 0,0 18 0,0 0 0,0-18 16,0 18-16,0-18 0,18 17 0,-18 1 0,0-18 0,0 18 0,0-18 0,18 18 0,-18-18 15,0 18-15,0 0 0,0 0 0,18-18 0,-18 18 0,0 0 0,0-18 0,0 17 16,18-17-16,-18 18 0,0 0 0,0-18 0,0 18 0,0-18 0,0 18 15,0-18-15,0 18 0,0 0 0,0-18 0,0 18 0,0-18 0,0 18 16,0-1-16,0-17 0,0 18 0,0-18 0,0 18 16,0-18-16,0 18 0,0 0 0,0-18 0,0 18 0,0-18 15,0 18-15,0-18 0,0 18 0,0 0 0,0-18 16,0 17-16,0-17 0,0 18 0,0 0 0,0-18 15,0 18-15,0-18 0,0 18 16,0-18-16,0 18 0,0 0 0,-18-18 16,18 18-16,0-18 0,0 18 0,0-1 0,0-17 15,0 18-15,0-18 0,0 18 0,0-18 16,0 0-16,0 18 0,0 0 0,0-18 15,0 18-15,0-18 0,0 0 0,0 18 16,18-18-16,-18 18 0,0-18 0,0 18 16,0-18-16,0 17 0,0-17 15,0 18-15,0 0 0,0-18 0,0 18 16,0-18-16,0 18 0,0 0 15,0-18 1,0 18-16,0-18 16,0 18-1,0-18-15,0 18 0,0-1 16,0-17-16,0 18 15,0-18-15,0 18 16,0-18 46,0 0-46,0 0-16</inkml:trace>
</inkml:ink>
</file>

<file path=word/ink/ink69.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22:43.360"/>
    </inkml:context>
    <inkml:brush xml:id="br0">
      <inkml:brushProperty name="width" value="0.1" units="cm"/>
      <inkml:brushProperty name="height" value="0.1" units="cm"/>
      <inkml:brushProperty name="color" value="#004F8B"/>
      <inkml:brushProperty name="fitToCurve" value="1"/>
    </inkml:brush>
  </inkml:definitions>
  <inkml:trace contextRef="#ctx0" brushRef="#br0">0 0 0,'0'0'62,"0"0"-46,0 18-16,18-18 0,-18 0 0,0 18 0,18-18 15,-18 0-15,0 18 0,18-18 0,-18 0 0,0 18 0,18 0 16,-1-18-16,-17 18 0,18-18 0,-18 0 0,0 18 0,0-18 0,0 18 16,18-18-16,0 0 0,-18 17 0,0-17 0,18 0 0,-18 18 15,0-18-15,18 0 0,-18 18 0,0 0 16,18-18-16,-18 0 0,18 18 15,-18-18-15,0 0 0,18 0 16,-18 18-16,0-18 47,17 0-47,1 18 15,-18-18-15,18 0 0,-18 0 16,18 0-16,-18 0 0,18 0 0,0 0 16,-18 0-16,18 0 0,-18 0 0,18 0 0,0 0 0,-18 0 0,17 0 15,-17 0-15,18 0 0,-18 0 0,18 0 0,0 0 16,-18 0-16,18 0 0,-18-18 0,18 18 0,0 0 0,-18 0 0,18-18 15,-18 18-15,18 0 0,-18 0 0,17-18 0,1 18 0,-18-18 0,18 18 16,-18 0-16,18-18 0,0 18 0,-18-18 0,18 1 0,0 17 0,0 0 0,-18-18 16,17 18-16,1-18 0,0 0 0,0 18 0,0-18 0,0 18 0</inkml:trace>
</inkml:ink>
</file>

<file path=word/ink/ink7.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41:07.248"/>
    </inkml:context>
    <inkml:brush xml:id="br0">
      <inkml:brushProperty name="width" value="0.1" units="cm"/>
      <inkml:brushProperty name="height" value="0.1" units="cm"/>
      <inkml:brushProperty name="color" value="#004F8B"/>
      <inkml:brushProperty name="fitToCurve" value="1"/>
    </inkml:brush>
  </inkml:definitions>
  <inkml:trace contextRef="#ctx0" brushRef="#br0">0 0 0,'0'0'281,"18"0"-265,-18 0-16,18 0 0,0 0 0,-18 0 15,18 0-15,-18 0 0,18 0 0,-18 0 0,18 0 16,0 0-16,-18 0 0,17 0 0,-17 0 0,18 0 0,0 0 0,-18 0 15,18 0-15,-18 0 0,18 0 0,-18 0 0,18 0 0,0 0 0,-18 0 16,18 0-16,-18 18 0,18-18 0,-1 0 0,-17 0 0,18 0 16,-18 0-16,18 18 0,-18-18 0,18 0 0,0 0 15,-18 0-15,18 0 0,-18 0 16,18 0-16,0 17 15,-18-17-15,18 0 16,-18 0-16,17 0 0,-17 0 16,18 0-16,0 0 0,-18 0 15,18 0-15,-18 0 0,18 0 16,0 0-16,-18 0 0,18 0 0,-18 0 15,18 18-15,-18-18 0,18 0 0,-1 0 0,-17 0 16,18 0-16,-18 0 0,18 0 0,0 0 0,-18 0 16,18 0-16,-18 0 0,18 0 0,-18 0 15,18 0-15,0 0 0,-18 0 0,18 0 0,-18 0 16,17 0-16,1 0 0,-18 0 0,18 0 0,-18 0 0,18 0 15,-18 0-15,18 0 0,0 0 0,-18 0 0,18 0 16,-18 0-16,18 0 0,-18 0 0,18 0 16,-1 0-16,-17 0 0,18 0 15,-18 0-15,18 0 0,0 0 0,-18 18 16,18-18-16,-18 0 0,18 0 0,-18 0 15,18 0-15,0 0 0,-18 0 16,18 0-16,-18 0 0,17 0 16,1 0-16,-18 0 0,18 0 0,-18 0 15,18 0-15,-18 0 16,18 0-16,0 0 0,-18 0 0,18 0 15,-18 0-15,18 0 0,-1 0 0,-17 0 16,18 0-16,-18 0 0,18 0 16,-18 0-16,18 0 0,0 0 0,-18 0 15,18 0-15,-18 0 0,18 0 0,0 0 0,-18 0 16,18 0-16,-18 0 0,17 0 0,-17 0 0,18 0 0,0 0 15,-18 0-15,18 0 0,-18 0 0,18 0 0,0 0 16,-18 0-16,18 0 0,-18 0 0,18 0 0,-18 0 16,18 0-16,-1 0 0,-17 0 0,18 0 0,-18 0 0,18 0 15,0 0-15,-18 0 0,18 0 0,-18 0 0,18 0 0,-18 0 16,18 0-16,0 0 0,-18 0 0,18 0 0,-18 0 0,17 0 0,1 0 15,-18 0-15,18 0 0,-18 0 0,18 0 0,-18 0 0,18 0 16,0 0-16,-18 0 0,18 0 0,-18 0 0,18 0 16,0 0-16,-18 0 0,17 0 0,-17 0 15,18 0-15,-18 0 0,18 0 0,0 0 0,-18 0 16,18 0-16,-18 0 0,18 0 0,0 0 0,-18 0 15,18 0-15,-18 0 0,18 0 0,-18 0 0,17 0 0,1 0 16,-18 0-16,18 0 0,-18 0 0,18 0 0,-18 0 0,36 0 16,-36 0-16,18 0 0,-18 0 0,18 0 0,0 0 0,-18 0 0,17 0 15,-17 0-15,18 0 0,0 0 0,-18 0 0,18 0 0,-18 0 0,18 0 0,-18 0 16,18 0-16,0 0 0,-18 0 0,18 0 0,-18 0 0,18 0 0,-1 0 15,-17 0-15,18 0 0,-18 0 0,18 0 0,-18 0 0,18 0 16,0 0-16,-18 0 0,18 0 0,-18 0 0,18 0 0,0 0 0,-18 0 16,17 0-16,-17-18 0,18 18 0,-18 0 15,18 0-15,-18 0 0,18 0 0,-18 0 0,18-18 0,-18 18 0,18 0 16,0 0-16,-18 0 0,18 0 0,-18 0 0,18 0 15,-18 0-15,17-17 0,1 17 0,-18 0 0,18 0 0,-18 0 0,18 0 0,0 0 16,-18 0-16,18-18 0,-18 18 0,18 0 0,-18 0 0,18 0 0,0 0 0,-18 0 16,17 0-16,-17 0 0,18 0 0,0 0 0,-18 0 0,18 0 0,-18 0 15,18 0-15,-18 0 0,18 0 0,0 0 0,-18 0 0,18 0 16,-18 0-16,18 0 0,-18 0 187,0 0-187</inkml:trace>
</inkml:ink>
</file>

<file path=word/ink/ink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32:28.938"/>
    </inkml:context>
    <inkml:brush xml:id="br0">
      <inkml:brushProperty name="width" value="0.1" units="cm"/>
      <inkml:brushProperty name="height" value="0.1" units="cm"/>
      <inkml:brushProperty name="color" value="#004F8B"/>
      <inkml:brushProperty name="fitToCurve" value="1"/>
    </inkml:brush>
  </inkml:definitions>
  <inkml:trace contextRef="#ctx0" brushRef="#br0">226 152 1692 0,'-4'0'-1'0,"1"0"0"16,0 0-5-16,0 0 5 0,3 0-3 0,0 0 0 0,-1 0 8 15,0 0-3-15,1 0-1 0,0 0 7 16,0 0-7-16,0 0 0 0,0 0 7 0,0 0-10 0,0 0 6 16,0 0 0-16,0 13-7 0,0-13 6 0,0 0-2 15,11 17 0-15,-11-17 7 0,0 15-7 0,0-15 2 16,0 13-3-16,7-6 0 0,-7 2 5 0,4-1-8 15,-4-1 7-15,3-1 0 0,-2 0 4 0,1-1 1 16,-1 0-7-16,0-2-1 0,1-1-2 0,-1-2 2 16,1 1 1-16,-1-1 3 0,1 0 15 15,-1 0 12-15,1 0 8 0,-1 0-8 0,1 0-20 16,1 0-14-16,-1-28-3 0,1 28-6 0,1-26 3 15,-2 9-5-15,1 1-3 0,-1-2-6 16,0-2-16-16,-2 1-23 0,0-1-28 0,0-1-18 0,0 3 2 16,0 1 30-16,0 3 23 0,-16 2 25 0,16 2 13 15,-13 3 6-15,13 3-1 16,-18 4 19-16,6 0-9 0,-1 0 1 0,-2 0 19 0,0 28 14 0,-3-28 4 15,1 30 10-15,-1-12-5 0,1 3-20 0,-1 2 23 16,1-3-3-16,2 2-4 0,2-1 4 0,2 1-10 16,1-1-1-16,2-1 8 0,1 0-2 15,4 1 3-15,2-3-16 0,1 2 0 0,0-3-10 16,0-2-11-16,0 0 7 0,17-2-7 0,-17 0-1 15,19-3 4-15,-19-2-3 0,23-1-4 0,-11-1 6 16,4-1-6-16,0 2 3 0,4-5-4 0,1 2 0 16,2-1-6-16,1 0 9 0,0 0 4 0,1 0-10 15,1 1 12-15,-3 0-15 0,0 2 10 0,-1 0 3 16,0 1-6-16,-1 3 6 0,0 1-6 15,0 1-1-15,-3 1 4 0,1 0-4 0,-1 1-10 0,-4 0 0 16,-2 1 0-16,-1 0 0 31,-3 0 11-31,-2-2 0 0,-2 0-3 0,-2-1 1 0,-2-1 2 0,0 1-3 0,0-2 0 0,-17 2 8 0,17-2-3 16,-23 0 3-16,6-1 3 0,-1 0-11 0,-2-3 4 15,-2 1-4-15,-1-2 1 0,-1-2 14 0,-1-2-4 16,1 1 6-16,-1-2 7 0,0 0-16 0,0 0 6 16,1 0 7-16,0 0 0 0,0 0 12 0,0-23 4 15,1 23-6-15,0 0-6 0,3-20 3 0,1 20-14 16,3-13-8-16,2 13-3 0,4 0-14 0,1-10-12 15,3 10-16-15,2 0-38 0,1 0-59 0,2 0-81 16,1 0-85-16,0 0-120 0,0 0 52 0,0 24 96 16</inkml:trace>
  <inkml:trace contextRef="#ctx0" brushRef="#br0" timeOffset="7694">738 424 850 0,'-3'0'0'15,"2"-18"4"-15,0 18 12 0,1 0 30 0,0-14 20 0,0 14 30 0,0 0 14 0,0 0-1 16,0-12 8-16,0 12-13 0,0 0-19 0,0-8-15 16,13 8-21-16,-13-5-12 0,0 2 3 0,0 1-8 15,12 2-1-15,-12-1-6 0,9 0-13 16,-9 0-6-16,10 0 0 0,-6 1-3 0,1 0 4 15,0 0-1-15,0 0 1 0,1 0-2 0,1 0-5 16,-1 0 0-16,0 18-5 0,1-18 2 0,0 0 9 16,2 21-1-16,0-21 0 0,2 13-2 15,0-13-9-15,1 13-14 0,0-13-14 0,1 12-27 0,0-12-53 16,-2 10-42-16,0-5-57 0,-1 0-30 0,-1 0-11 15,1-2-59-15,-2 1 72 0</inkml:trace>
  <inkml:trace contextRef="#ctx0" brushRef="#br0" timeOffset="8070">715 648 1779 0,'-1'0'10'0,"0"0"0"16,1 0 1-16,0 0 2 0,0 0-9 0,0 0 17 15,0 0 11-15,20-19 14 0,-20 19 10 0,17 0-11 16,-17-16-6-16,23 16-13 0,-12 0-7 0,0-14-5 15,-1 14-1-15,0 0-2 0,0-8-6 0,0 8 3 16,-1 0-7-16,1 0 0 0,0 0 2 0,0 0-5 16,1 0 4-16,0 0-9 0,-2 0-15 0,1 21-44 15,-1-21-75-15,-2 0-100 0,2 25-93 16,-2-25-106-16,0 18 38 0,-1-18 109 0</inkml:trace>
</inkml:ink>
</file>

<file path=word/ink/ink7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32:26.722"/>
    </inkml:context>
    <inkml:brush xml:id="br0">
      <inkml:brushProperty name="width" value="0.1" units="cm"/>
      <inkml:brushProperty name="height" value="0.1" units="cm"/>
      <inkml:brushProperty name="color" value="#004F8B"/>
      <inkml:brushProperty name="fitToCurve" value="1"/>
    </inkml:brush>
  </inkml:definitions>
  <inkml:trace contextRef="#ctx0" brushRef="#br0">312 259 658 0,'0'0'0'0,"0"0"-3"0,0 0 8 0,13 0 9 15,-13 0 19-15,0-17 28 0,0 17 10 0,10 0 9 16,-10-12-6-16,0 12-14 0,0 0-6 15,6 0-3-15,-6-7-14 0,0 7-9 0,0 0-14 0,0-6-24 16,0 2 10-16,0-1 4 0,0 0 6 0,0-1-1 16,0-1-5-16,0-1 0 0,0-1-4 15,0 0 9-15,0 0-4 0,0-2-5 0,0 3 5 16,-13-2 5-16,13 1-11 0,0-1 1 0,0-1 0 15,-11 1-20-15,11 0 10 0,-7 2 0 0,7 1-14 16,-9 1 34-16,3 0 0 0,1 2-10 0,-2 0 0 16,1 1-18-16,-3-2 18 0,1-1-5 0,-1 1 15 15,-1-2-5-15,2 2-15 0,-1 2 10 0,0-2-4 16,0 4 4-16,-1 1-10 0,1 0 5 0,0 0 4 15,-2 0 5-15,1 0 0 0,-1 21 0 0,1-21-10 16,-1 0 15-16,1 19 2 0,0-19 4 0,1 19-4 16,0-19-21-16,1 22 11 0,1-9-11 15,0 3 11-15,-1-1 9 0,2 0-5 0,0 1 5 16,0 0-14-16,-1-2 5 0,4 2-1 0,-1-2 10 15,3 1 14-15,0-1-14 0,1 0-5 0,0 1-5 16,0 0 0-16,0 1 5 0,0-3 0 0,20 1-5 16,-20 1 5-16,14-1 0 0,-14 0 0 0,17-1-10 15,-17-1 0-15,19-2-4 0,-7 1-1 0,0-2 15 16,2-1-14-16,1 1 0 0,3-3 9 0,1 2-5 15,1 0 10-15,1 0 0 0,0 1 0 32,0-1-1-32,1 1 0 0,0 1 1 0,1 1-5 0,-2 0 0 0,-2 1-4 0,1 2 4 0,-3 1 5 15,-3 0-5-15,-2 2 4 0,-1-1-8 0,-2 1-5 16,-3-1 0-16,-2-1 4 0,-1 1 5 0,-2-2 14 15,-1 2-5-15,0-3 0 0,0 0 4 0,0 0-22 16,-17 0 14-16,17-2-5 0,-18-1 5 0,18-1 4 16,-20 0-9-16,20-3 9 0,-24 1-18 0,10-2 9 15,2 2 5-15,-2-3-10 0,-1 0 5 0,0 1-5 16,0-2-4-16,-2-1 9 0,1 1 0 15,-2-2 0-15,2-1 4 0,-1 0-8 0,1 0 8 16,-2 0-8-16,3 0 8 0,-1 0-4 0,1 0-9 16,0-19 14-16,1 19-24 0,0 0 10 0,1-20 0 15,1 20-5-15,0-20 18 0,1 20 0 0,0-22-3 16,2 11-6-16,0 0 1 0,2 0-9 0,1 0 18 15,2-1-1-15,0 2-13 0,3 1 13 0,1-1-22 16,0 1 10-16,0-1 3 0,0-2-8 0,20 2 17 16,-20-1 0-16,23 1-4 0,-9-2 0 0,3 1-22 15,-1 1-18-15,2 1-9 0,1-1-27 0,-3 2-8 16,2 1-26-16,-1 2-33 0,-1 1-61 0,-3-1-1 15,0 4 41-15</inkml:trace>
  <inkml:trace contextRef="#ctx0" brushRef="#br0" timeOffset="935">932 263 1825 0,'0'0'-5'15,"0"0"0"-15,-18 0 0 0,18 0 4 0,0 0 5 16,-12 0 4-16,12 0 1 0,0 0-8 0,-9-14 9 16,9 14 7-16,0 0 12 0,-5 0 2 15,2-10-8-15,2 10-8 0,1 0-18 0,-2 0 0 16,2 0-5-16,0 0-3 0,0-6 11 0,0 6-1 15,0 0-2-15,0 0-1 0,0 0-4 0,0 0 1 16,0 0 3-16,0 0 3 0,0 0 0 0,0 0-7 16,0 0 2-16,0 0 2 0,0 0 0 0,0 0 4 15,16 0-4-15,-16 0-2 0,0 0-1 0,0 0 11 16,13 0 0-16,-13 0 0 0,0 0 0 0,0 0-4 15,0 0-7-15,7 0 4 0,-7-18-4 0,0 18 5 16,0 0 7-16,0-20-13 0,4 20 7 0,-4-14-10 16,0 14-8-16,0-16 16 0,0 7-8 15,0 2-4-15,-14-3 8 0,14 5-13 0,0-3 5 16,-15 3 11-16,15 0 7 0,-12 1 1 0,12 1-4 15,-17 2-5-15,7 1 2 0,0 0 2 0,-3 0 5 16,-1 0-5-16,-2 22 4 0,-1-22-5 0,-1 21-3 16,1-21 4-16,1 22-8 0,1-22 9 15,2 21 3-15,1-21 3 0,2 21 1 0,3-11-1 0,1 2-7 16,2-3 1-16,3 0-5 0,0 3 5 0,0 0 2 15,1-2-3-15,0 2 5 0,0-1-5 0,0 1 8 16,15 1-1-16,-15 0 4 0,16 0 1 0,-16 2-3 16,24-1-5-16,-9-1 0 0,0 1-4 15,3-1-3-15,0-1 7 0,-1 0-4 0,0-1-4 16,1 0 9-16,-1-1-5 0,0-2-2 0,-1 1 4 15,0 0 2-15,1 0 4 0,-1 0 6 0,-2-1-7 16,2 0-7-16,-2 1 3 0,2 2-6 0,0 0 7 16,-1 0 4-16,-2 2-11 15,4-2 11-15,-4 2-4 0,1 2 2 0,-2-1-5 0,0 2-7 0,-2-2 8 16,-2-1-9-16,-1 0 8 0,-2 0 0 0,1-1-4 15,-3-3 4-15,-1 0 0 0,-1-3 1 0,-1 0 0 16,0-1 3-16,0 1 0 0,0-4-8 0,0 2 4 16,0-3 0-16,-19 2 1 0,19-1 7 15,-17 1-1-15,17-2-14 0,-24 2 0 0,9-2-3 16,0-1-3-16,-4 0 14 0,-1 0-1 0,-2 0-1 15,-3 1-3-15,-1-1-1 0,-3 0 2 0,-1 2-1 16,-1-2 4-16,-1 0-4 0,3 0 1 0,-1 0 3 16,2 0-4-16,5 0 1 0,4 0 3 0,3 0-8 15,3 0-16-15,5 0-60 0,2 0-70 0,5 0-31 16,1 0-32-16,0 0-16 0,0 0-55 0,18-13 33 15,-18 13 53-15</inkml:trace>
  <inkml:trace contextRef="#ctx0" brushRef="#br0" timeOffset="1380">1322 533 1979 0,'-5'0'-5'0,"0"0"-14"15,0 0-15-15,1 0-8 0,4 0-10 0,-2 0 11 16,2 0 10-16,0 0 5 0,0 0 19 0,0 0-1 15,0 0 4-15,0 0-12 16,0 0-12-16,0 0-4 0,0 0-5 0,0 0 4 0,0 0-1 0,0 0 5 16,0 0-1-16,12 0 13 0,-12 0 4 15,0 0 9-15,0 0 4 0,0 0-4 0,0 0 4 16,0 0-4-16,0-25 8 0,0 25-4 0,0 0 4 15,0-18-4-15,0 18-4 0,0 0 4 0,0-18 0 16,0 18 4-16,0 0-12 0,0 0-1 0,0-8-4 16,0 8-9-16,0 0-15 0,0 0-54 0,0 0-74 15,0 24-85-15,0-24-66 0,0 0 60 0</inkml:trace>
</inkml:ink>
</file>

<file path=word/ink/ink7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32:23.277"/>
    </inkml:context>
    <inkml:brush xml:id="br0">
      <inkml:brushProperty name="width" value="0.1" units="cm"/>
      <inkml:brushProperty name="height" value="0.1" units="cm"/>
      <inkml:brushProperty name="color" value="#004F8B"/>
      <inkml:brushProperty name="fitToCurve" value="1"/>
    </inkml:brush>
  </inkml:definitions>
  <inkml:trace contextRef="#ctx0" brushRef="#br0">39 273 2280 0,'-7'0'1'16,"0"0"1"-16,1 0 1 0,-1 0 0 0,3-24 12 16,1 24 15-16,0 0 10 0,1 0 18 0,2-14 0 15,0 14-6-15,0 0-8 0,0 0-18 0,0 0-11 16,0 0-8-16,0 0-7 0,0 0 3 15,0 0-2-15,0 0-1 16,18 0 8-16,-18 0-4 0,11 0 0 0,-11 0 0 0,19 0-2 0,-9 0-2 16,2 0-1-16,1 0 2 0,0 0 2 0,0 0 1 15,1 0 0-15,2 0-5 0,-1 0-1 0,1 0 0 16,0 0-3-16,1 0-9 0,-3 0-9 0,2 16-23 15,-5-16-16-15,1 0-19 0,-2 0-38 0,-2 12-32 16,-3-12-53-16,0 0-89 0,-1 0-75 0,-4 8-71 16,2-8 43-16,-2 0 117 0</inkml:trace>
  <inkml:trace contextRef="#ctx0" brushRef="#br0" timeOffset="258">41 0 1994 0,'-3'0'-12'0,"1"20"-12"0,1-20 4 16,1 0 1-16,0 0 12 0,0 0 25 0,0 0 0 15,22 13 2-15,-22-13 2 0,18 10-9 16,-18-2 5-16,24-1-2 0,-11-1-1 0,1 3-3 16,3 3-9-16,-1-4-9 0,1 4-26 0,-2-1-82 15,2 2-102-15,-2 0-125 0,0 2-142 0,-2-3 78 16</inkml:trace>
</inkml:ink>
</file>

<file path=word/ink/ink7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32:21.781"/>
    </inkml:context>
    <inkml:brush xml:id="br0">
      <inkml:brushProperty name="width" value="0.1" units="cm"/>
      <inkml:brushProperty name="height" value="0.1" units="cm"/>
      <inkml:brushProperty name="color" value="#004F8B"/>
      <inkml:brushProperty name="fitToCurve" value="1"/>
    </inkml:brush>
  </inkml:definitions>
  <inkml:trace contextRef="#ctx0" brushRef="#br0">234 378 872 0,'0'0'3'0,"0"0"-4"0,0 0 0 0,0 0-4 16,0 0 0-16,0 0-3 0,0 0 1 0,0 0 9 15,0 0 7-15,0 0 11 0,0 0 9 0,0 0 17 16,0 0 1-16,0 0 1 0,0 0 9 0,0 0-12 16,0 0-3-16,0 0-11 0,0 0-3 0,0 0 1 15,0 0 9-15,0 0 14 0,0 0-9 0,0 0-1 16,0-20-20-16,0 20 5 0,0 0-4 0,0 0-10 15,0 0 1-15,0 0-10 0,0 0-3 0,0 0 3 16,0 0-3-16,0-9-6 0,0 9 10 16,0 0-10-16,0 0 9 0,0 0-4 0,0 0 0 15,-12 0 0-15,12 0 0 0,0 0 9 0,0 0 4 16,0 0-1-16,0 0-4 0,0 0-4 0,-9 0-17 15,9 0 1-15,-9 20 3 0,2-20 4 0,0 19 4 16,0-5 4-16,-4 1-3 0,1 3-5 0,-2 2 5 16,2 2-4-16,-1 0 0 0,1 0 0 0,0 2 0 15,-1-2 9-15,-2-1 3 0,3-1-4 0,0 1 1 16,0-5-9-16,-1-1-4 0,3-2 9 0,-1-2-1 15,0-3 4-15,5-2 0 0,-1-2-8 0,2-1 13 16,1-2 0-16,0-1-5 0,2 0 9 16,0 0-9-16,0 0-35 0,0 0-14 0,0 0-32 15,18-29-19-15,-18 29 13 0,18-31 4 0,-18 10 16 16,24-2-7-16,-11-3 9 0,2 0 2 0,0 0 2 15,0-1 14-15,1 1 5 0,-2 2 17 0,-1 1 8 16,0 2 10-16,-2 0 7 0,-1 1-4 0,1 1 6 16,-2 0-6-16,-1 4 15 0,0 1 1 0,0-1 14 15,-3 4 16-15,0 1-8 0,-1 1 14 0,-2 4 12 16,0 0 5-16,0 2 9 31,-2-1-3-31,0 4-27 0,0 0-18 0,0 0-10 0,0 0-11 0,0 0-9 0,0 0 5 0,0 0-10 0,0 26 0 16,-14-26 10-16,14 23-5 0,0-23 14 0,-13 31-9 15,13-12 4-15,0-1 1 0,-7 1-6 0,7 0 5 16,0-1-4-16,0 1 0 0,0-2-5 0,18 0 4 15,-18-2 1-15,16 2 3 0,-16-1-8 0,23-1 9 16,-10 2-14-16,0-2 1 0,-1 0 13 0,1-1-13 16,0-1 9-16,-2-1-1 0,-2 1-4 0,-2-2-4 15,0-2 4-15,0 0 0 0,-2-1-5 0,-2-3 10 16,-1 1-1-16,0-2-4 0,-2 0 5 0,0 0-9 15,0-2 4-15,0-1 4 0,0 1 1 0,0 1 3 16,-21-1-12-16,21 0-5 0,-18 2 5 16,18 0-5-16,-24-1 14 0,8 0-5 0,1 2 0 15,-2-1 5-15,0 2-5 0,-1 0 18 0,-1-1-5 16,2 2-4-16,-2-1-4 0,1 1-9 0,-2 0-5 15,1-1 5-15,2 1 4 0,0-2-8 0,0 0 12 16,-1 0 0-16,3-3 1 0,1-1-1 0,1-1-9 16,3 0 0-16,2 0-4 0,1 0 5 0,2 0-1 15,3 0 6-15,2-20-6 0,0 20 10 0,0 0-10 16,0-16-4-16,0 16 13 0,18 0-13 15,-18-16-5-15,14 16-39 0,-14 0-58 0,16 0-59 0,-16 0-62 16,17 0-78-16,-17 0 55 0</inkml:trace>
  <inkml:trace contextRef="#ctx0" brushRef="#br0" timeOffset="985">726 224 2161 0,'-7'0'-25'0,"0"0"-18"0,2-24-24 0,3 24-10 0,0-19 26 16,1 19 18-16,1 0 20 0,0-16 9 0,0 16 0 15,0 0-4-15,0 0 4 0,17 0-5 0,-17 0 0 16,0 0 10-16,12 0-7 0,-12 23 3 0,0-23-8 15,17 28-18-15,-17-28 11 0,10 33 6 16,-10-33 4-16,11 27 14 0,-5-14-10 0,-6-13 4 16,7 18 0-16,-4-18-4 0,0 12 8 0,-2-12-1 15,0 8-2-15,2-8-1 0,-2 4 11 0,0-2-10 16,-1-2 10-16,1 0 2 0,0 0-3 0,0 0 17 15,0 0 9-15,0 0 15 0,1 0-5 0,-2 0-20 16,2 0-6-16,0 0-18 0,-1-21-5 0,1 21 4 16,-2-19-7-16,1 19 2 0,-1-26 3 0,1 12-4 15,-1-2-1-15,1-2-6 0,-1 0 0 16,0-1 6-16,0 0-7 0,0-2 4 0,0-1-5 0,0 2 8 15,0-1 0-15,0 4 2 0,-17 1 1 16,17 4-16-16,0-1 11 0,-13 5 0 0,13 0 3 16,-12 7 13-16,12 1-13 0,-14 0 7 0,7 0-8 15,-3 0 4-15,0 28 6 0,-1-28-6 0,-2 30 12 16,1-10-16-16,-1 0 9 0,1 2-5 0,-2 0 0 15,2 0 11 17,1-1-6-32,0 0 7 0,2-2-11 0,3 1 2 0,-1-2 2 0,2-2-4 0,3 1 18 0,2-1-10 0,0-1 0 0,0 0 0 0,0 0-7 15,20-1 5-15,-20-2 4 0,22 1-3 0,-7-2-5 16,2-1 4-16,0-1-1 0,4-1 4 0,0 1-2 15,1 0-3-15,0-1-6 0,0 1 6 16,0 0 0-16,-1 1-3 0,1 2 3 0,-2 1-5 16,-2 1 8-16,-1 1-2 0,-2 1 3 0,-2 0-8 15,-1 2-3-15,-2-2 4 0,-4 1-3 0,-2-1 5 16,-3-1 0-16,-1 0 4 0,0-1-1 0,0-1 3 15,0-1 2-15,-15-2-3 0,15 0 1 0,-19-1 2 16,19-3-12-16,-21-1-1 0,9 0 4 0,0-2-4 16,-1 0 6-16,1-1-3 0,-2-2-8 0,1 0 2 15,-1 0-1-15,-1 0 10 0,-1 0-3 0,0 0 0 16,-2 0 2-16,-1 0-8 0,0 0 9 0,1 0-8 15,0-16 8-15,1 16 0 0,4 0-10 16,-1 0 15-16,5 0-8 0,-1 0-7 0,5-8-1 16,0 8-15-16,3 0-10 0,2 0-2 0,0 0-8 15,0 0-16-15,0 0-36 0,0 0-82 0,20 20-67 16,-20-20-84-16,19 0-48 0,-19 20 94 0</inkml:trace>
</inkml:ink>
</file>

<file path=word/ink/ink7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2-02-07T02:32:56.260"/>
    </inkml:context>
    <inkml:brush xml:id="br0">
      <inkml:brushProperty name="width" value="0.1" units="cm"/>
      <inkml:brushProperty name="height" value="0.1" units="cm"/>
      <inkml:brushProperty name="color" value="#004F8B"/>
      <inkml:brushProperty name="fitToCurve" value="1"/>
    </inkml:brush>
    <inkml:context xml:id="ctx1">
      <inkml:inkSource xml:id="inkSrc8">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1" timeString="2022-02-07T02:27:27.315"/>
    </inkml:context>
  </inkml:definitions>
  <inkml:trace contextRef="#ctx0" brushRef="#br0">17702 626 1625 0,'-4'0'3'16,"2"0"-3"-16,-1 0 4 0,1 0-5 0,2 0 5 16,-1 0 18-16,0 0 23 0,1 0 24 0,-1 0 7 15,-1 0-16-15,0 0-19 0,2 0-23 0,-1 0-15 16,-1 0 16-16,0 0 5 0,-1 0 15 0,2 0-1 15,-3 23-12-15,1-23-8 0,-1 25-10 0,-1-9 1 16,-2 2 3-16,1 0-4 0,1 4-3 0,0-1 0 16,0 3-7-16,1-1 5 0,-2 0 3 0,3-1-6 15,0-1 6-15,1 0-5 0,0-1-5 16,0-4 8-16,1 1-3 0,-2-4 4 0,3 0 0 15,-1-2-5-15,1-2 0 0,-2-1-4 16,2-2-3-16,0 0-15 0,0-1-13 0,0-3-33 0,0 1-30 16,0-2-46-16,0 0-71 0,0 1-41 0,0-2-49 15,0 0-78-15,0 0 84 0,0 0 74 0</inkml:trace>
  <inkml:trace contextRef="#ctx0" brushRef="#br0" timeOffset="358">17891 519 1682 0,'0'0'-1'0,"-13"20"1"0,13-20-7 0,-10 0 4 0,10 23 7 0,-12-23 13 0,7 26 30 0,-1-11 11 0,-1 5 4 0,-1 2-3 0,2 1-18 0,0 1-10 0,-1 0-9 0,3 1-6 0,-1 1-6 0,1-1-1 0,3 1-2 0,-1-4-7 0,1 1 3 0,1-3-1 15,0 0 1-15,0-2 0 0,0-1-3 0,0-3 3 16,0 2-2-16,0-2 5 0,0-1-1 0,0 0-1 16,0-1-4-16,0-2-1 0,0 0 0 0,0-1 1 15,0-2-2-15,0 0-1 0,0-2 0 0,0 0-23 16,0-1-2-16,0-1-28 0,0-2-22 0,0 2-40 15,0-2-54-15,0 2-38 0,0-2-70 0,0-1-78 16,-13 0 41-16,13 0 65 16</inkml:trace>
  <inkml:trace contextRef="#ctx0" brushRef="#br0" timeOffset="716">17533 522 1708 0,'-2'-3'-1'16,"1"1"5"-16,1-1 3 0,0 1 15 0,0-1 21 15,0 0 31-15,0 2 23 0,0 0 5 0,0 0 2 16,0-1-17-16,0 2-20 0,22 0-16 0,-22 0-17 15,26 0-18-15,-10 0-2 0,3 0-7 0,2 0 4 16,3 0-8-16,-1 0-1 0,3 22 2 0,0-22-6 16,-1 0 3-16,1 19 4 0,-1-19-1 0,-1 14-2 15,-1-14-5-15,-1 14-11 0,-2-14-15 0,-4 9-16 16,1-2-22-16,-4-7-21 0,-2 6-23 0,-2-2-28 15,-4-1-43-15,0-1-54 0,-3 0-52 16,0-1-73-16,-2 3-2 0,0-3 85 0</inkml:trace>
  <inkml:trace contextRef="#ctx0" brushRef="#br0" timeOffset="1153">18150 646 2031 0,'-2'0'0'0,"-1"0"-1"0,0 0-2 16,3 0 3-1,0 0 4-15,-2 0 9 0,1 17 22 0,-1-17 6 0,0 24 4 0,-2-8-2 0,-1 2-16 0,0 3-6 16,0 4-6-16,1-1-4 0,-2 1-3 0,1 1-3 15,-1-1-6-15,2 0-3 0,0 0-1 16,-2-2 3-16,3 0 7 0,-2-3-3 0,1 2 0 16,0-3-4-16,0-2 0 0,0-1 5 0,1-1 3 15,-2 0-4-15,1-3-4 0,1-1 0 0,1 0-3 16,-1-2 2-16,1-1 4 0,1 0-5 0,0-3-3 15,0-2 0-15,0 1-3 0,1-4-10 0,0 2-8 16,0-2-24-16,0 0-25 0,0 0-15 0,0 0-4 16,0-24 3-16,0 24-5 0,0-28-17 0,16 9-42 15,-16-1-48-15,0-2-25 0,21-3-39 0,-21-3-16 16,17-3 72-16</inkml:trace>
  <inkml:trace contextRef="#ctx0" brushRef="#br0" timeOffset="1523">18228 638 1568 0,'3'-2'3'0,"0"2"5"0,0 0 10 0,-2 0 13 16,-1 0 10-16,0 0 11 0,0 28 8 0,0-28 0 15,0 23 0-15,0-23-1 0,0 30-19 0,0-15-8 16,0 1-11-16,-17 0-12 0,17-2-1 0,0 1-2 16,0-2-3-16,-13-3 0 0,13 0 4 15,0-3-9-15,-8-2 8 0,8 1-8 0,-5-3 2 0,5-1 0 16,-7 1-7-16,3-1 1 0,-2-1-9 0,2 0 2 15,-2 2 4-15,-1-2-6 0,0 0 11 16,0 2-2-16,0-1-2 0,1 1 0 0,0 1-2 16,0 1 2-16,3-1 10 0,-2 3 5 15,1-3 0-15,1 2 3 0,1 1-8 0,0-1 8 0,2 2 3 16,0-1 5-16,0 0 6 0,0 1 2 0,0 1 1 15,0 0 1-15,23 2-8 0,-23-2-5 0,23 2-8 16,-8 0-6-16,0 0-1 0,1 0 2 0,-1-1-2 16,2-1 3-16,-3 1-4 0,1-1 3 0,-3-1 1 15,1-1-5-15,-5 0 4 0,1-2-3 0,-2 0-1 16,-1 1 4-16,-2-5-4 0,-1 3 2 0,-2-3-2 15,-1 1-3-15,0-2-7 0,0 2-19 16,0-2-21-16,0 0-40 0,0 0-34 0,0 0-54 16,0 2-58-16,0-2-61 0,0 1-67 0,0-1 24 15,-12 0 84-15</inkml:trace>
  <inkml:trace contextRef="#ctx0" brushRef="#br0" timeOffset="2000">18428 428 1511 0,'-4'-6'7'16,"0"2"-7"-16,0 0 0 0,2-1 15 0,-1 1 4 16,3 2 35-16,-2-1 29 31,1 1 0-31,-1 1 14 0,1-1-28 0,0 2-24 0,1-1-15 0,-2-1-27 0,1 2 0 0,1 0-4 0,0 0-1 0,0 0 0 15,0 0 3-15,0 0-5 0,0 0 2 16,0 0 6-16,17 20-1 0,-17-20-1 0,0 15-2 16,11-15 1-16,-11 20-1 0,0-7 5 0,12 0 5 15,-12 0-7-15,7 0-1 0,-7 2-3 0,5-1-1 16,-5 0 1-16,4 2 0 0,-2-5 2 0,-1 2 2 15,-1-1-5-15,0-1-2 0,0-1-8 0,0 0-10 16,0-2 3-16,0 1-6 0,-14 0 7 0,14 1 6 16,-14-1 3-16,14 0 13 0,-16 0-4 0,16-1-2 15,-21 0 6-15,8-1-9 0,1 0 6 16,0-1 5-16,2 1-6 0,1-2 3 0,2 0 0 0,0 2-3 15,3-1 4 1,1 1 0-16,2-1 3 0,1 1-1 0,0-1-2 0,0 1-1 0,0-1-1 16,15 1-9-16,-15-1-27 0,17 1-67 0,-17-1-114 15,24 0-98-15,-9 0-139 0,-2-2 65 0,0 1 110 16</inkml:trace>
  <inkml:trace contextRef="#ctx0" brushRef="#br0" timeOffset="2652">18537 1129 1723 0,'-3'-4'14'0,"2"0"3"0,0 0 0 0,1 1 0 15,0 0 9-15,0-1 24 0,0 1 23 31,0 1 24-31,20 0-8 0,-20 0-17 0,13-1-15 0,-13 2-21 0,13 1-13 0,-13 0-14 0,15 0-5 16,-6 0-1-16,1 0-5 0,-3 0 3 0,3 0-3 16,-2 0-5-16,0 20-27 0,-1-20-24 0,0 0-34 15,-3 0-47-15,3 18-42 0,-4-18-63 0,1 0-82 16,-1 0-91-16,-1 9 50 0,-1-9 89 0</inkml:trace>
  <inkml:trace contextRef="#ctx0" brushRef="#br0" timeOffset="2912">18496 913 2426 0,'-3'0'-4'0,"1"0"0"16,1 0 1-16,1 0 4 0,0 0 13 0,0 0 16 15,0 0 6-15,18 0-2 0,-18 0-7 0,15 0-11 16,-15 0-7-16,15 0-5 0,-15 21-4 0,16-21-4 15,-7 0-5-15,1 20-11 0,-2-20-39 16,0 18-58-16,1-9-80 0,-3 4-117 0,2-4-122 16,-2 2-91-16,-3-2 85 0</inkml:trace>
  <inkml:trace contextRef="#ctx1" brushRef="#br0">2182 1504 0,'18'0'0,"-18"0"16,18 0-16,-18 0 0,18 0 0,0 0 0,-18 0 0,17 0 0,-17 0 16,18 0-16,-18 0 0,18 0 0,0 0 0,-18 0 0,18 0 0,-18 0 0,18 0 15,0 0-15,-18 0 0,18 0 0,-18 0 0,18 0 0,-18 0 0,17 0 0,1 0 16,-18 0-16,18 0 0,0 0 0,0 0 0,-18 0 0,18 0 0,-18 0 0,18 0 15,0 0-15,-18 0 0,18 0 0,-18 0 0,17 0 0,1 0 0,0 0 16,-18 0-16,18 0 0,-18 0 0,18 0 0,0 0 0,-18 0 0,18 0 0,-18 0 16,36 0-16,-36 0 0,17 0 0,-17 0 0,36 0 0,-36 0 0,18 0 0,0 0 15,0 0-15,-18 0 0,18 0 0,18 0 0,-36 0 0,17 0 0,-17 0 0,18 0 16,0 0-16,0 0 0,-18 0 0,36 0 0,-36 0 0,18 0 0,0 0 0,0 0 15,-18 0-15,35 0 0,-35 0 0,18 0 0,-18 0 0,36 0 0,-36 0 16,18 0-16,0 0 0,-18 0 0,18 0 0,-1 0 0,1 0 0,0 0 0,18 0 16,-36 0-16,18 0 0,0 0 0,0 0 0,17 0 0,-17 0 0,0 0 0,0 0 15,0 0-15,0 0 0,0 0 0,0 0 0,0 0 0,17 0 0,-17 0 0,0 0 16,72 0-16,-55 0 0,-17 0 0,0 0 15,18 0-15,-18 0 0,0 0 0,0 0 0,17 0 0,-35 0 0,36 0 16,-18 0-16,0 0 0,18 0 0,-18 0 0,-1 0 0,1 0 0,18 0 0,-18 0 16,0 0-16,18 0 0,-18 0 0,-1 0 0,19 0 0,-18 0 0,0 0 0,18 0 15,-18 0-15,0 0 0,17 0 0,-17 0 0,0 0 0,0 0 0,18 0 0,-18 0 16,-1 0-16,19 0 0,-18 0 0,18 0 0,-18 0 0,18 0 0,-19 0 15,19 0-15,0 0 0,-18 0 0,0 0 0,18 0 0,-1 0 0,-17 0 0,0 0 16,18 0-16,0 0 0,-18 0 0,-1 0 0,19 0 0,-18 0 0,0 0 0,18 0 16,-18 0-16,0 0 0,17 0 0,-17 0 0,0 0 0,18 0 0,-18 0 0,0 0 15,17 0-15,-17 0 0,0 0 0,0 0 0,18 0 0,-36 0 0,36 0 0,-18 0 16,-1 0-16,19 0 0,-36 0 0,18 0 0,18 0 0,-36 0 0,18 0 0,18 0 15,-36 0-15,35 0 0,-17 0 0,-18 0 0,36 0 0,-18 0 0,0 0 16,17 0-16,-17 0 0,0 0 0,18 0 0,-18 0 0,0 0 0,0 0 0,0 0 16,-1 0-16,19 0 0,-18 0 0,0 0 0,18 0 0,0 0 0,-19 0 0,1 0 15,18 0-15,-18 0 0,18 0 0,-18 0 0,17 0 0,-17 0 0,0 0 0,18 0 16,-18 0-16,18 0 0,-1 0 0,-17 0 0,0 0 0,0 0 0,18 0 0,0 0 15,-18 0-15,17 0 0,-17 0 0,0 0 0,18 0 0,-18 0 0,0 0 16,0 0-16,-1 0 0,1 0 0,18 0 0,-18 0 0,0 0 0,18 0 0,-36 0 16,18 0-16,-1 0 0,1 0 0,0 0 0,18 0 0,-18 0 0,0 0 0,0 0 15,-1 0-15,19 0 0,-18 0 0,0 0 0,0 0 0,18 0 0,-18 0 0,-1 0 16,19 0-16,-18 0 0,0 0 0,18 0 0,-18 0 0,0 0 0,17 0 0,-17 0 15,0 0-15,0 0 0,0 0 0,0 0 0,18 0 0,-19 0 0,1 0 16,18 0-16,-18 0 0,0 0 0,18 0 0,-18 0 0,-18 0 0,35 0 0,-35 0 16,18 0-16,18 0 0,-18 0 0,0 0 0,0 0 0,-18 0 0,35 0 0,-17 0 15,0 0-15,0 0 0,0 0 0,0 0 0,18 0 0,-18 0 0,-1 0 0,1 0 16,-18 0-16,36-18 0,-18 18 0,0 0 0,18 0 0,-18 0 0,-1 0 0,19-18 15,-36 18-15,36 0 0,-18 0 0,0 0 0,17 0 0,-17 0 0,0 0 16,0 0-16,18-18 0,-18 18 0,18 0 0,-19 0 0,1-17 0,18 17 0,-18 0 16,18 0-16,-18 0 0,35 0 0,-35 0 0,0 0 0,18 0 0,0-18 0,-18 18 15,17 0-15,1 0 0,-18 0 0,18 0 0,0 0 0,-1 0 0,-17 0 0,18 0 16,-18 0-16,36 0 0,-37 0 0,1 0 0,18 0 0,18 0 0,-36 0 0,17 0 15,-17 0-15,36 0 0,-36 0 0,0 0 0,18 0 0,-1 0 0,1 0 16,-18 0-16,18 0 0,-1 0 0,1 0 0,-18 0 0,18 0 0,-18 0 0,18 0 16,-1 0-16,1 0 0,-18 0 0,0 0 0,18 0 0,17 0 0,-35 0 0,18 0 15,-18 0-15,36 0 0,-37 0 0,19 0 0,-18 0 0,18 0 0,-18 0 0,0 0 16,17 0-16,1 0 0,0 0 0,-18 0 0,18 0 0,-1 0 0,-17 0 0,0 0 15,36 0-15,-36 0 0,0 0 0,17-18 0,1 18 0,-18 0 0,0-18 16,18 18-16,-18 0 0,17 0 0,1 0 0,-18-18 0,0 18 0,18-18 0,-18 18 16,-1 0-16,19 0 0,-18-18 0,18 18 0,-18-18 0,0 18 0,17 0 0,-17-18 15,0 18-15,18 0 0,-18 0 0,0-17 0,18 17 0,-19 0 0,1 0 0,0-18 16,-18 18-16,36 0 0,-18 0 0,0 0 0,-18 0 0,18 0 0,17 0 0,-35 0 15,18 0-15,0-18 0,0 18 0,-18 0 0,36 0 0,-36 0 0,18 0 16,-18 0-16,18 0 0,-18 0 0,18 0 0,-1 0 0,1 0 0,-18 0 0,18 0 16,0 0-16,0 0 0,-18 0 0,18 0 0,0 0 0,-18 0 0,18 0 0,-18 0 15,18 0-15,-18 0 0,35 0 0,-35 0 0,18 0 0,-18 0 0,18 0 0,0 0 16,-18 0-16,18 0 0,-18 0 0,18 0 0,0 0 0,-18 0 0,18 18 15,-18-18-15,17 0 0,-17 0 16,0 0 78,0 0-94</inkml:trace>
  <inkml:trace contextRef="#ctx1" brushRef="#br0" timeOffset="18468">230 1753 0,'0'0'93,"0"17"-93,0-17 0,-18 0 0,18 18 16,0-18-16,0 0 0,-17 18 0,17-18 16,0 18-16,0 0 0,0-18 0,-18 18 0,18-18 15,0 18-15,-18-18 0,0 18 0,18 0 0,0-18 0,0 17 16,-18-17-16,18 18 0,0 0 0,0-18 0,-18 18 0,0-18 0,18 18 15,0-18-15,-18 18 0,18 0 0,0-18 0,0 18 0,0-18 0,-18 18 16,18-1-16,0-17 0,-17 18 0,17-18 0,-18 18 0,18-18 16,0 18-16,0 0 0,0-18 0,0 18 0,0-18 0,0 18 15,0 0-15,0-18 0,0 17 0,0-17 0,0 18 0,0-18 0,0 18 0,0 0 16,0-18-16,0 18 0,0-18 0,0 18 0,0 0 0,0 0 0,0-18 0,0 18 15,0-1-15,0 1 0,0 0 0,0 0 0,0 0 0,0-18 0,0 36 0,0-18 16,18 0-16,-18-1 0,0 1 0,0 0 0,0 0 0,17 0 0,1 18 0,-18-36 16,0 36-16,0-19 0,0 1 0,18 18 0,0-18 0,-18 0 0,0 0 15,18 0-15,0 17 0,-18-17 0,18 0 0,-18 0 0,18 0 0,-18 18 0,18-36 16,-1 36-16,-17-19 0,0 1 0,18 0 0,-18 0 0,0 0 0,18 0 0,0 0 15,-18 0-15,0 0 0,18 17 0,-18-35 0,18 18 0,-18 18 0,18-36 0,-18 36 16,18-36-16,-18 36 0,18-19 0,-18 1 0,17 0 0,-17 0 0,0 0 0,18 0 16,-18 0-16,18 0 0,-18-1 0,0 1 0,18 0 0,-18 0 0,0-18 15,0 36-15,18-18 0,-18 0 0,18-18 0,-18 18 0,0-1 0,0 1 0,18 0 16,-18-18-16,0 18 0,0 0 0,18 0 0,-18-18 0,0 36 0,0-36 0,0 18 15,18-18-15,-18 35 0,0-35 0,0 18 0,0-18 0,0 36 0,0-36 0,17 18 16,-17 0-16,0 0 0,18 0 0,-18-1 0,0 1 0,0 0 0,0 0 0,18 0 16,-18 0-16,0 0 0,18 0 0,-18 17 0,0-17 0,0 0 0,0 0 15,0 0-15,0 0 0,18 18 0,-18-18 0,0-1 0,0 1 0,0 0 0,0 0 16,0 0-16,0 0 0,0 18 0,0-18 0,0-1 0,18 19 0,-18-36 0,18 18 15,-18 18-15,0-18 0,0 0 0,0 17 0,0-35 0,0 36 0,18-18 0,-18 0 16,0 18-16,0-18 0,0-1 0,0 1 0,17 0 0,-17 0 0,0 18 0,0-18 16,0 0-16,0 0 0,0-1 0,0 1 0,0 0 0,0 0 0,0 0 15,0 0-15,0 0 0,0 0 0,0 0 0,0-1 0,0-17 0,0 36 0,0-36 16,0 18-16,0 0 0,0 0 0,0 0 0,0-18 0,0 18 0,0 0 0,0-1 15,0-17-15,0 18 0,-17 0 0,17 0 0,0-18 0,0 36 0,0-36 0,0 18 16,0 0-16,0 0 0,0-1 0,0 1 0,0-18 0,0 18 0,0 0 0,0 0 16,0 0-16,0-18 0,0 36 0,0-36 0,0 18 0,0-1 0,0 1 15,17 0-15,-17-18 0,0 36 0,0-36 0,0 18 0,0 0 0,0 0 0,0 0 16,18-1-16,0-17 0,-18 18 0,0 0 0,0 0 0,18 0 0,-18-18 0,0 36 15,0-36-15,0 36 0,18-36 0,-18 17 0,0 1 0,18 0 0,-18 0 0,0-18 16,0 18-16,0 0 0,18-18 0,-18 18 0,0 0 0,0-1 0,0-17 0,0 18 16,0 0-16,18 0 0,-18 0 0,18-18 0,-18 18 0,0 0 0,0 0 15,0-18-15,17 18 0,-17-1 0,0 1 0,0-18 0,18 18 0,-18 0 0,0-18 16,0 18-16,0 0 0,18-18 0,0 18 0,-18 0 0,0-18 0,0 18 0,18-18 15,-18 17-15,0 1 0,0-18 0,18 18 0,-18-18 0,18 18 0,-18-18 0,0 18 16,18 0-16,-18-18 0,0 0 0,18 18 0,-18-18 0,17 18 16,1-18-16,-18 18 0,0-18 0,18 0 0,-18 0 15</inkml:trace>
  <inkml:trace contextRef="#ctx1" brushRef="#br0" timeOffset="43654">1950 4006 0,'0'0'16,"18"0"-16,-18 0 16,18 0-16,-18 0 15,18 0-15,-18 0 16,18 0-16,0 0 15,-18 0-15,18 0 0,-18 0 16,18 0-16,0 0 0,-18 0 16,17 0-16,-17 0 0,18 0 0,-18 0 15,18 0-15,0 0 0,-18 0 16,18 0-16,-18 0 0,18 0 15,0 0-15,-18 0 0,18 0 0,-18 0 16,18 0-16,-18 0 0,17 0 0,1 0 0,-18 0 16,18 0-16,-18 0 0,18 0 0,0 0 0,0 0 0,-18 0 0,18 0 0,0 0 15,0 0-15,-18 0 0,17 0 0,1 0 0,0 0 0,-18 0 0,18 0 0,0 0 16,-18 0-16,18 0 0,0 0 0,0 0 0,-18 0 0,18 0 0,-1 0 0,1 0 15,-18 18-15,18-18 0,-18 0 0,18 0 0,-18 0 0,36 0 0,-36 0 0,18 0 16,-18 0-16,18 0 0,0 0 0,-18 0 0,17 0 0,-17 0 0,18 0 16,-18 0-16,18 0 0,0 0 0,-18 0 0,18 0 0,-18 0 0,18 0 0,0 0 15,-18 0-15,18 0 0,-18 0 0,18 0 0,-18 0 16,17 0-16,-17 0 0,18 0 0,-18 0 0,18 0 15,-18 0-15,18 0 0,0 0 16,-18-18 0,18 18-16,-18 0 0,18 0 15,-18 0-15,18 0 0,0 0 0,-18 0 16,17 0-16,-17 0 0,18 0 0,0 0 0,-18 0 0,18 0 0,0 0 15,0 0-15,-18 0 0,18 0 0,0 0 0,-1 0 0,-17 0 0,18 0 0,-18 0 16,36 0-16,-36 0 0,18 0 0,-18 0 0,18 0 0,0 0 0,0 0 16,-18 0-16,18 0 0,-18-18 0,17 18 0,1 0 0,-18 0 0,18 0 0,-18 0 15,18 0-15,-18 0 0,18 0 0,0 0 0,-18 0 0,18 0 16,-18 0-16,18 0 0,0 0 0,-18-18 0,17 18 15,-17 0-15,0 0 0,18 0 0,-18 0 0,18-18 16,0 18-16,-18 0 0,18 0 0,-18 0 16,18-17-16,0 17 15,-18-18-15,0 18 156</inkml:trace>
  <inkml:trace contextRef="#ctx1" brushRef="#br0" timeOffset="56986">2200 1510 0,'0'0'63,"0"0"-32,-18 0-15,18 0-16,-18 0 0,18 0 15,-18 0-15,0 0 16,18 0-16,-18 0 15,18-18-15,0 18 0,-17-18 0,17 18 16,0 0-16,-18 0 0,0-18 0,18 18 16,-18-18-16,18 0 0,-18 18 0,0-17 15,18 17-15,-18 0 0,18-18 0,-18 18 0,18-18 0,0 0 0,-18 18 16,1 0-16,17-18 0,-18 18 0,18-18 0,-18 0 0,0 18 15,18-18-15,-18 18 0,18 0 0,0-18 0,-18 18 16,18-17-16,0-1 0,-18 18 16,0 0-16,18-18 0,0 18 15,0-18-15,0 0 16,0 18-16,0-18 0,0 18 15,0-18-15,-17 18 0,17-18 0,0 0 0,0 18 16,0-17-16,0 17 0,0-18 0,0 0 0,0 18 16,0-18-16,0 18 0,0-18 0,0 18 0,0-18 15,0 0-15,0 18 0,0-18 0,0 18 16,0 0-16,0-18 0,0 1 0,17 17 0,-17-18 15,18 18-15,-18-18 0,0 18 0,0-18 16,18 18-16,-18-18 0,0 18 0,0-18 0,18 18 0,-18 0 16,0-18-16,18 18 0,0-18 0,-18 18 15,18 0-15,-18-17 0,18 17 0,-1 0 0,-17 0 16,18 0-16,-18-18 0,18 18 15,-18 0-15,18 0 0,0 0 0,-18 0 0,18 0 0,-18 0 16,18 0-16,0 0 0,-18-18 0,18 18 0,-18 0 0,17 0 0,-17 0 16,18 0-16,0 0 0,-18 0 0,18 0 0,-18 0 0,18 0 0,0 0 15,-18 0-15,18 0 0,-18 0 0,18 0 0,-18 0 0,18 0 16,-1 0-16,-17 0 0,18 0 0,-18 0 0,18 0 0,0 0 15,-18 0-15,18 0 0,-18 0 0,18 0 0,-18 0 0,18 0 16,0 0-16,-18 0 0,18 0 0,-18 0 0,17 0 0,1 0 0,-18 0 16,18 0-16,-18 0 0,18 0 0,-18 0 0,18 0 0,0 0 15,-18 0-15,18 0 0,-18 18 0,18-18 0,0 0 0,-18 0 0,17 0 16,-17 0-16,18 0 0,-18 0 0,18 0 0,0 0 0,-18 0 15,18 0-15,-18 0 0,18 18 0,0-18 0,-18 0 0,18 0 0,-18 0 0,18 0 16,-18 0-16,17 0 0,1 17 0,0-17 0,-18 0 0,18 0 0,0 0 0,-18 0 16,18 0-16,0 0 0,0 0 0,-18 0 0,18 0 0,-1 0 0,1 0 0,-18 0 15,18 0-15,-18 0 0,18 0 0,0 0 0,-18 0 0,18 0 0,0 0 0,-18 0 16,18 0-16,0 0 0,-18 0 0,17 0 0,-17 0 0,18 0 0,0 0 15,-18 0-15,18 0 0,-18 0 0,18 0 0,-18 0 0,18 0 0,0 0 0,-18 0 16,18 0-16,-18 0 0,17 0 0,1 0 0,-18 0 0,18 0 16,-18 0-16,18 0 0,-18 0 0,18 0 0,0 0 0,-18 0 15,18 0-15,-18 0 0,18 0 0,0 0 0,-18 0 0,17 0 0,-17 0 16,18 0-16,-18 0 0,18 0 0,0 0 0,-18 0 0,18 0 0,-18 0 15,18 0-15,0 0 0,-18 0 0,18-17 0,-18 17 0,35 0 0,-35 0 0,18 0 16,-18 0-16,36 0 0,-36 0 0,18 0 0,-18 0 0,18 0 0,-18 0 0,36 0 16,-36 0-16,18 0 0,-18 0 0,17 0 0,1 0 0,-18 0 0,18 0 0,-18 0 15,18 0-15,-18 0 0,18 0 0,0 0 0,-18 0 0,18 0 0,-18 0 0,18 0 16,0 0-16,-18 0 0,17 0 0,-17 0 0,18 0 15,-18 0-15,18 0 0,0 0 0,-18 0 0,18 0 0,-18 0 0,18 0 16,0 0-16,-18 0 0,18 0 0,-18 0 0,18 0 0,-18 0 0,17 0 16,1 0-16,-18 0 0,18 0 0,-18 0 0,18 0 0,0 0 0,-18 0 0,18 0 15,-18 0-15,18 0 0,-18 0 0,36 0 0,-19 0 0,1 0 0,-18 0 0,18 0 16,18 0-16,-18 0 0,0 0 0,0 0 0,0 0 0,-1 0 0,1 0 15,0 0-15,18 0 0,-18 0 0,0 0 0,17 0 0,-17 0 0,0 0 0,0 0 16,18 0-16,-18 0 0,0 0 0,17 0 0,-17 0 0,0 0 0,18 0 0,-18 0 16,0 0-16,18 0 0,-19 0 0,1 0 0,18 0 0,-18 0 0,0 0 0,0 0 15,18 0-15,-19 0 0,1 0 0,18 0 0,-18 0 0,0 0 0,18 0 0,-18 0 16,-1 0-16,19 0 0,-18 0 0,0 0 0,18 0 0,-18 0 0,0 0 15,-1 0-15,19 0 0,-18 0 0,0 0 0,18 0 0,-18 0 0,0 0 0,-1 0 16,1 0-16,0 0 0,0 0 0,0 0 0,0 0 0,0 0 0,0 0 0,0 0 16,-1 0-16,1 0 0,0 0 0,0 0 0,0 0 0,-18 0 0,18 0 0,0 0 15,0 0-15,-18 0 0,17 0 0,1 0 0,0 0 0,-18 0 0,18 0 0,0 0 16,-18 0-16,18 0 0,-18 0 0,18 0 0,0 0 0,-18 0 0,18 0 15,-18 0-15,17 0 0,-17 0 0,18 0 0,0-18 0,-18 18 0,18 0 0,-18 0 16,18 0-16,0 0 0,-18 0 0,18 0 0,-18 0 0,18 0 0,-18 0 0,18 0 16,-1 0-16,-17 0 0,18 0 0,-18 0 0,36 0 0,-36 0 0,18 0 0,-18 0 15,36 0-15,-36 0 0,18 0 0,-18 0 0,35 0 0,-35 0 0,18 0 0,-18 0 16,36 0-16,-36 0 0,18 0 0,0 0 0,0 0 0,-18 0 0,18 0 15,-18 0-15,35 0 0,-35 0 0,18 0 0,0 0 0,0 0 0,-18 0 0,18 0 16,-18 0-16,18 0 0,0 0 0,0 0 0,0 0 0,-18 0 0,17 0 0,1 0 16,0 0-16,-18 0 0,18 0 0,0 0 0,-18 0 0,18 0 0,-18 0 0,18 0 15,0 0-15,0 0 0,-18 0 0,17 0 0,1 0 0,-18 0 0,18 0 0,-18 0 16,18 0-16,-18 0 0,18 0 0,0 0 0,-18 0 0,18 0 0,0 0 15,0 0-15,-18 0 0,17 0 0,-17 0 0,36 0 0,-36 0 0,18 0 0,0 0 16,0 0-16,-18 0 0,18 0 0,0 0 0,-1 0 0,1 0 0,0 0 0,0 0 16,-18 0-16,18 0 0,18 0 0,-18 0 0,0 0 0,-18 0 0,35 0 0,-17 0 15,0 0-15,0 0 0,18 0 0,-18 0 0,0 0 0,-1 0 0,1 0 0,18 0 16,-36 0-16,18 0 0,0 0 0,0 0 0,0 0 0,-18 0 0,35 0 15,-17 0-15,0 0 0,-18 0 0,18 0 0,0 0 0,0 0 0,-18 0 0,18 0 16,0 0-16,-18 0 0,18 0 0,-1 0 0,1 0 0,-18 0 0,18 0 0,0 0 16,0 0-16,-18 0 0,18 0 0,0 0 0,0 0 0,-18 0 0,18 0 0,-1 0 15,1 0-15,-18 0 0,36 0 0,-36 0 0,18 0 0,0 0 0,0 0 0,0 0 16,-18 0-16,18 0 0,-1-18 0,19 18 0,-36 0 0,18 0 0,0 0 15,0 0-15,0 0 0,0 0 0,0-18 0,-1 18 0,1 0 0,0 0 0,-18 0 16,36 0-16,-36-18 0,18 18 0,0 0 0,0 0 0,-18 0 0,17 0 0,1 0 16,0 0-16,0 0 0,-18 0 0,18 0 0,0 0 0,-18 0 0,18 0 0,0 0 15,0-18-15,-18 18 0,17 0 0,1 0 0,0 0 0,-18 0 0,18 0 0,18 0 16,-36 0-16,36 0 0,-36 0 0,18 0 0,-1 0 0,1 0 0,0 0 15,0-18-15,18 18 0,-18 0 0,-18 0 0,36 0 0,-36 0 0,35 0 0,-17 0 16,0 0-16,0 0 0,18 0 0,-18 0 0,0 0 0,17 0 0,-17 0 0,0 0 16,18 0-16,-18 0 0,0 0 0,17 0 0,-17 0 0,0 0 0,0 0 0,18 0 15,-18 0-15,0 0 0,17 0 0,-17 0 0,0 0 0,18 0 0,-18 0 0,0 0 16,0 0-16,0 0 0,-1 0 0,19 0 0,-18 0 0,0 0 0,18 0 15,-18 0-15,-1 0 0,19 0 0,-18 0 0,0 0 0,18 0 0,-18 0 0,0 0 16,-1 0-16,1 0 0,0 0 0,18 0 0,-18 0 0,-18 0 0,36 0 0,-18 0 16,-1 0-16,1 0 0,0 0 0,0 0 0,18 0 0,-36 0 0,36 0 0,-36 0 15,18 0-15,17 0 0,-35 0 0,36 0 0,-36 0 0,18 0 0,0 0 0,0 0 16,0 0-16,-18 0 0,35 0 0,-35 0 0,18 0 0,0 0 0,0 0 15,-18 0-15,18 0 0,0 0 0,0 0 0,0 0 0,-18 0 0,35 0 0,-35 0 16,18 0-16,0 0 0,0 0 0,0 0 0,-18 0 0,18 0 0,0 0 0,18 0 16,-36 0-16,17 0 0,1 0 0,0 0 0,0 0 0,0 0 0,0 0 0,0 0 15,-18 0-15,18 0 0,0 0 0,-1 0 0,-17 0 0,18 0 0,0 0 0,0 0 16,-18 0-16,18 0 0,0 0 0,0 0 0,-18 0 0,18 0 0,-1 0 15,-17 0-15,18 0 0,-18 0 0,18 0 0,-18 0 0,18 0 0,0 0 0,-18 0 16,18 0-16,-18 0 0,36 0 0,-36 0 0,18 0 0,-1 0 0,1 0 0,-18 0 16,18 0-16,0 0 0,0 0 0,-18 0 0,18 0 0,0 0 0,0 0 0,-18 0 15,18 0-15,-18 0 0,17 0 0,-17 0 0,18 0 0,0 0 0,-18 0 0,18 0 16,-18 0-16,18 0 0,0 0 0,-18 0 0,18 0 0,-18 0 15,18 0-15,-18 0 0,18 18 0,-1-18 16,-17 0-16,18 0 0,-18 0 16,18 0-16,0 0 15,-18 0-15,18 18 0,-18-18 16,0 0-16,18 0 0,-18 0 15,0 18-15,18-18 0,0 0 0,-18 18 0,18 0 16,-18-18-16,17 0 0,-17 18 0,18-18 0,-18 0 16,0 17-16,18-17 0,-18 18 0,0-18 0,0 0 0,18 0 15,-18 18-15,0-18 0,18 0 0,-18 18 0,18-18 16,-18 0-16,0 18 15,18 0-15,-18-18 16,0 18-16,0-18 0,0 0 16,18 18-16,-18-1 0,18-17 15,-18 18-15,0-18 0,0 18 0,0-18 16,0 0-16,0 18 0,17-18 15,-17 18-15,0-18 0,0 18 16,0-18-16,0 18 16,0 0-1,0-18-15,0 18 16,0-18-1,0 17-15,0-17 0,0 18 16,0 0-16,0-18 16,-17 0 155,-1 0-155</inkml:trace>
  <inkml:trace contextRef="#ctx1" brushRef="#br0" timeOffset="84050">1825 5011 0,'0'0'31,"18"0"-31,-18-18 0,18 18 16,0 0-16,-18 0 0,18 0 0,-18 0 15,18 0-15,0 0 0,-18 0 0,17 0 16,-17 0-16,18 0 0,-18 0 0,18 0 15,0 0-15,-18 0 0,18 0 0,-18 0 16,18 0-16,0 0 0,-18 0 0,18 0 0,-18 0 0,18 0 0,-18 0 16,17 0-16,1 0 0,-18 0 0,18 0 0,-18 0 0,36 0 0,-18 0 15,0 0-15,-18 0 0,18 0 0,0 0 0,-1 0 0,1 0 0,0 0 16,0 0-16,-18 0 0,18 0 0,18 0 0,-18 0 0,0 0 0,-18 0 0,17 0 15,19 0-15,-18 0 0,0 0 0,0 0 0,0 0 0,0 0 0,0 0 0,-1 0 16,19 0-16,-36 0 0,18 0 0,0 0 0,0 0 0,-18 0 0,36 0 0,-18 0 16,-18 0-16,35 0 0,-35 0 0,36 0 0,-36 0 0,18 0 0,0 0 0,0 0 15,18 0-15,-36 0 0,17 0 0,1 0 0,0 0 0,0 0 0,-18 0 16,36 0-16,-18 0 0,-18 0 0,18 0 0,0 0 0,17 0 0,-17 0 0,-18 0 15,18 0-15,0 0 0,0 0 0,-18 0 0,36 0 0,-36 0 0,17 0 0,1 0 16,0 0-16,-18 0 0,18 0 0,-18 0 0,18 0 0,0 0 0,-18 0 0,18 0 16,-18 0-16,18 0 0,0 0 0,-1 0 0,-17 0 0,18 0 0,0 0 0,-18 0 15,18 0-15,0 0 0,-18 0 0,36 0 0,-36 0 0,18 0 0,0 0 16,-1 0-16,1 0 0,0 0 0,0 0 0,0 0 0,0 0 0,0 0 0,0 0 15,0-18-15,-1 18 0,19 0 0,-18 0 0,0 0 0,0 0 0,0 0 0,0 0 16,0 0-16,-1 0 0,1 0 0,-18 0 0,36 0 0,-18 0 0,-18 0 0,18 0 16,0 0-16,0 0 0,-18 0 0,18 0 0,-1 0 0,-17 0 0,18 0 0,0 0 15,0 0-15,-18 0 0,18 0 0,-18 0 0,18 0 0,0 0 0,-18 0 16,18 0-16,-18 0 0,18 0 0,-18 0 0,17 0 0,1 0 0,-18 0 0,18 0 15,-18 0-15,18 0 0,0 0 0,-18 0 0,18 0 0,-18 0 0,18 0 0,0 0 16,0 0-16,-18 0 0,17 0 0,1 0 0,0 0 0,-18 0 0,18 0 0,-18 0 16,18 0-16,0 0 0,0 0 0,-18 0 0,18 0 0,-1 0 0,1 0 0,-18 0 15,18 0-15,0 0 0,-18 0 0,18 0 0,0 0 0,0 0 0,-18 0 16,18 0-16,-18 0 0,18 0 0,-18 0 0,17 0 0,1 0 0,0 0 0,-18 0 15,18 0-15,0 0 0,-18 0 0,18 0 0,-18 0 0,18 0 0,0 0 0,-18 0 16,18 0-16,-18 0 0,17 0 0,-17 0 0,18 0 0,0 0 0,-18 0 0,18 0 16,-18 0-16,18 0 0,-18 0 0,18 0 0,0 0 0,-18 0 0,18 0 0,0 0 15,-1 0-15,-17 0 0,18 0 0,-18 0 0,18 0 0,0 0 0,0 0 16,-18 0-16,18 0 0,0 0 0,0 0 0,-18 0 0,18 0 0,-1 0 0,-17 0 15,18 0-15,0 0 0,0 0 0,-18 0 0,18 0 0,-18 0 0,18 0 0,-18 0 16,18 0-16,0 0 0,-18 0 0,18 0 0,-18 0 0,35 0 0,-35 0 0,18 0 16,-18 0-16,18 0 0,-18 0 0,18 0 0,0 0 0,-18 0 0,18 0 0,0 0 15,0 0-15,-18 0 0,17 0 0,1 0 0,0 0 0,-18 0 0,18 0 16,-18 0-16,36 0 0,-36 0 0,18 0 0,0 0 0,0 0 0,-18 0 0,17 0 15,1 0-15,0 0 0,0 0 0,-18 0 0,18 0 0,0 0 0,0 0 0,-18 0 16,18 0-16,-1 0 0,-17 0 0,18 0 0,-18 0 0,18 0 0,-18 0 0,18 0 16,0 0-16,-18 0 0,18 0 0,-18 0 0,18 0 0,0 0 0,-18 0 0,18 0 15,-18 0-15,17 0 0,-17 0 0,18 0 0,0 0 16,-18 0-16,18 0 0,-18 0 0,18 0 0,0 0 0,-18 0 15,18 0-15,-18 0 0,18-18 0,-18 18 0,18 0 0,-1 0 0,-17 0 16,18 0-16,-18 0 0,18 0 0,0 0 0,-18 0 0,18-18 0,-18 18 16,18 0-16,-18 0 0,18 0 0,0 0 0,-18 0 15,18 0-15,-18-18 16,17 18-16,-17 0 109</inkml:trace>
  <inkml:trace contextRef="#ctx1" brushRef="#br0" timeOffset="84957">12396 752 0,'0'0'0,"18"0"31,-18 0 0,17 0-31,-17 0 0,0 18 16,18-18-16,-18 17 0,18-17 0,-18 18 15,18-18-15,-18 18 0,0-18 0,0 18 16,18-18-16,0 18 0,-18-18 0,0 0 0,0 18 0,0-18 15,0 18-15,18 0 0,-18-18 0,0 0 0,0 17 0,18-17 16,-18 18-16,0 0 0,0-18 0,18 0 0,-1 18 0,-17-18 16,0 18-16,0-18 0,0 18 0,0 0 15,18-18-15,-18 0 0,0 0 0,0 18 16,0-18-16,18 0 0,0 0 0,-18 18 15,0-18 48,18 0-63,-18 0 15,18 0-15,-18 0 16,18 0-16,0 0 0,-18-18 0,18 18 0,-18 0 0,17-18 0,-17 0 16,18 18-16,0-18 0,-18 18 0,18-18 0,-18 18 0,18-18 0,0 0 0,-18 18 15,18-35-15,0 35 0,0-18 0,-1 0 0,1 0 0,-18 0 0,36 0 16,-36-18-16,36 19 0,-36-1 0,18 0 0,0 0 0,0-18 0,-1 18 0,1 0 15</inkml:trace>
  <inkml:trace contextRef="#ctx1" brushRef="#br0" timeOffset="126093">7262 6491 0,'18'0'16,"-18"0"0,18 0-16,-18 0 0,0 0 0,18 0 15,-18-17-15,18 17 16,-1 0-16,-17 0 0,18 0 15,-18 0-15,18 0 0,-18 0 0,18 0 16,0 0-16,-18 0 0,18 0 0,-18 0 0,18 0 16,0 0-16,-18 0 0,18 0 0,-18 0 0,17 0 0,-17 0 0,18 0 15,0 0-15,-18 0 0,18 0 0,-18 0 0,18 0 0,0 0 0,-18 0 0,18 0 16,-18 0-16,18 0 0,-18 0 0,18 0 0,-1 0 0,-17 0 0,18 0 15,-18 0-15,18 0 0,0 0 0,-18 0 0,18 0 0,-18 0 0,18 0 0,-18 0 16,18 0-16,0 0 0,-18 0 0,18 0 0,-18 0 0,17 0 0,1 0 0,0 0 16,-18 0-16,18 0 0,0 0 0,-18 0 0,18 0 0,-18 0 0,36 0 0,-36 0 15,18 0-15,-18 0 0,17 0 0,-17 0 0,18 0 0,0 0 0,-18 0 0,18 0 16,0 0-16,0 0 0,-18 0 0,18 0 0,0 0 0,0 0 0,-18 0 15,17 0-15,-17 0 0,36 0 0,-18 0 0,-18 0 0,18 0 0,0 0 0,0 0 16,0 0-16,-1 0 0,1 0 0,0 0 0,18 0 0,-18 0 0,-18 0 0,36 0 16,-18 0-16,-1 0 0,19 0 0,-18 0 0,0 0 0,18 0 0,-18 0 0,0 0 15,-1 0-15,19 0 0,-18 0 0,0 0 0,18 0 0,0 0 0,-19 0 0,19 0 16,0 0-16,-18 0 0,0 0 0,18 0 0,-19 0 0,1 0 0,18 0 15,-18 0-15,18 0 0,-18 0 0,17 0 0,-17 0 0,0 0 0,18 0 0,-18 0 16,0 0-16,18 0 0,-36 0 0,17 0 0,1 0 0,0 0 0,18 0 0,-36 0 16,18 0-16,-18 0 0,18 0 0,0 0 0,0 0 0,-18 0 0,17 0 0,-17 0 15,18 0-15,0 0 0,-18 0 0,18 0 0,-18 0 0,18 0 16,0 0-16,-18 0 0,18 0 0,-18 0 15,18 0-15,-18 0 16,17 0-16,1 0 16,-18 0-16,18 0 0,-18 0 15</inkml:trace>
  <inkml:trace contextRef="#ctx0" brushRef="#br0" timeOffset="-196090">10495 2683 614 0,'0'0'7'0,"0"0"2"0,0 0 12 0,0 0-4 15,0 0-4-15,0 0 7 0,0-13-19 0,15 13 8 16,-15 0 7-16,0 0 1 0,0 0 18 16,0 0 0-16,0 0 1 0,8 0 10 0,-8 0-1 0,0 0 11 15,0 0-4-15,0 0-4 0,0 0-6 0,0 0-3 16,0 0-18-16,0 0-4 0,0 0-11 0,0 0-11 15,0 0 15-15,0 0-15 0,0 0 11 0,0 0 0 16,0 0 5-16,0 0 23 0,0 0 0 0,0 0 11 16,0 0-16-16,0 0-12 0,0 0 10 0,13 17-5 15,-13-17 10-15,0 0 10 0,12 15 0 0,-12-15-1 16,0 0-1-16,12 14-15 0,-12-14-15 15,5 9-5-15,-5-9-5 0,5 6 5 0,-2-6 4 16,-3 5-5-16,2-5 1 0,-1 0 1 0,-1 2-5 16,0-2 9-16,0 0 0 0,0 0 4 0,0 0 5 15,0 0 0-15,0 0-5 0,0 0-9 0,0 0-5 16,0-19-8-16,0 19 13 0,0-13 5 0,0 13-18 15,0-19 8-15,0 8-7 0,0-1-5 0,0 1 17 16,0 1 0-16,-14-2 0 0,14 3-8 16,-10-3 0-16,10 2-11 0,-12 0 2 0,12 2 2 15,-13 0-5-15,6 1 0 0,-1 4-1 0,2 0 0 16,-3 2 6-16,-1 1-1 0,0 0 2 0,-1 0 13 15,-1 0-9-15,0 21 9 0,-2-21 4 0,0 19-13 16,1-19 10-16,-1 27-2 0,0-11-4 0,-1-2-5 16,1 1 6-16,0 1-6 0,4-1 1 0,-1 0 9 15,3-1 0-15,1-1 6 0,3-2 3 0,0 1-3 16,2 0-1-16,2-4 1 0,0 2 1 0,0-2 3 15,0 0-1-15,0 0-4 0,17-2-1 0,-17 1 1 16,18-1-13-16,-18 0 4 0,23 1-4 0,-12-1-1 16,2 1 9-16,2-1 1 0,-3 1-1 15,0 0 0-15,0 0 1 0,-1 0-6 0,-1 1 2 0,-1-1 3 16,-2 1 0-16,1 1-3 0,-3 1 2 15,-1-2 2-15,0 2 5 0,-2-1 3 0,-1 4-2 16,-1-3-5-16,0 2-5 0,0-1 3 0,0 0 0 16,0 2 14-16,-23-1 0 0,23 1-3 0,-13-2-9 15,13 0 1-15,-17 0-1 0,8-1 4 0,0-2 3 16,-2 1-13-16,0-3-1 0,0 1-6 0,-2-3 7 15,2 1-3-15,-4-1-5 0,0-3 2 0,2 0-7 16,-1-1 3-16,-2 0 5 0,1 0-3 0,-2 0 7 16,-1 0-4-16,3 0 0 0,-1 0 3 0,-1 0-9 15,1 0 6-15,2 0 2 0,3 0 4 0,0 0 3 16,3 0-14-16,4 0-9 0,0 0-20 15,1 0-14-15,3 0-22 0,0 0-40 0,0 0-52 16,0 0-62-16,0 0-67 0,16 0-36 0,-16 15 66 16</inkml:trace>
  <inkml:trace contextRef="#ctx0" brushRef="#br0" timeOffset="-195594">10825 2999 1525 0,'-1'0'0'0,"1"0"5"0,0 0 10 16,0 0 22-16,0 0 42 0,0 0 20 0,0 0 5 0,0 0-21 16,19 0-37-16,-19-21-22 0,16 21-14 0,-16-16 3 15,23 16-12-15,-9-16-4 0,-1 8-1 16,0 2 6-16,1-2-3 0,-3 1 6 0,1 3-6 15,-4-1-23-15,2 3-13 0,-3-1-37 0,-3 2-25 16,2 1-44-16,-4-2-32 0,0 2-3 0,-1 0-11 16,-1 0 12-16,0 0-3 0,0 0-65 0,0 0 27 15,0 22 46-15</inkml:trace>
  <inkml:trace contextRef="#ctx0" brushRef="#br0" timeOffset="-195246">10733 2780 1154 0,'0'-1'-5'0,"-1"0"20"0,1-1 41 0,0 1 49 15,0-2 55-15,0 1 11 0,0-1-25 16,18 2-28-16,-18-2-44 0,16 0-18 0,-16-1-6 15,18 1-21-15,-6 0 6 0,-1-1-11 0,2 1-2 16,0 0-6-16,1 1-10 0,-1 1-5 0,-2 1-5 16,2 0 5-16,-3 0-6 0,-1 0-5 0,-1 0-8 15,-2 0-17-15,-2 20-13 0,1-20-29 0,-3 0-21 16,1 21-13-16,0-21-18 0,-2 14-25 0,2-14-34 15,-2 17-43-15,2-17-66 0,0 16-20 0,1-16 64 16</inkml:trace>
  <inkml:trace contextRef="#ctx0" brushRef="#br0" timeOffset="-194874">11411 2576 1677 0,'0'0'14'0,"0"0"2"0,-12 0 13 16,12 0 28-16,0 23 30 0,-12-23 37 0,12 16 10 16,-9-16-16-16,9 25-31 0,-7-8-32 0,7 1-24 15,-6 2-8-15,6 0-12 0,-2 3-2 0,0 0 3 16,1 0-5-16,-1 0 0 15,1 0-4-15,1-2-8 0,-1 1 10 0,-1-2 0 0,-1 0-7 0,2-1 12 16,-2-2-11-16,1-1-9 0,0-1 2 16,0-1 5-16,-1-1 1 0,1-2-11 0,0-1-22 0,2-2-56 15,-2-2-50-15,1-2-56 0,-1 1-57 16,1-1-49-16,0-4-55 0,0 2-53 0,-2-2 84 15</inkml:trace>
  <inkml:trace contextRef="#ctx0" brushRef="#br0" timeOffset="-194558">11501 2576 1376 0,'-16'0'10'0,"16"24"12"0,0-9 30 16,0 3 30-16,-11 2 19 0,11 1 20 0,0 3-10 16,-7 1-12-16,7 1-21 0,0 1-27 0,0 0-17 15,0-4-13-15,0 0-7 0,0-3 6 0,0-3-15 16,0 0 9-16,15-3-4 0,-15-2-11 0,0 1 16 15,0-4-15-15,10-2 4 0,-10 1 0 0,0-3-4 16,0-1 1-16,0-1 4 0,7 0-6 0,-7 0-5 16,0-2-5-16,0 0-17 0,0 1-9 0,0-1-13 15,0 0-20-15,0 0-16 0,0-1-33 16,0 0-59-16,0 0-77 0,0 0-109 0,0 0-40 15,0 0 76-15</inkml:trace>
  <inkml:trace contextRef="#ctx0" brushRef="#br0" timeOffset="-194218">11215 2580 1306 0,'0'0'6'16,"0"0"5"-16,0 0 40 0,0-17 42 0,17 17 35 47,-17 0 18-47,16-19-29 0,-16 19-23 0,21-14-34 0,-5 14-11 0,2-13-2 0,-3 13-3 0,4-9 2 0,0 9-5 0,0-4-9 0,2 4-14 0,0 0-6 15,-1 0-7-15,0 0 6 0,-2 0-6 16,1 0-10-16,-2 0 0 0,-2 0-17 0,-1 22-4 15,-3-22-20-15,-2 0-41 0,-2 16-37 0,0-16-69 16,-4 0-73-16,0 14-70 0,-2-14-103 0,-1 8 78 16</inkml:trace>
  <inkml:trace contextRef="#ctx0" brushRef="#br0" timeOffset="-193816">11821 2433 1600 0,'-18'0'15'0,"18"0"15"16,0 27 21-16,0-27 42 0,0 21 11 0,-12-21 29 16,12 30-2-16,0-9-29 0,0 1-16 0,0 4-34 15,0 3-14-15,0 0-8 0,0 4-2 16,0-1-6-16,0 1-7 0,0-3 1 0,0 2-10 15,16-6-1-15,-16 0 0 0,0-2-4 0,12 0 1 16,-12-4-3-16,0-3 4 0,8 0-1 0,-8-1 2 16,0-3-1-16,0 2 2 0,0-4-7 0,0-1 5 15,0 0-8-15,0-3-10 0,0 0 3 0,0 0-13 16,0-3-10-16,0 0-15 0,-12-2-16 0,12 0-31 15,0-2-43-15,0 0-75 0,0 0-82 47,0 0-72-47,0 0-64 0,-8-28 63 0,8 28 105 0</inkml:trace>
  <inkml:trace contextRef="#ctx0" brushRef="#br0" timeOffset="-193351">11865 2468 1125 0,'2'0'11'0,"0"0"40"0,1 0 62 0,0 0 29 0,2 17 7 0,-1-17-26 0,1 0-54 0,1 13-19 16,1-13-18-16,0 14-7 0,-1-14-12 0,2 16-7 16,-2-6 5-16,-1 0-3 0,2 1-1 0,-2-1-7 15,-1 0-1-15,0 0 0 0,-1-2 11 16,-2-3 3-16,0 3-10 0,-1-3-11 0,0 3-18 15,0-4-19-15,0 3-15 0,-24 0-13 0,24 1-9 16,-22 0-15-16,8-3 3 16,-1 3-7-16,-1-1 26 0,1-2 42 0,-1 2 11 0,2-1 33 0,-2-1-11 15,2 2 0-15,5-1 16 0,-1 0-5 0,2 1 33 16,2-1 10-16,2 1 0 0,3 0 19 0,-1 2-17 15,2-1 17-15,0 1-1 0,0 0-12 0,0 1-5 16,24-1-28-16,-24 3-14 0,20-5 0 16,-20 2-3-16,26-3 1 0,-12 2 10 0,-1-3-13 15,1 1 3-15,0 0-9 0,0 0-5 0,-1-2 3 16,-1 1 0-16,0-1 4 0,-1 2 4 0,-3-2 0 15,3-1 10-15,-5 1 0 0,-1-1 12 0,-1 2 22 16,-1 2 3-16,-2-2 18 0,2 1-7 0,-2 2-13 16,-1 1-13-16,2 0-19 0,-1-1 5 0,-1 3-3 15,0-2 1-15,0 0 7 0,1 1-16 0,1-2-3 16,-2 0-5-16,0-1-5 0,0 0 3 0,0 0 0 15,0-1-6-15,2 0-14 0,-1-2-27 0,0 1-57 16,-1-1-45-16,2-3-104 0,-1-1-116 0,1 0-162 16,2 0 41-16,-1 0 115 0</inkml:trace>
  <inkml:trace contextRef="#ctx0" brushRef="#br0" timeOffset="-192845">12170 2314 1164 0,'-4'-1'-11'0,"1"0"-1"0,3-1 1 31,0 1 11-31,0 1 46 0,0 0 19 0,0 0 6 0,0 0-12 0,0 0-34 0,19 0-25 0,-19 0 0 15,18 0 0-15,-6 0 0 0,-1 15 6 0,0-15-1 16,1 0 1-16,1 0 0 0,-2 0-6 16,0 0 0-16,-2 0 0 0,1 10 0 0,-3-10 5 15,2 8 6-15,-2 0 6 0,-2 0-1 0,1 1 6 16,-3 3-11-16,0 0-5 0,-2 1 4 0,-1 4 0 15,0-2-1-15,0 0 0 0,-17-1-9 0,17 4-12 16,-20-2 7-16,20-1-6 0,-21 1 5 0,8-3 16 16,0 0 6-16,2-1 24 0,0 0 6 0,0-2 7 15,2-1 0-15,1-1-6 0,0-1 8 0,2 0-21 16,1 0-2-16,-1-3-4 0,3 0-5 0,0-1 18 15,2 0 3-15,1-2-4 0,0 2 2 0,0-1-1 16,0-1-16-16,0 0 7 0,23-1-10 0,-23 1-16 16,23-1 7-16,-11 0-18 0,4 0-4 0,0 0-8 15,0 0-40-15,3 0-50 0,-1 0-71 16,1 0-123-16,-2 0-101 0,0 0-52 0,-3 0 79 15</inkml:trace>
  <inkml:trace contextRef="#ctx0" brushRef="#br0" timeOffset="-186958">10107 3041 450 0,'0'0'13'0,"0"0"6"0,0 0 0 0,0 0-3 15,0 0-10-15,0 0-2 0,0 0-1 0,0 0 15 16,0 0 6-16,0 0 4 0,0 0 2 15,0 0-6-15,0 0-9 0,0 0-6 0,0 0-3 0,0 0 4 16,0 0-1-16,0 0 3 0,0 0 6 0,0 0-8 16,0 0-4-16,0 0-1 0,0 0 6 15,0 0 9-15,0 0 3 0,0 0 4 0,0 0 0 16,0 0-3-16,0 0-1 0,0 0-3 0,0 0-15 15,0 0 5-15,0 0-4 0,0 0 5 0,0 0-1 16,0 0 0-16,0 0 5 0,0 0-11 0,0 0 10 16,0 0-4-16,0 0-4 0,0 0 0 0,0 0-5 15,0 0 10-15,0 0-6 0,0 12 10 0,0-12-5 16,0 0-15-16,0 7 5 0,0-7-5 0,0 6 15 15,0-4-5-15,0 1 9 0,0-2-3 0,0 2 0 16,0 0 10-16,0 1 0 0,0-2 0 0,0 2-16 16,0-1 0-16,0 0-9 0,0 0 4 15,0 0 0-15,0-1 0 0,0 1 10 0,0-1 12 16,9 1 5-16,-9 1-11 0,0-2-11 0,0 1-16 15,0-2-5-15,0 1 16 0,0-1 0 0,0 0 0 16,0-1 5-16,0 0-10 0,0 0-6 0,4 3 22 16,-4-3-6-16,0 1-4 0,0-1 4 0,0 3-21 15,0-3 21-15,0 1 6 0,0-1 0 0,0 1 11 16,0 1-22-16,0-1 12 0,0 3 4 0,0-4-10 15,0 3-1-15,0-1-16 0,12 0-6 0,-12-1-36 16,0 4-38-16,8-5-59 0,-8 1-113 0,9-1-16 16,-9 0 43-16</inkml:trace>
  <inkml:trace contextRef="#ctx0" brushRef="#br0" timeOffset="-169870">10657 3768 554 0,'2'-1'24'15,"-1"-1"13"-15,1 1 13 0,-1 0 0 16,0-2-18-16,-1 3-2 0,0 0-2 0,2-1 2 16,-2 1 0-16,1 0-2 0,-1-1-10 0,0 0 0 15,0 1-8-15,1-1-4 0,-1 0 4 0,1 0 9 16,-1-1 14-16,1 1 9 0,0 0-3 0,0-2-14 15,-1 2 0-15,1-2-19 0,-1-2-10 0,1 1 8 16,1-1 5-16,-1-1 5 0,0 2 10 0,0 0-15 16,0-3 1-16,-1 2-10 0,0-2 5 0,0 3 5 15,2-2-30-15,-2 1 20 0,0 0-10 0,0-1 5 16,0 1 15-16,0 1-10 0,0 0-6 0,0-1 1 15,0 1 10-15,0-2-10 0,0 2 15 16,0 0-5-16,0 0-10 0,0 0 9 0,0-1-9 16,0 0 0-16,-13 2-1 0,13-1 1 0,0 1-6 15,-9 1 6-15,9-2-5 0,-10 1-1 0,10 3 11 16,-10-1-11-16,4 1 6 0,-3 0 5 0,2 0 0 15,-1 0 0-15,-2 0 5 0,2 0-9 0,-2 0 4 16,1 0 1-16,0 0-1 0,0 18 4 0,2-18-4 16,-2 0 10-16,2 0-10 0,0 16 6 0,0-16-16 15,0 9 1-15,0-9 10 0,1 10-1 0,1-10 10 16,0 8 5-16,2-4-15 0,-1-1 0 0,1 3-4 15,0-2 0-15,0 3 19 0,2-1 0 16,-1 1 21-16,0 3-16 0,0 0 7 0,-1 1-21 16,-1 1 0-16,1-2 10 0,-1 2-21 0,0 0 15 15,1 1-10-15,-2-2-5 0,1 1 6 0,0-1-7 16,1-1 6-16,0 0 0 0,1 0-9 0,-3-2 9 15,5-1-5-15,0 0 10 0,-1-2 0 0,1 0 0 16,0-1-10-16,0 0 0 0,0 0 20 0,0 0-15 16,0-2 15-16,0 1-15 0,20 1-10 0,-20-4 15 15,11 2-20-15,-11 0 20 0,19-2 0 16,-10 0-5-16,3 0 15 0,-1 0-15 0,1 0-5 0,2 0-5 15,0 0 10-15,0 0-4 0,0 0 4 16,-1 0 4-16,0 0-4 0,1 0 5 0,-2 0 0 16,-2 0 0-16,1 0-5 0,-1 0 0 0,-1 23 0 15,-1-23 0-15,-1 0 10 0,-1 20 10 0,-1-20-5 16,-1 18 0-16,0-8-5 0,-3 2-9 0,-1-2 4 15,0 3 4-15,0 0 1 0,0 0-6 0,0 0-4 16,0 1 0-16,0-1-4 0,0 0 4 0,-17 0 5 16,17 0-1-16,0-2 15 0,-17 0-14 0,17-2 5 15,-12 0 8-15,12 1-13 0,-14-5 14 0,7 3 4 16,7-4-23-16,-12 2 13 15,7-2-13-15,-1 2-8 0,0-3 12 0,0 2-16 0,1-2 12 16,-1 0 4-16,1 1-13 0,-2-1 18 0,0 0 0 16,1-1-4-16,1 1 4 0,0-2-14 0,-2 1 5 15,1-1-4-15,0-1 4 0,0 1 0 0,0-1-9 16,-3 0 4-16,1 0-9 0,-1 0-15 0,0 0 1 15,0 0-5-15,0-21 8 0,-2 21 11 0,2 0-1 16,2-22-5-16,-3 22-10 0,3-19 0 0,0 8-9 16,0-2 5-16,1 1 10 0,1-2 5 0,0-2 0 15,1 1 14-15,1-1 5 0,-1 2-15 0,4-1 10 16,-1 0-14-16,1-1-5 0,0 2 10 0,0 1 13 15,0 1 5-15,0 2-3 0,21-1 3 16,-21 2-13-16,14 1-1 0,-14 2 14 0,18 0-9 16,-18 1 5-16,19 3-4 0,-8 2-14 0,0 0-9 15,-1 0-21-15,0 0-14 0,-1 0-30 0,-2 30-32 16,1-30-82-16,-4 31 13 0,0-31 33 0</inkml:trace>
  <inkml:trace contextRef="#ctx0" brushRef="#br0" timeOffset="-168659">11139 3649 557 0,'0'-3'24'0,"0"2"-6"15,0 1 3-15,0-1 6 0,0 1-24 0,0 0 7 16,0 0 4-16,0 0 11 0,0 0 4 0,0 0 14 16,0 0-7-16,0 0-11 0,0 0 0 0,16 0-12 15,-16 0-5-15,0 0 7 0,11 14 5 0,-11-14-1 16,0 0 4-16,0 0-12 0,8 0-1 0,-8 10 10 31,0-10 8-31,9 0 1 0,-6 6 5 0,1-6-9 0,-1 0-5 0,2 2-4 0,-1-2-12 16,0 0-8-16,-4 0 9 0,2 0 5 0,-2 0 11 15,0 0 20-15,0 0 2 0,0 0 25 0,0 0-10 16,0 0-6-16,0 0-31 0,0 0-26 0,0 0 0 15,0 0 0-15,0 0 15 0,0 0-9 0,0-22-1 16,0 22-10-16,-12 0-10 0,12-23 9 0,0 23-15 16,0-16-1-16,0 16 10 0,-8-14-5 0,8 6 11 15,0 8 0-15,-6-12-5 0,6 7 10 0,-6 0-5 16,2 1-10-16,1 2 20 0,0-1-15 0,-1 1 6 15,0 2 20-15,-1 0-10 0,-3 0-5 16,1 0 16-16,1 0-16 0,-1 0-11 0,-1 26 22 16,0-26-16-16,-1 0 5 0,0 24 6 0,-1-24-1 15,3 21 0-15,-2-9 6 0,1-1 5 0,0 2-6 16,0 1 17-16,2-1 4 0,1 2 0 0,-1-3 6 15,2 1-6-15,-1-2-10 0,1 2-1 0,0-1 0 16,2-2 0-16,1-2 9 0,-1 0-9 0,2 0 5 16,0-3-6-16,0 0-9 0,0 1 9 0,0-3-10 15,0 2-4-15,0-2 0 0,0 2 0 0,18-2-5 16,-18 1 5-16,0 0 5 0,0 0-10 0,14-2 14 15,-14 1-9-15,0 1-5 0,12-1 5 16,-12 0 0-16,11 3 5 0,-4 0-1 0,1 1 5 16,1-1-10-16,1 4 5 0,0 1 4 15,0-1-12-15,3 0-5 0,-2 0 4 0,0-1 1 0,0 0 4 16,-1 0 4-16,1-2-9 0,1 1 5 0,0-1 0 15,-3 0 4-15,0 1 10 0,3-1-14 0,-1 0 13 16,-1 1-14-16,-3 0 5 0,0-1 0 0,2 1-13 16,-4-1 14-16,-1-1-18 0,1 1 8 0,-3-2 10 15,-1-1-1-15,0 1 9 0,-1-1-13 0,0 1-4 16,0-1-1-16,0 0-7 0,0-1 16 0,-17 1 5 15,17 1-4 1,-15 0 3-16,15 0-4 16,-22 2-8-16,8-2 7 15,3 2-2-15,0-1-10 0,-1 0 13 0,3 0-12 0,-3 1 4 0,1-3 13 0,-1 2-9 0,3-1 5 0,-1-1-1 0,-2-1 1 16,1 2-5-16,0-3 4 0,2 0 0 0,0-1 1 15,-1 0 4-15,1-1-5 0,2 0-4 0,0 0 0 16,0 0-9-16,1 0 1 0,-2 0-10 0,0 0-13 16,1-23-2-16,-1 23 1 0,1-17 9 0,1 17-1 15,-1-20 19-15,1 7-19 0,1 1 19 0,0 1 5 16,1 0-15-16,1 2 20 0,0 0-29 0,0 4-11 15,2 0-19-15,1 5-22 0,-1-3 9 16,1 3-6-16,0 0-7 0,0 0-37 0,0 28-88 16,0-28-35-16,0 27 31 0</inkml:trace>
  <inkml:trace contextRef="#ctx0" brushRef="#br0" timeOffset="-167867">11573 3938 782 0,'-1'-3'29'0,"1"3"14"0,0 0-7 16,-1 0 8-16,1 0-26 0,0 0-1 0,0 0 18 16,0 0 1-16,0 0 19 0,0 0-7 0,0 0 0 15,0 0 5-15,0 0 10 0,0 0 11 0,0 0 25 16,14 0 4-16,-14 0-22 0,0 0 5 0,13 0-36 15,-6 0-12-15,-1 0-13 0,2 0-20 0,0 0 3 16,1 0-8-16,-2 0 3 0,4 0-3 0,0 0-5 16,-1 15 5-16,1-15 0 0,-1 0 1 0,1 9 0 15,2-9 0-15,-2 7-6 0,-1-7 4 0,3 6 4 16,-1-6-4-16,0 3 5 0,0 0 0 15,-1-3-12-15,2 0-5 0,-2 0-20 0,2 0-21 16,-3 0-16-16,1 0-18 0,-1 0-26 0,-2 0-26 16,0 0-40-16,-3 0-34 0,0 0-24 0,-2 0-39 15,-3 0 63-15</inkml:trace>
  <inkml:trace contextRef="#ctx0" brushRef="#br0" timeOffset="-167370">11537 3774 854 0,'0'16'22'0,"0"-16"6"16,0 0 33-16,0 14 54 0,0-14 7 0,0 10 27 16,14-10-4-16,-14 10-45 0,14-10-17 0,-14 9-16 15,18-5-15-15,-7-2-5 0,2 1-13 0,1 0-6 16,0 0-3-16,2 0-2 0,-2-1 6 15,2 1-5-15,-1 1-10 0,2-1 3 0,-1 1-7 16,-1 0-6-16,0 0 4 0,0-1-2 0,-2 0-5 16,1 1 3-16,-1 0-1 0,0-3-14 0,-4 2-3 15,1-2-20-15,-2 2-35 0,0-1-33 0,-3-1-55 16,2 1-107-16,-2-1-99 0,-2 2-45 0,1-2 65 15</inkml:trace>
  <inkml:trace contextRef="#ctx0" brushRef="#br0" timeOffset="-144964">12545 3614 828 0,'0'0'14'15,"0"-9"-4"-15,0 9 9 0,0 0-8 0,0 0-10 32,0-4 15-32,0 4-5 0,0-3 25 0,0 2 5 0,0 1 2 0,0 0-5 15,0 0-10-15,0 0 5 0,0 0 1 0,0 0 5 0,0 0 12 16,0 0-4-16,0 0 5 0,0 0-11 0,0 0-6 15,0 0-12-15,0 0-18 0,0 0 1 0,0 0 5 16,0 0-5-16,0 0 5 0,0 0-6 0,0 0-11 16,0 0-5-16,0 0-11 0,0 0 11 0,0 0-6 15,0 0 11-15,0 0 6 0,0 0 6 0,0 0-6 16,0 0 6-16,0 0-1 0,16 0-16 0,-16 0 5 15,0 0 0-15,0 0-5 0,14 0 11 16,-14 0 0-16,7 0-11 0,-7 0 5 0,10 0 0 16,-10 0 0-16,8 0 12 0,-3 0-12 0,-2 0 0 15,0 0 6-15,0 0-12 0,-1 0 12 0,0 0 6 16,-1 18-18-16,0-18 18 0,-1 0 0 0,0 0-6 15,1 0 12-15,-1 0 6 0,0 0-7 0,1 0-5 16,-1 0 5-16,0 0-17 0,0 0 12 0,0-17-6 16,0 17-6-16,0 0 0 0,0-14 0 0,0 14 12 15,0-13-1-15,0 13-5 0,0-16-17 0,-14 10-6 16,14-2 6-16,0 3 0 0,-10-3 17 0,10 2 0 15,-9 0-6-15,4 2 6 0,-1-1-11 0,-1 0 11 16,-2 2-5-16,2-1-6 0,1 2 0 16,-2 1 5-16,1-1 1 0,0 1 0 0,0 1 10 15,-2 0-5-15,2 0 0 0,0 0 5 0,-3 0 1 16,2 0-12-16,0 0 11 0,0 23 0 0,-1-23-11 15,1 0 6-15,0 21 0 0,1-21-11 0,1 16 16 16,-1-16 1-16,1 16-12 0,1-16 17 0,0 15-5 16,2-6-7-16,-2-1 6 0,1 0-11 0,1-2 12 15,1 1-6-15,0 1 6 0,1 1 6 0,1-1-23 16,-1 0 11-16,1 1 0 0,0-1 6 0,0 2-6 15,0 3 6-15,0-3-6 0,0 2-6 0,0-1 7 16,0-1-1-16,16 0-6 0,-16 2 1 16,0 0 11-16,17-3-12 0,-17 1 17 0,16-1-11 15,-7 0 6-15,0 1-11 0,1 0-12 0,0-1 23 16,1 0-12-16,0 3 11 0,0-4 1 0,-1 2 0 15,2-1-12-15,-1 0 12 0,0 1 0 0,1 0-1 16,-1-1 12-16,1 0-12 0,0 3 1 16,1-3-17-16,-2 1 11 0,0 1 0 15,0-2-6-15,-1 0 1 0,-1 0-1 0,-1 0 1 0,-2 0 11 0,0-1 4 16,-1-1-10-16,0-1 0 0,-1 0 6 0,-1 1-6 15,-1-1 5-15,1 0 6 0,-1 2-22 0,-1-3 17 16,0 0-12-16,-1 3 1 0,0-3 21 0,0 0-11 16,0 1 5-16,0-4 1 0,0 0-6 0,0-1 0 15,0 3-4-15,0-3 3 0,-12 2 1 0,12-1-5 16,0 1 15-16,-15 2-10 0,15 0-10 15,-17-2 5-15,10 2-5 0,-3 0 0 0,0-1 5 16,-1 0 0-16,-1 1-10 0,0-1 5 0,0-2 10 16,0 0-15-16,-1 2-1 0,1-1 11 0,-2-1-21 15,0-2 11-15,-1 0 5 0,2 0-16 0,-1 0 10 16,0 0-5-16,0 0 16 0,0 0-5 15,1 0 0-15,0 0 10 0,2-24-21 0,-1 24 16 0,2-18 5 16,2 18-11-16,0-24 1 0,0 12 5 16,2-2-16-16,0-2 10 0,2 1 11 0,-1-2-10 15,3 2 9-15,1 0 1 0,1-1-5 0,0 2-5 16,0-2-1-16,0 3-16 0,0 0 6 0,0 1 5 15,17 1 5-15,-17 2 5 0,0 1 1 0,13 1-5 16,-13 3-1-16,0-1 1 0,17 3-21 0,-17 2-15 16,14 0-39-16,-5 0-35 0,0 0-74 0,1 0-64 15,-1 23 34-15</inkml:trace>
  <inkml:trace contextRef="#ctx0" brushRef="#br0" timeOffset="-144216">13124 3613 891 0,'-4'0'-4'0,"1"0"9"0,0 0-11 15,1 11 6-15,0-11 13 0,-1 0 19 0,2 5 48 16,-2-5 18-16,0 6 14 0,1-3-16 0,0 1-27 16,1 4-13-16,0 0-29 0,1 0-5 0,0 4-7 15,0-1 0-15,0 2 9 0,0 4-9 16,0 1 4-16,0 2-26 0,0 0-8 0,0 3 18 0,0-1-9 15,0 2 20-15,0-1-10 0,0-3-14 16,0 0 4-16,0-3-4 0,0 1 14 0,0-3 1 16,0-1-6-16,0-1 1 0,0-4 9 0,0-1-13 0,0 0 13 15,0-4-10-15,0-1-12 0,0 1 12 16,0-3-38-16,0-1-6 0,0 0-22 0,0 0-34 15,0 0-18-15,0 0-41 0,0 0-45 0,0 0-77 16,0 0 42-16</inkml:trace>
  <inkml:trace contextRef="#ctx0" brushRef="#br0" timeOffset="-143817">13311 3542 1544 0,'0'0'-11'16,"0"0"6"-16,0 0-5 0,0 0-11 0,0 0 17 15,-12 21-11-15,12-21 17 0,0 19 16 0,0-19 20 16,-11 22 20-16,11-7 12 0,-7 3-7 0,7 1-13 16,-6 2-23-16,6 1-19 0,-4 0 2 15,4 3 0-15,-3 1 3 0,1 0-8 0,1 0-6 16,0-4-9-16,0 0 13 0,-1 2 11 0,2-4-1 15,-2 1-7-15,1-1-4 0,-1-5-10 0,2 1-1 16,0 1 9-16,-1-5-4 0,1 1 0 0,0-2 12 16,0-4-2-16,0 0-11 0,0 0 0 0,0-1-4 15,0-1-7-15,0-2 7 0,0-1-4 0,0 1-8 16,0 0 4-16,0 0-5 0,0-2-6 0,0 2-23 15,0-3-38-15,0 0-62 0,0 1-88 0,0-1-116 16,0 0 6-16,0 0 71 0</inkml:trace>
  <inkml:trace contextRef="#ctx0" brushRef="#br0" timeOffset="-143332">12879 3571 950 0,'0'0'20'16,"0"0"0"-16,0 0 10 0,0 0 6 0,0 0 6 15,0 0 27-15,0 0 18 0,0 0 32 0,15 0-2 16,-15 0-18-16,20-19-14 0,-7 19-32 0,1 0-12 15,-1-10-5-15,4 10-5 0,2-10 0 0,2 10-13 16,2-10 3-16,1 5-13 0,3 0-3 0,3 0 3 16,3 1-10-16,-1-1 9 0,3 1 0 0,-1 2-1 15,1 0-1-15,-4 0-5 0,1 2-2 0,-3 0-5 16,-1 0-1-16,-2 0 4 0,-2 0-2 0,-5 0-3 15,0 0-16-15,-3 0-20 0,-3 19-24 0,-4-19-19 16,-2 0-27-16,-1 0-38 0,-3 0-31 0,-1 11-48 16,-2-11-66-16,0 0 13 0,0 8 60 0</inkml:trace>
  <inkml:trace contextRef="#ctx0" brushRef="#br0" timeOffset="-142486">13827 3803 1642 0,'0'-3'-11'0,"0"2"-24"0,0 0-21 15,0-2-5-15,0 1 21 0,0 0 19 16,0 1 42-16,0 1 15 0,15-3 1 0,-15 1 14 15,0 1-6-15,16 0-5 0,-16-1 8 0,16 2-9 16,-16 0-10-16,14-4 3 0,-5 4-13 0,5 0-1 16,0 0 5-16,3 0-14 0,0 0 4 0,0 0-1 0,6 0-8 15,-2 0 4-15,1 0-20 0,-2 0 7 16,-2 0-5-16,-2 0-8 0,1 0-3 0,-4 16-25 15,-1-16-40-15,-3 0-27 0,-2 0-44 0,-1 0-39 16,-2 9-16-16,-4-9-46 0,0 0-27 0,0 5 56 16</inkml:trace>
  <inkml:trace contextRef="#ctx0" brushRef="#br0" timeOffset="-142152">13960 3577 888 0,'-11'17'-1'15,"11"-17"1"-15,0 0-6 0,0 0 6 0,0 0 19 0,-7 10 16 0,7-10 35 0,0 9 29 16,0-9 22-16,0 10 6 0,0-10-4 0,0 9-11 16,0 0-29-16,0-3-24 0,0 5-19 0,0 1-18 15,-14 1-7-15,14 5 6 0,0 0-2 16,0-1-3-16,0 0 0 0,-8 1-5 0,8 0-7 15,0-2-1-15,0-1-4 0,0-3-4 0,0 4 7 16,0-4-1-16,0-1 3 0,0 0-2 0,0 2-19 16,0-2-33-16,0 0-79 0,0-2-94 0,0 0-117 15,0-1-85-15,0 0 76 0</inkml:trace>
  <inkml:trace contextRef="#ctx0" brushRef="#br0" timeOffset="-140968">14611 3569 1502 0,'0'-23'4'0,"0"23"-5"0,0-15-20 0,0 15-6 16,0-12-9-16,0 12 11 0,0-12 19 0,0 12 22 16,0-5 20-16,0 5 9 0,0-4 11 0,0 3-2 15,0-3-5-15,0 3-2 0,0-2-14 16,0 2-13-16,0 1-6 0,-12 0-5 0,12-2-14 15,0 2 10-15,0 0-6 0,0 0-12 0,0 0 12 0,0 0-8 16,0-2-5-16,0 2 8 0,15 0 1 0,-15-3 0 16,16 2 0-16,-16 0-3 0,25-1 3 15,-9 0-4-15,-2 0 9 0,2 1-6 0,3 1 1 16,-2 0 0-16,-1 0 1 0,-1 0 4 0,-3 0-5 15,0 0 1-15,-1 21-4 0,-1-21 5 0,-1 17-4 16,-2-17 9-16,-1 22-1 0,0-8-8 0,-2 2 15 16,-1-2-1-16,-3 3-1 0,0-2 8 0,0 3-7 15,0 0 4-15,-21 2-9 0,21-1-4 0,-19 2 3 16,19 0-16-16,-25 1 17 0,11-1 1 0,-1 1 1 15,1-3 5-15,-3-2-19 0,0-1 10 0,2 1-6 16,0-3 1-16,-1 1 13 0,2-2-4 0,-1 0-5 16,0-2 5-16,-2 1-4 0,1 1-10 0,-2-1 9 15,2-1-3-15,0 0-1 0,1 0 14 16,-1-1-14-16,3 1 8 0,0-1 5 0,2-1-13 15,1-3 5-15,3 1-8 0,1-2-5 0,1 0 13 16,3-1 4-16,2 1-4 0,0-1 8 0,0 0-8 16,0 0-4-16,18 0 17 0,-18 0-5 0,25 0 1 15,-8-4 4-15,2 0-8 0,3 0-5 0,4 0 0 16,1 0-4-16,1 0 5 0,1 0-1 0,0 0 0 15,1 0 4-15,-3-17-4 0,-2 17-2 0,0 0-1 16,-3 0 2-16,-2 0-2 0,-1 0-1 0,-4 0 3 16,-4 0-17-16,2 0-28 0,-3 0-20 0,-6 0-45 15,-1 0-70-15,-3 0-44 0,0 17-110 16,0-17 23-16,-19 0 83 0</inkml:trace>
  <inkml:trace contextRef="#ctx0" brushRef="#br0" timeOffset="-139860">15449 3520 1635 0,'-5'0'8'0,"4"0"-18"0,-2 0-5 15,3 0-5-15,-2 0-13 0,1 0 22 0,1 0 7 16,0 0 4-16,0 0 10 0,0 0-14 0,0 0 4 16,0 0 0-16,0 0-9 0,0 0 13 0,0 0-5 15,0 0 2-15,0 0 9 0,0 0-9 16,0 0-1-16,0 0 5 0,0 0-9 0,0 13 4 15,0-13 5-15,0 8-10 0,0-8-4 0,0 10 0 16,0-10-1-16,0 8 6 0,0-3 19 0,0-2-10 16,0-2 0-16,0 2-9 0,0-2-11 0,0 0 15 15,0 0-5-15,0-1 15 0,0 0-6 0,11 0-4 16,-11 0 4-16,0 0-15 0,12 0 10 0,-12-20-20 15,10 20-9-15,-5-18 4 0,0 18-15 0,1-24 20 16,0 24-5-16,-3-26-10 0,1 13 6 16,-1 0-1-16,-1-2 1 0,-1 2 6 0,-1 1 20 0,0 3-15 15,0-3 14-15,0 4 5 0,0 0-19 16,-17 2 14-16,17 2-4 0,-15-1 0 0,15 2 9 15,-22 2 4-15,11 1-5 0,-2 0 10 0,-1 0 0 16,-1 0 6-16,1 0-6 0,0 27 5 0,-2-27 1 16,2 18-16-16,-2-18 26 0,1 21 0 0,1-21 1 15,1 22 10-15,-1-10-10 0,2 0-5 0,3-1 0 16,0 0 5-16,2-2-15 0,2 4 5 0,2-3-10 15,1 1 0-15,0-1 15 0,2 1-20 0,0-2 9 16,0 1-9-16,0 2-4 0,0-3 20 0,0 0-22 16,0-1 11-16,0-1-6 0,14-1-11 0,-14 0 10 15,0 0 1-15,12-1 14 0,-12 0-14 16,9 3 15-16,-9 0-11 0,14 0-14 0,-6 1 9 15,2 1-9-15,0-1 5 0,4 1 8 0,1 1-3 16,1 1 9-16,2 1-5 0,1 0 0 0,1 0-5 16,1 1 5-16,1 3-15 0,0-1 10 0,-1-3 20 15,0 4-15-15,-3-4 14 0,1 2-19 0,-2-2-4 16,-2 0 5-16,-1 0-5 0,-3-1 9 0,-1 0 0 15,-3-2-5-15,0 0 1 0,-1 0 0 0,-3-1 9 16,0-1 0-16,-3 1 9 0,0-1 0 0,0 3-9 16,0-2 5-16,-21 1-1 0,21 1-4 0,-21 0 4 15,7-1 0-15,0-2-10 0,0 1 5 16,-2 0-3-16,0 0-5 0,-1-2 5 0,2 1 4 15,-1-3-5-15,1 0 0 0,0 3-5 0,2-4-7 16,-2-2 4-16,2 2-4 0,-1-3 9 0,0 0 3 16,1-1-4-16,-1 0-4 0,-1 0-1 0,0 0-3 15,-1 0-9-15,2-21 7 0,-2 21-16 0,1-17-1 16,-1 17 0-16,3-21 0 0,-1 21-1 0,2-27 5 15,2 12-1-15,-1-1-9 0,4 0 18 16,-1-1-10-16,4 0 10 0,-1-3 20 0,3 2-15 0,2-1 0 16,0 0-11-16,0 3-37 0,0 0-5 15,21-1-35-15,-21 1-13 0,21 2-4 0,-21 1-5 16,28 3 32-16,-14 0 10 0,3 3-2 0,-1 1-27 15,1 2-46-15,-1 2 20 0</inkml:trace>
  <inkml:trace contextRef="#ctx0" brushRef="#br0" timeOffset="-139320">16022 3613 2078 0,'2'0'-7'0,"-1"0"-24"0,-1 0-14 16,0 0-23-16,2 0 12 0,-2-17 19 0,0 17 16 15,0 0 25-15,0 0-11 0,0 0 15 0,0 0 3 16,0 0 10-16,0 21 14 0,0-21-6 0,-19 19-7 15,19-19-7-15,-14 30-11 0,14-11-4 0,-14 1 1 16,14 6-7-16,-13 0 11 0,13-1-11 0,-11 1 6 16,11-4 1-16,-7 3-5 0,2-1 16 0,5 0-18 15,-5-2 12-15,2 1 0 0,1-3-4 16,1 1 6-16,-2-1-13 0,0-3 1 0,2 0-3 15,-1-1 10-15,0-1 0 0,2-3-7 0,-2-1 11 16,2-3-7-16,0 0-4 0,0-3 3 0,0-1-2 16,0-2 1-16,0 0 10 0,0-2-2 0,0 0-16 15,0 0-27-15,0 0-50 0,0 0-49 0,0 0-47 16,0 0-54-16,0-22-52 0,0 22-68 0,0-21 58 15</inkml:trace>
  <inkml:trace contextRef="#ctx0" brushRef="#br0" timeOffset="-138645">16009 3487 1373 0,'0'-8'0'0,"0"3"0"0,-4-2-11 0,4 2 6 15,0-1 5-15,0 0-5 0,0-1 25 16,0 3-10-16,0-1-5 15,0 0 5-15,16-1-14 0,-16 1 8 0,0-2-4 0,19 3 0 0,-19 0-10 16,16-2 0-16,-5 1 10 0,-2 2-5 0,2-1 10 16,1 3-5-16,-2-2-4 0,1 3-1 0,-1 0 5 15,-1 0 5-15,1 0-5 0,0 0-5 0,-3 26 5 16,1-26-5-16,1 25 5 0,-1-25 15 0,-1 30 5 15,1-12-14-15,-1 0-1 0,-3 1 1 0,0 2-10 16,-1-3 20-16,0 1 16 0,-3-3-6 0,0 1-5 16,0-3 4-16,0 2-2 0,0-3 5 0,0-1 11 15,-17-2-1-15,17 3 7 0,-13-2-5 16,13 0-2-16,-20 0-5 0,7-1-20 0,-1 1-1 15,0-2-16-15,-1 0-1 0,-1-3 5 0,-3 3-4 16,2-2 12-16,-1-2-8 0,2 0-1 0,-3 0 1 16,2 1 0-16,0-2 3 0,0 2-3 0,3-3 0 15,0 1 0-15,1 1-1 0,2-1-3 0,1 0-6 16,3-2 1-16,1 2-4 0,3-1 8 0,1-2 9 15,1 2-4-15,1-2 0 0,0 3 4 0,0-2-4 16,17 3 5-16,-17 1 11 0,22-1-13 31,-8 3 14-31,3-2-6 0,0 4-9 0,3 0 5 0,0-2-6 0,-2 3 2 16,2 0 3-1,0 1-8-15,-3-1 1 0,2 0-1 0,-2 2 1 0,0-3 7 0,1 2-2 0,-2-2-5 0,-2 2 4 0,-1-1-2 16,0-1-2-16,-2 0 6 0,-4 0-5 0,2 0 10 16,-1 0 10-16,-2 0 3 0,0-2 3 0,0 0 4 15,0 0-1-15,0 0 3 0,0 0 0 0,0-2-5 16,0 1-10-16,0-2 2 0,0 1-4 15,1 0-7-15,0-2 2 0,1 1-9 0,0-1-11 16,-1-2 4-16,0 0 5 0,1 0-8 0,0 1-13 16,-2-3-45-16,0 0-67 0,-2 0-111 0,1 0-165 0,-2 0-62 15,-1 0 62-15</inkml:trace>
  <inkml:trace contextRef="#ctx1" brushRef="#br0" timeOffset="211563">16575 3650 0,'18'0'63,"-18"-18"-48,18 18 1,-18 0-16,18 0 0,0 0 15,-18 0-15,18 0 0,-18 0 16,18 0-16,-18 0 0,18 0 16,-1 0-16,-17 0 15,18 0-15,-18 0 0,18 0 16,-18 0-16,18 0 0,0 0 15,-18 0-15,18 0 0,-18 0 0,18 0 0,0 0 16,-18 0-16,18 0 0,-18 0 0,17 0 0,-17 0 0,18 0 16,0 0-16,-18 0 0,18 0 0,-18 0 0,18 0 15,0 0-15,-18 0 0,18 0 0,-18 0 78</inkml:trace>
  <inkml:trace contextRef="#ctx1" brushRef="#br0" timeOffset="212395">16575 3906 0,'0'0'0,"18"0"15,-18 0 1,18 0-16,0 0 15,-18 0-15,18 0 0,-18 0 0,18 0 0,0 0 16,-18 0-16,18 0 0,-18 0 0,17 0 0,-17 0 16,18 0-16,0 0 0,-18 0 0,18 0 0,-18 0 0,18 0 0,0 0 15,-18 0-15,18 0 0,-18 0 0,18 0 0,-18 0 0,18 0 0,-1 0 0,-17 0 16,18 0-16,-18 0 0,18 0 0,0 0 0,-18 0 0,18 0 0,-18 0 0,18 0 15,-18 0-15,18 0 0,0 18 0,0-18 0,-18 0 0,17 0 0,1 0 0,-18 0 16,18 18-16,-18-18 0,18 0 0,0 0 0,-18 0 0,18 0 0,-18 0 0,18 0 16,-18 0-16,18 0 0,-1 0 15,-17 0 32,-17 0-47,17 0 0,-18 0 0,18 0 16</inkml:trace>
  <inkml:trace contextRef="#ctx1" brushRef="#br0" timeOffset="214308">10983 5205 0,'0'0'47,"17"0"-47,-17 0 16,18 0-16,-18 0 15,18 0-15,0 0 0,-18 0 16,18 0-16,-18 0 0,18 0 16,-18 0-16,18 0 15,0 0-15,-18 18 16,18-18-16,-18 0 0,17 0 0,1 0 0,-18 0 0,18 0 0,-18 0 15,18 18-15,-18-18 0,18 0 0,0 0 0,-18 0 0,18 0 0,-18 0 16,18 0-16,0 0 0,-18 0 0,17 18 0,-17-18 0,18 0 0,-18 0 16,18 0-16,0 0 0,-18 0 0,18 0 0,-18 18 15,18-18-15,-18 18 0,18-18 16,-18 0 62,0 0-78,-18 0 0</inkml:trace>
  <inkml:trace contextRef="#ctx1" brushRef="#br0" timeOffset="214972">11001 5584 0,'0'0'15,"18"0"-15,-18 0 0,18 0 0,0 0 16,-18 0-16,18 0 0,-18 0 16,18 0-16,-18 0 0,18 0 15,0 0-15,-18 0 0,18 0 0,-18 0 16,17 0-16,1 0 0,-18 0 0,18 0 15,-18 0-15,18 0 0,-18 0 0,18 0 0,0 0 0,-18 0 0,18 0 16,-18 0-16,18 0 0,0 0 0,-18 0 0,17 0 0,-17 0 0,18 18 0,-18-18 16,18 0-16,0 0 0,-18 0 0,18 0 0,-18 18 0,18-18 15,-18 0-15,18 0 0,0 0 0,-18 0 16,18 0 15,-18 0 0,17 0 16</inkml:trace>
  <inkml:trace contextRef="#ctx1" brushRef="#br0" timeOffset="216782">12253 4794 0,'0'0'62,"0"0"-46,0 18-16,0-18 0,0 17 15,0-17-15,0 0 0,0 18 0,0-18 16,-18 18-16,0-18 0,18 18 16,0-18-16,0 0 0,-18 18 0,18-18 15,0 0-15,-18 18 0,18 0 16,0-18-16,0 0 15,0 18-15,0-18 0,-18 18 16</inkml:trace>
  <inkml:trace contextRef="#ctx1" brushRef="#br0" timeOffset="217754">12378 4704 0,'0'18'0,"0"-18"0,0 18 0,0 0 16,18-18-16,-18 18 0,0-18 0,0 18 15,0 0-15,0-18 0,18 17 0,-18-17 16,0 18-16,0-18 0,0 18 16,0 0-16,0-18 0,17 0 0,-17 18 0,0-18 15,0 18-15,0 0 0,0-18 16,0 18-1,0-18 32,0 18-16,0-18-15,0 17 0,0 1-1,0-18 79,0 0-47,-17 0-47,-1 0 0,18 0 15,-18 0-15,18 0 0,-18 0 0,0 0 0,18 0 16,-18 0-16,18 0 0,-18 0 0,18 0 0,-18 0 15,0 0-15,18 0 0,-17 0 0,17 0 0,-18 0 0,0 0 16,18 0-16,-18 0 0,18-18 0,-18 18 0,18 0 16,0 0-16,-18 0 0,0 0 0,18-17 0,0 17 15</inkml:trace>
  <inkml:trace contextRef="#ctx1" brushRef="#br0" timeOffset="218718">12306 4722 0,'0'0'47,"0"18"-32,-18 0 1,0-18 0,18 0-1,0 0-15,-17 18 16,17-18-16,0 0 15,-18 18 1</inkml:trace>
  <inkml:trace contextRef="#ctx0" brushRef="#br0" timeOffset="-106577">12718 4347 728 0,'0'0'19'0,"0"0"5"0,0 0 5 0,0 0 8 15,0 0-14-15,0 0 15 0,0 0 21 0,0 0 11 16,0 0 22-16,0 0-3 0,0 0-14 0,0 0-11 16,0 0-10-16,0 0-12 0,0 0 10 0,0 0 9 15,0 0-1-15,0 13 16 0,0-13-2 0,0 0-5 16,0 0-10-16,0 10-17 0,0-10-14 0,0 11-6 15,13-4 0-15,-13 3-7 16,0 0-1-16,0 0-1 0,0 3 0 0,0 2 5 0,8-1-6 16,-8 2 9-16,0 3-9 0,0 0-2 0,0 2 6 15,0-1-23-15,0 2 13 0,0 0 0 0,0 2-4 16,0-5 4-16,0 3-2 0,-14-2-5 47,14-2 4-32,0-1-8 1,0-1 1 31,0-1 1-16,0-4-2 0,0 0 10-15,0-4-4 15,0 0-1-16,0-1 0-15,0-4-3 0,0 0-6 0,0 1-9 16,0-1-12-16,0-1-19 0,0 2-22 0,0-3-35 0,0 0-60 0,0 0-39 0,0 0-78 0,0 0-44 0,0 0-17 0,0 0 62 0</inkml:trace>
  <inkml:trace contextRef="#ctx0" brushRef="#br0" timeOffset="-106323">12953 4275 1309 0,'0'0'37'15,"0"0"5"-15,0 0 6 0,0 16 20 0,0-16-4 16,0 0 25-16,0 14 12 15,0-14 1-15,0 19-24 0,0-7-19 0,0 1-10 0,0 3-7 0,0 1-15 16,0 1-2-16,0-1 6 0,0 2-8 0,0-2 8 16,0 1 4-16,0 0-9 0,0 1-5 0,0-5-2 15,0 4-4-15,0-2-4 0,13 0-10 0,-13-2 4 16,0 2-7-16,0-2 3 0,0-2 5 0,0 1 0 15,0-2-4-15,10 1-3 0,-10-1 7 0,0-2-3 16,0 1-1-16,5-1-3 0,-5-1 1 16,0-3 2-16,4 2 1 0,-4-4 6 0,0 2-13 15,1-2-5-15,-1 0 7 0,2 0-6 0,-2-1 10 16,0 1 2-16,0-3-11 0,1 0 9 0,-1 0-14 15,0 0-26-15,0 0-33 0,0 0-50 16,0 0-72-16,0 0-72 0,0 0-70 0,0 0-95 0,0 0 40 16,0 0 99-16</inkml:trace>
  <inkml:trace contextRef="#ctx0" brushRef="#br0" timeOffset="-105838">12587 4436 1353 0,'0'0'47'0,"-8"5"0"0,8 0 6 0,0-5 14 16,-4 0-27-16,4 0 23 0,0 0 14 0,0 0-3 15,0 0 1-15,0 0 2 0,0 0-2 0,0 0-4 16,0 0 4-16,18 0-15 0,-18 0 4 0,15 0 9 15,-15 0-14-15,22 0-10 0,-9 0-10 0,1 0-16 16,3 15-8 0,1-15-5-16,3 0-8 0,1 0-2 0,3 11 3 0,-1-11-2 15,3 0 9-15,0 10-9 0,0-10-5 0,0 7 5 0,-4-2-5 16,-2-3 8-16,-3 1 0 0,-1 5-4 0,-6-4-4 15,1 1-6-15,-5 1 6 0,-2 1 2 0,-1-1-11 16,-3 2-1-16,-1 0-33 0,0 0-43 0,0 1-56 16,0 0-96-16,0 0-108 0,-16 0-150 0,16-1 12 15,0-1 101-15</inkml:trace>
  <inkml:trace contextRef="#ctx0" brushRef="#br0" timeOffset="-105038">12074 5137 1353 0,'4'-1'17'0,"-1"-2"10"15,0 2 16-15,-2 1 11 0,0-3 29 0,2 1 21 16,-1 2 3-16,1-3 7 0,0 2-24 0,1 0-13 15,3 0-6-15,0-1-4 0,0 2 0 0,2 0-6 16,2 0-2-16,0 0-3 0,2-1-5 0,3 1-1 16,0-2-10-16,2 1-1 0,2 0-22 0,0 1-9 15,4-2-2-15,-1 2-9 0,3 0 9 0,0 0-6 16,3 0 6-16,1 0 1 0,0 0-4 0,3 0 4 15,2 0-8-15,-1 0 4 0,3 20-5 0,3-20-1 16,-2 0 4-16,1 0-1 0,2 0 4 16,-3 0-1-16,0 0-1 0,-2 0-6 0,-1-29 1 15,-1 29 3-15,-2-18-2 0,-1 18 2 0,-1-19 3 16,-1 19 2-16,0-19-4 0,-1 19 0 0,0-15-1 15,-3 15 0-15,-2-13-7 0,0 13 4 0,-3-7 3 16,-2 7-4-16,-3 0 1 0,-3 0 2 0,-1 0-8 16,-2 0 0-16,-4 0 3 0,0 0-19 0,-4 0-31 15,0 0-38-15,-1 20-86 0,0-20-135 0,0 0-175 16,0 0-78-16,0 14 90 0</inkml:trace>
  <inkml:trace contextRef="#ctx0" brushRef="#br0" timeOffset="-103599">12327 5617 1287 0,'0'0'33'0,"-2"0"5"16,2 0 6-16,0 0 10 15,0 0-18-15,0 0 19 0,0 0 15 0,0 0 22 0,0 0 3 0,0 0-14 16,0 0-21-16,0 0-24 0,0 0-10 0,0 0 0 15,0 0 10-15,0 0 8 0,0 0 0 16,0 0 2-16,0 0-4 0,0 0-9 0,0 0-3 16,0 0-2-16,0 0-2 0,0 0-7 0,0 0-5 15,0 0-6-15,0 0-1 0,0 0 8 0,0 13 12 16,0-13 5-16,0 16 3 0,0-16-8 0,0 20-8 15,0-6-12-15,0 5-3 0,0-4-6 0,0 5 2 16,0-3 5-16,0-1-13 0,0 2 12 0,0-3-6 16,0 0-3-16,0-2 6 0,11 0-4 0,-11-3 0 15,0-2 2-15,0-1 3 0,0-2-15 16,0 0-8-16,0-1-21 0,0-3-26 0,0 2-16 0,0-3-24 15,0 1-28-15,0 2-32 0,0-3-61 16,0 0-73-16,0 0-78 0,0 0-26 0,0 0 92 16</inkml:trace>
  <inkml:trace contextRef="#ctx0" brushRef="#br0" timeOffset="-103219">12599 5295 1638 0,'0'0'-5'15,"0"0"10"-15,0 22 19 0,-16-22 36 0,16 17 35 16,0-17 15-16,-13 21 4 0,13-6-27 0,0 2-24 15,0-1-20-15,-10 4-18 0,10-1-8 0,0 2 0 16,0 0 7-16,-5 2-2 0,5-1 5 0,0 1-6 16,0 0-9-16,-2 0 5 0,2-1-4 0,0 1 5 15,0-3-5-15,0-1-8 0,0 0-2 16,0-1-5-16,0-2 4 0,0 1-3 0,0-2 0 0,0-2 5 15,0-2-1-15,0 1 2 0,0-3 2 16,0-1-3-16,0-3-2 0,0-1-1 0,10-3-6 16,-10 2-3-16,0-3 2 0,0 0-2 0,0 0-12 15,0 0-8-15,0 1-17 0,0-1-18 0,0 1-17 16,0 2-50-16,0-3-25 0,0 2-29 0,0 0-48 15,-13 1-15-15,13 0-46 0,0 0-72 0,-11-3 79 16,11 0 73-16</inkml:trace>
  <inkml:trace contextRef="#ctx0" brushRef="#br0" timeOffset="-102728">12136 5509 1265 0,'-7'14'43'0,"0"-8"11"0,0-1 1 16,1 1 19-16,1-2-33 0,1-2 23 0,2 1 19 15,-1-1 3-15,2-2 2 0,-1 1-20 0,2-1-10 16,0 0 4-16,0 0 16 0,0 1 14 0,0 1 0 16,0 0-14-16,19 0-14 0,-19-2-19 0,17 3 3 15,-17-3-3-15,24 0-3 0,-10 0 1 0,2 0-12 16,4 0-6-16,3-22-13 0,-1 22-9 0,6-20-8 15,1 20 5-15,4-22-1 0,0 22-1 16,4-25 6-16,0 13-6 0,0 1 2 0,0 0 0 16,1 0 2-16,-2 0-4 0,-2 3 1 0,-1 0-2 15,-3 2-5-15,-2 1-2 0,-4 1-10 0,-1 2-2 16,-4 2-1-16,-4 0-5 0,-3 0 3 0,-4 0-18 15,-2 0-8-15,-5 0-7 0,-1 21-26 0,0-21-37 16,0 17-62-16,-18-17-112 0,18 20-130 0,-19-20-71 16,19 18 78-16</inkml:trace>
  <inkml:trace contextRef="#ctx0" brushRef="#br0" timeOffset="-100927">13726 5296 1578 0,'-2'4'14'0,"-2"-1"-9"0,4 0-9 16,0-1-1-16,0-2 1 0,0 0 33 0,0 0 45 15,0 0 20-15,0 0-3 0,23 0-15 0,-23 0-31 16,21 0-15-16,-9-16-3 0,5 16 9 0,-2 0 8 16,6-13 12-16,-4 13-9 0,3-10-6 0,2 10-11 15,0-9-19-15,1 9 1 0,-1-7-9 0,2 7 0 16,0-5 2-16,0 5-1 0,0-2-6 0,-2 2 2 15,-2 0-2-15,0 0-10 16,-2 0-11-16,-4 0-27 0,-1 0-25 0,-3 0-35 0,-3 0-41 16,-1 22-58-16,-3-22-67 0,-1 0-77 0,-2 18-55 15,0-18 80-15</inkml:trace>
  <inkml:trace contextRef="#ctx0" brushRef="#br0" timeOffset="-100497">13952 5044 1442 0,'0'0'5'0,"-14"23"5"0,14-23 11 16,0 21 14-16,-10-8 20 0,10 2 21 0,0 2 4 15,-8 4 2-15,8 2-28 0,0 1-28 0,-4 3-21 16,4-3 2-16,0 2-13 0,0 0 6 0,0-2 11 15,0-1-18-15,0-2 24 0,17-1-17 0,-17-2 3 16,0-1-3-16,15-4-14 0,-15 1 18 0,0-1-6 16,10-1 3-16,-10-1 8 0,0 0-2 0,0 1-11 15,7-2 5-15,-7 0-5 0,0 0-12 0,0 0-12 16,0-1-42-16,0 1-75 0,0-1-106 0,3 0-139 15,-3 0-19-15,0-4 76 0</inkml:trace>
  <inkml:trace contextRef="#ctx0" brushRef="#br0" timeOffset="-97510">15087 4703 1064 0,'0'0'0'0,"0"0"11"0,0 0 11 15,0 0 22-15,0 0 22 0,0 0 1 0,-12 0 16 16,12-13-11-16,0 13-22 0,0 0-7 0,0-9-27 15,0 9-6-15,0-8 6 0,0 8-10 0,0-5 10 16,0 1-6-16,0 0 8 0,0-1 0 0,0-1-9 16,0-2-5-16,0 1-9 0,17 1 5 0,-17-4-11 15,0 0 6-15,13 4 3 0,-13-4 0 0,10 3 11 16,-10-1-1-16,10 1-3 0,-4-1-10 0,3 2 0 15,-2-1 9-15,1 1-9 0,0 2 9 16,2-1 0-16,-1 3-13 0,-2-1 4 0,2 3 1 16,-3-4-5-16,1 4 8 0,-1 0-4 0,0 0-4 15,0 0 4-15,-2 0-4 0,0 0 5 0,-1 0 5 16,0 24 4-16,0-24-4 0,-2 0-1 0,1 23 0 15,-2-23-3-15,0 14 8 0,0-14 6 0,0 17-5 16,0-5-6-16,0-2-3 0,-16 2-10 0,16 0 10 16,-17 1 9-16,17 2 6 0,-23 2-10 0,12-1 10 15,-2-2-9-15,-2 0-5 0,0 1 9 0,-1-2-12 16,2 1-1-16,-2 0-2 0,-2-1 2 0,4 3-2 15,-3-4 2-15,1 1-5 0,0 2 9 16,1 0 2-16,-1-3-2 0,2-2 16 0,1 1-19 16,2-1-11-16,1 0 15 0,0-3-14 0,2-1 10 15,2-1 15-15,2-2-21 0,2 2 6 0,0-2 10 16,1-2-10-16,1 2 20 0,0-2 0 0,0 3-15 15,0-3 10-15,0 3-4 0,14 0 0 0,-14 0 28 16,0-1-19-16,20 2-10 0,-20-1 4 0,18-2-8 16,-8-1 9-16,1 1 0 0,0-1-1 0,3-1-9 15,-1 0 1-15,1 0 5 0,0 0-1 0,1 0-1 16,0 0 5-16,1 0-14 0,0 0-5 0,-1 0-15 15,-3 0-30-15,2 0-20 0,-4 0-58 16,1 0-32-16,-1 0-34 0,-3 0-73 0,0 0-12 16,-1 0 47-16</inkml:trace>
  <inkml:trace contextRef="#ctx0" brushRef="#br0" timeOffset="-97078">15630 4704 1716 0,'-16'19'0'16,"16"-19"5"-16,-12 0 5 0,12 16 27 15,-13-16 28-15,13 0 12 0,-14 18 17 0,14-18-25 0,-13 15-30 16,6-5-17-16,1 2-24 0,0 1-2 15,1 1 3-15,-1 3-4 0,0 0 4 0,2 3 2 16,0 3 0-16,0-2 4 0,-1 1 2 0,0 0-4 16,-1 0-4-16,2-4 6 0,-1 2-5 0,0-2-3 15,-1 0-1-15,0-3-1 0,0 0 0 0,2-3 9 16,-1-2 4-16,-2 1-8 0,1-1 1 0,0-3-5 15,0 0 7-15,1-1 0 0,-1-1 4 0,0-1 4 16,3-2-14-16,-1 1-15 0,3-3-41 0,-1 0-40 16,2 0-23-16,-1 0-26 0,1 0 4 0,0-26 18 15,0 26-3-15,0-29 2 0,0 11-17 0,19-3-25 16,-19-4-20-16,15 1-55 0,-15-2 50 15</inkml:trace>
  <inkml:trace contextRef="#ctx0" brushRef="#br0" timeOffset="-96698">15597 4704 1110 0,'4'0'21'0,"-1"0"46"0,-1 0 21 0,1 0 28 15,-1 0-1-15,0 21-33 0,-1-21 4 16,1 21-17-16,-2-21-9 0,1 29 3 0,0-12-19 0,0 2-8 16,0 3-12-16,1-1-8 0,0 1-11 15,0 3 4-15,2-1-9 0,0 1-4 16,1-3 8-16,-1 2-10 0,3-5 16 0,-2 0-4 0,0-2-7 15,3-1 2-15,-3-4-10 0,1 1 2 0,-2-5 9 16,0 1 2-16,1-1 2 0,-1-3-2 0,-1 0 1 16,-3 1-9-16,2-1 0 0,-1-1 4 0,0 0-9 15,-1 1 4-15,0-2 5 0,2 0 1 0,-1 0 4 16,-1-1-2-16,0 1-6 0,0 0 4 0,0 1-2 15,0-3 10-15,0 1-1 0,0-1-8 0,0 1 0 16,0 0-3-16,0 0 2 0,-20-1 5 0,20 1-7 16,-17-2 1-16,4 0-2 0,0 0 0 15,0 0 2-15,-1 0-12 0,-1 0 3 0,3 0-7 16,-3-19 4-16,1 19 10 0,0 0 0 0,0 0 5 15,1-15 0-15,5 15-1 0,-1 0 3 0,2 0-11 16,2 0 3-16,2 0-14 16,1 0-20-16,1 0-14 0,1 0-14 0,0 0-1 0,0 0-2 0,0 0-37 15,0 0-41-15,0 0-89 0,20 0-130 0,-20 0 45 16,14 0 56-16</inkml:trace>
  <inkml:trace contextRef="#ctx0" brushRef="#br0" timeOffset="-96318">16044 4597 1950 0,'0'0'-6'15,"-17"22"2"-15,17-22-4 0,-12 0 10 0,12 26 13 16,-10-26 15-16,10 24 12 0,-7-7 1 15,7 0 3-15,-4 2-10 0,4 3 5 0,0-1-14 16,0 2-5-16,0 2-9 0,0 5-10 0,0-2 7 16,0 1-11-16,0 0 11 0,0 2-6 0,0-4-2 15,11 1 3-15,-11-4-13 0,0-1 7 0,0-1-3 16,0-4 4-16,0 0 3 0,0-4 2 0,0-1-2 15,0-4-5-15,0 1 4 0,0-5-1 0,0-1-2 16,0-1 0-16,0-1-11 0,0-1-27 0,0-1-29 16,0 0-67-16,0 0-85 0,0 0-93 15,0 0-112-15,0-22-5 0,0 22 91 0</inkml:trace>
  <inkml:trace contextRef="#ctx0" brushRef="#br0" timeOffset="-95878">16059 4662 1616 0,'1'-1'-20'16,"0"1"-14"-16,1-2 10 0,-2 2 0 0,2-3 34 16,2 2 28-16,0-1-8 0,0 1 3 0,0 1-13 15,3 0-4-15,-1 0 9 0,3 0 4 0,-2 0 0 16,0 0-6-16,1 0-8 0,0 25-8 31,-1-25-6-31,0 18-3 0,0-18 4 0,-1 22 4 0,-1-22 3 0,-1 21-2 0,-1-21-5 0,0 20-5 16,0-13-2-16,-1 1 12 0,-1 0-7 0,-1-3 1 15,0 0 4-15,0-1-6 0,0 4-4 0,0 1 3 16,-14-1-1-16,14 0 2 0,-20 5 8 0,8 1-3 15,-2 0-5-15,0 1 0 0,0-2 3 0,0-3 2 16,-1 0 9-16,3 1-8 0,0-4-8 0,0 0 20 16,3-1 9-16,-1 1 9 0,4-1 16 0,0 1-8 15,4-1-8-15,0 0 8 0,2 1 15 0,0 2-5 16,0-1 3-16,0 0-4 0,23 1-27 15,-23 0 3-15,19 0-9 0,-6 0-9 0,0 0 5 16,-1-1-12-16,1 1-2 0,0 0-5 0,-1-4 2 16,0 3 4-16,-1-1 4 0,-1 0 7 0,-1-3-12 15,1 2 1-15,-3-1-3 0,0-1-5 0,0 0 9 16,-1 1-10-16,-1-3 5 0,2 2-12 0,-1 3-33 15,0-2-40-15,-2 2-71 0,2 0-54 0,-2-1-81 16,0 1-78-16,-1 0-75 0,0-1 68 0</inkml:trace>
  <inkml:trace contextRef="#ctx0" brushRef="#br0" timeOffset="-95136">14864 5436 826 0,'15'0'4'16,"0"-9"5"-16,2 9-1 0,3-8 20 0,-1 5 19 16,0 0 29-16,0-1 17 0,1 2 6 0,-1 1-4 15,1-2-17-15,-1 3 13 0,0 0-4 0,0 0-10 16,1 0 15-16,1 0-15 0,-1 0-5 15,1 0 1-15,-1 0-17 0,1 0-2 0,-2 0-8 16,4 0-2-16,-2 16-9 0,0-16-8 0,1 0-8 16,2 0-6-16,0 17 3 0,3-17-10 0,-1 0-2 15,4 10 2-15,-1-10-10 0,3 0 13 0,5 0-3 16,-2 0-5-16,3 0 2 0,2 0-6 0,2 0 2 15,2 0-2-15,2 0 1 0,-1 0 7 0,1 0-1 16,1 0-4-16,-3 0-2 0,-2 0 1 0,-2 0 2 16,-2 0 5-16,-1 0 2 0,-3 0-7 0,-3 0 0 15,2 0 5-15,-4 0-5 0,-3 0 0 0,0 0-1 16,-4 0-3-16,-2 0 5 0,-2 14 0 15,-3-14 1-15,-4 0-11 0,-2 0 9 0,-2 9-6 16,-3-9-8-16,-1 0-3 0,-1 0-16 0,-2 7-13 16,0-7-9-16,0 4-19 0,0 2-39 0,0-2-45 15,0 3-75-15,0-1-69 0,-16 3-92 0,16 0 25 16,0 0 93-16</inkml:trace>
  <inkml:trace contextRef="#ctx0" brushRef="#br0" timeOffset="-94650">15502 5849 2465 0,'0'18'-4'15,"0"-18"-7"-15,0 0-8 0,-14 18-2 0,14-18 6 0,0 11 10 0,0-11 20 0,0 18 0 0,0-8-10 16,0 1-3-16,0 3-8 0,0 0 3 0,0 3 5 0,0 3 3 16,0-2 2-16,0 4-6 0,12 0-1 0,-12 2-3 15,0-1-6-15,0-3 6 0,9 0 3 0,-9 1 4 16,0-1 1-16,0-1-2 0,0 1 2 15,0-2-9-15,0-2 3 0,0-2 1 0,0 2 1 16,0-3 3-16,0-3 0 0,0-1-6 0,-14 0-2 16,14-1 5-16,0 0-10 0,0-3 3 0,-8-2-15 15,8 1-35-15,0-2-48 0,0-2-62 0,-9 0-45 16,9 0-45-16,0 0-15 0,-3 0-12 0,3-24-10 15,0 24-4-15,-2-24 68 0</inkml:trace>
  <inkml:trace contextRef="#ctx0" brushRef="#br0" timeOffset="-94152">15591 5831 1927 0,'2'-4'7'0,"1"-1"-3"0,-1 5-7 16,-1 0 9-16,0-2 14 0,-1 2 22 0,0 0 12 15,0 0 4-15,0 0-5 0,0 0-16 0,0 0 2 16,0 0-9-16,0 21-17 0,0-21 0 0,0 0-7 15,0 24-7-15,0-24 5 0,0 17-8 0,0-17 13 16,13 14-3-16,-13-14-9 0,0 14 7 0,0-6-13 16,8-1 8-16,-8-1 4 0,6 1-2 0,-6-2-2 15,6 0 0-15,-6 0 1 0,4-2-6 0,-1-2 1 16,-3-1-1-16,0 1-3 0,0-1 8 15,0 0 0-15,0 0-2 0,0 0 3 0,0 0-6 16,0 0-2-16,0 0-6 0,0 0-9 0,0 0 1 16,0 0 7-16,-16 0-2 0,16 0 12 0,-14 0 8 15,14 2-6-15,-16 0 6 0,16 0-3 0,-15 3-8 16,15-4 4-16,-14 3 5 0,14 1-6 0,-9 2 1 15,9-1 5-15,-7-1-5 0,7-1 5 16,-5 2 3-16,5 1 4 0,0-1 0 0,0 1 3 0,0 0 8 16,17 0-6-16,-17 2 12 0,21-1 1 0,-21 2-4 15,27-1-2-15,-13 1 2 0,4 2 1 0,-1 1-4 16,-1 0 2-16,-3 0 1 0,2 2 6 15,1 1 8-15,-2 0-3 0,1 1-5 0,0 0-13 16,-2 0-7-16,1 0 1 0,-1 0 1 0,-2-3 8 16,-1 0-1-16,-1 1-1 0,-4-3-2 0,1-1-7 15,-2-1 7-15,0 0-7 0,-2-1 0 0,1-3-5 16,-1 0-2-16,0-1 1 0,0-1-10 0,-2-1 3 15,1-1-8-15,1 1-12 0,-1-1-45 0,0 1-58 16,-1-1-100-16,1 2-137 0,1-2-151 0,-1 0-17 16,-1 2 105-16</inkml:trace>
  <inkml:trace contextRef="#ctx0" brushRef="#br0" timeOffset="-83209">12746 4633 734 0,'0'0'10'0,"0"0"1"0,0 0 9 0,0 0-8 16,0 0-6-16,0 0 2 0,0 0-10 15,0 0 22-15,-4 0 1 0,4 0 1 0,0 0-1 16,0 0-10-16,0 0-11 0,0 0 0 0,0 0 4 15,0 0 11-15,0 0 1 0,0 0 5 47,0 0 5-47,0 0-20 0,0 0 16 0,0 0-17 0,0 0-4 0,0 0-1 0,0 0-16 0,0 0 12 0,0 0-2 0,0 0 15 0,0 0 1 0,0 0-10 0,0 0 6 16,0 0-10-16,0 0 14 0,0 0 0 0,0 0-5 15,0 0-4-15,0 0-6 0,0 0 28 0,0 0 15 16,0 0 0-16,0 0-5 0,0 0-17 0,0 20-10 16,0-20-1-16,0 0 12 0,0 23-18 15,0-23-5-15,0 17 11 0,0-17 1 0,0 17 11 16,0-17-6-16,0 19 7 0,0-19-13 0,-10 14-11 15,10-7 6-15,0 2-6 0,0-5 0 0,0 1 18 16,0-1 1-16,0-2-7 0,0 0 0 0,0 1-12 16,0-1-1-16,0-2 7 0,0 1 0 0,0-1 6 15,0 2 0-15,0-1-6 0,0 0-5 0,0 1-2 16,0-2 1-16,0 1-6 0,0 0 12 0,0 0 18 15,0-1 8-15,0 0-8 0,0 0 1 0,0 3-25 16,0-2 6-16,0 1 13 0,0 0 0 0,0 2 13 16,0 0-8-16,0 1-5 0,0 1 5 15,0-2-12-15,0 1-6 0,0 0 12 0,0-1-12 16,0 0 18-16,0-3 0 0,0 3-12 0,0-4 12 15,0 0-24-15,0 0 7 0,0 0-1 0,0 0 12 16,0 0 0-16,0 0 0 0,0 0 0 0,0 0-23 16,0 0 17-16,0 0-6 0,0 0 6 0,0 0 0 15,0 0-7-15,0 0-5 0,0 0 11 0,0 0-5 16,0 0 0-16,0 0 1 0,0 0-7 0,-15 0 7 15,15 0-1-15,0 0 11 0,0 0-6 0,0 0-5 16,0 0 0-16,-8 0-6 0,8 0 6 0,0 0 0 16,0 0 6-16,0 0 5 0,0 0-16 15,0 0 10-15,0 0-5 0,0 0-11 0,0 0 17 16,0 0-6-16,0 0 0 0,0 0 5 0,0 0 1 15,0 0 6-15,0 0-5 0,0 0 10 0,0 0 0 16,0 0-12-16,0 0 7 0,0 0 4 0,0 0-4 16,0 0-12-16,0 0 7 0,0 0-13 0,0 0-10 15,0 0 22-15,0 0-6 0,0 0-5 16,0-25 17-16,-14 25-6 0,14 0 16 0,0 0 0 0,0 0-7 15,-11-13 0-15,11 13-15 0,0 0 1 0,0 0-6 16,-6 0 6-16,6 0 4 0,0 0 0 0,0 0-4 16,0 0-1-16,0 0-5 0,0 0-6 15,0 0 5-15,0 0 2 0,0 0-2 0,0 0-5 16,0 0-11-16,0 0-2 0,0 0-40 0,0 0-39 15,0 0-93-15,13 0-122 0,-13 0-51 0,0 18 50 16</inkml:trace>
  <inkml:trace contextRef="#ctx0" brushRef="#br0" timeOffset="-82445">12986 4664 917 0,'0'0'7'0,"0"0"21"0,0 0-6 0,0 0-3 16,0 0 1-16,0 0-25 0,0 0 22 0,0 0 31 15,0 0 4-15,0 0 16 0,0 0-16 0,0-13-28 16,0 13-6-16,0 0-6 0,0 0 12 0,0 0-6 15,0 0-6-15,0 0-6 0,0 0-6 0,0 0 6 16,0 0 6-16,14 0-6 16,-14 0 6-16,0 0 0 0,0 0-6 0,0 0 11 0,0 0-5 15,0 0-6-15,0 0 0 0,0 0 5 0,0 0 1 16,0 0 11-16,0 0 0 0,0 21-11 0,0-21 10 15,0 0-16-15,0 22-5 0,0-22 6 0,0 18-11 16,0-18 10-16,0 20-5 0,0-11 0 0,0 3 6 16,0-2 0-16,0-3 10 0,0 1-5 0,0-3-12 15,0 1-6-15,0-1 0 0,0-1 0 0,0-2 6 16,0-1 6-16,14 0 1 0,-14 0-1 0,0 1 0 15,0 0-6-15,0-2-1 0,0 0 7 0,0 0 2 16,8 0 4-16,-8 0 1 0,0 0-2 0,0 0-2 16,0 0-3-16,5 0 4 0,-5 0-15 15,0 0-6-15,0 0-25 0,0 0-47 0,0 0-64 16,0 0-95-16,0 0-86 0,0 0-17 0,0 0 75 15</inkml:trace>
  <inkml:trace contextRef="#ctx1" brushRef="#br0" timeOffset="251178">15598 5831 0,'0'0'187,"0"0"-187,0 0 0,0-18 16,-18 0 0,0 18 233,18 0-233,-18 0-16</inkml:trace>
  <inkml:trace contextRef="#ctx0" brushRef="#br0" timeOffset="-52183">10505 6566 643 0,'0'0'20'0,"0"0"11"0,0 0-5 16,0 0 1-16,0 0-14 0,0 0-15 0,0 0 19 15,0 0 6-15,0 0 14 0,0 0 11 0,0 0 2 16,0 0 4-16,0 0-8 0,0 17-4 0,0-17-13 16,-12 0-4-16,12 12-1 0,0-12 0 0,-10 11 6 15,10-11 4-15,-8 12-13 0,3-6 9 0,-2 2-10 16,1-2-10-16,1 2 0 0,-2 1-10 0,1-1-5 15,-3 0 10-15,1 0 10 0,2 1 6 16,-1-2-1-16,-2 2 6 0,2-1-21 0,-1-1 5 16,1-2 5-16,0 3-20 0,2-3 10 0,-2 1-4 15,1 1-7-15,0-2 16 0,0 0-5 0,1 1-15 16,-2-1 10-16,2 1-14 0,0 0 9 0,-1-3 10 15,2 1-10-15,3-1-1 0,-1-1 1 0,0 0-5 16,1-1 0-16,1 0 10 0,0-1-5 0,0 0-6 16,0 0 1-16,0 0 0 0,0 0-6 15,0 0 11-15,0 0 0 0,0 0-11 0,0 0 16 16,0 0-21-16,0-20 6 0,16 20 0 0,-16-18-10 0,12 18 25 15,-12-27-14-15,19 12-11 0,-10-2-4 16,3 0-15-16,-1 0 5 0,0-1 1 0,1-4 5 16,-1 2 10-16,2-1 5 0,-3 0 16 0,1 2 2 15,0-1-1-15,-2 1 9 0,1 2-12 0,-1 2-5 16,-2 3 4-16,0 2 9 15,-2 3 5-15,-2 3 8 0,1 1-2 0,-3 2-4 0,-1 1 8 0,0 0 11 16,0 0 23-16,0 0 21 0,0 0 22 0,0 0-6 16,0 27-10-16,0-27-31 0,0 23-26 0,0-23 1 15,0 30-10-15,0-12-4 0,0 0 17 0,0-1-19 16,0 2-3-16,0-1 4 0,0 1-13 0,0-1-5 15,15-1 10-15,-15-2 3 16,12 1-8-16,-12 1 9 0,17-2-4 0,-9-3-1 16,1 1 0-16,2-1 10 0,-1-1-6 0,0 0-12 0,2-2 8 15,-2 0 1-15,-1-1-5 0,1-1 8 0,-3-2-4 16,0-2-4-16,-1-1 4 0,0-1 0 0,-2-1 10 15,-1 2 3-15,0-2 15 0,-1 0 16 0,-1 0 5 16,-1 0 2-16,0 0-16 0,0 0-17 0,0 0-15 16,0 0-5-16,0 0-2 0,-14 0 7 0,14-17 5 15,0 17-8-15,-16 0 11 0,16 0-11 0,-14 0-4 16,14-10 6-16,-14 10-6 0,8 0 7 0,-3 0-3 15,1 0 2-15,1-5-3 0,-2 5 1 16,0-4 0-16,0 3 0 0,1 0 2 0,-3 0-6 16,0-1 1-16,1 1 3 0,-4 0-15 0,3-1 3 15,-3 1 6-15,0 0-6 0,0-2 11 16,1 2-2-16,0 0 0 0,2-1 0 15,-2 0 6-15,3-1-4 0,0 0 1 0,1 0 0 0,3 1-3 0,-1 1 10 16,4-1-11-16,0 0 7 0,3 2-3 0,-2-2-4 16,2 1 5-16,0 1-1 0,0 0-1 0,0 0 1 15,0 0-9-15,0 0 1 0,0 0 4 0,0 0-4 16,0 0 8-16,0 0-17 0,0 0-13 0,14 0-29 15,-14 0-61-15,0 23-65 0,13-23-72 16,-13 0-100-16,10 20 29 0,-10-20 78 0</inkml:trace>
  <inkml:trace contextRef="#ctx0" brushRef="#br0" timeOffset="-51361">11032 6354 1290 0,'0'0'-5'0,"0"0"-5"0,0 0 0 15,0 0 0-15,0 0 10 0,0 0 5 0,0 0 16 16,0 0 4-16,0 0-4 0,0 19 10 15,0-19-16-15,0 11 0 0,0-11 6 0,0 13-1 16,0-5 4-16,0-1-4 0,0-1-6 0,0 0 5 16,0 0 0-16,0-2-4 0,0 2 12 0,0-4-13 15,0 2 0-15,0-1-5 0,0-1 0 0,0 0 4 16,0-2 0-16,0 0 15 0,0 0-6 0,0 0 6 15,0 0 2-15,0 0 1 0,0 0-4 0,0 0 7 16,0 0-7-16,0 0 4 0,12 0-6 0,-12 0-11 16,0 0-6-16,0-17-9 0,0 17 2 0,9 0-4 15,-9-18 8-15,0 18 0 0,8-16-8 0,-8 16 2 16,4-18-6-16,-4 8-11 0,0-1 6 0,0 2-17 15,0-3-14-15,0 1 1 0,0 0-12 16,0 0 11-16,0 0 6 0,-17 2 15 0,17 1 13 16,0 1 0-16,-16 1 1 0,16 3 2 0,-15 3-4 15,15 0 5-15,-17 0 5 0,7 0 0 0,0 0 4 16,-2 29 0-16,1-29 18 0,1 24-13 0,0-24 9 15,-1 27 16-15,1-13-15 0,1 0 11 0,0 0-2 16,3-2-19-16,0 1 15 0,2-1-15 16,1-2 0-16,1 1 3 0,0-1-14 0,2-1 10 0,0 2-4 15,0-2 0-15,0 3 8 0,0-3-3 16,0 1 3-16,0 1-2 0,20-3-3 0,-20 2 1 0,14-2-8 15,-3 0 0-15,-1 1-3 0,4-3 3 16,-1 0 0-16,4 0 7 0,-2-1-1 0,3-1-2 16,-1 1-5-16,-1-1 1 0,2 3 0 0,-1-1-3 15,1 1 6-15,-1 2-6 0,-2-3 6 0,-3 3-4 16,-1 1 2-16,1-2 7 0,-3 0-11 15,1-1 7-15,-4 2-3 16,0-1-1-16,0 0 2 0,-1-1 8 0,-1 0 9 0,-4 1-1 0,0-3 11 0,0 3-4 16,0-2-8-16,0 2 0 0,-21-3-9 0,21 2-8 15,-19-1 1-15,19 1 6 0,-25-1-2 0,10 1 8 16,0-2-1-16,-1-2-10 0,-1-1 2 0,1-1-7 15,-2-1-3-15,2 0 3 0,-2 0 3 16,3 0 11-16,0-20-7 0,1 20 2 0,0 0-3 16,2-22-8-16,0 22-2 0,3-15-1 0,0 15-30 15,1 0-53-15,2 0-88 0,2 0-125 0,2 0-143 16,-1 0 10-16,2 0 94 0</inkml:trace>
  <inkml:trace contextRef="#ctx0" brushRef="#br0" timeOffset="-50065">11663 6547 947 0,'-1'0'28'16,"1"0"10"-16,-2 0 24 0,2 0 14 0,0 0-18 15,-1 0 10-15,1 0 1 0,0 0 1 0,0 0-7 16,0 0-1-16,0 0-20 0,0 0-6 0,0 0 5 15,0 0-8-15,0 0 7 0,0 0-5 0,0 0 12 16,0 0-2-16,0 0-3 0,0 0 6 0,0 0-17 16,0 0 3-16,0 0-3 0,0 0-8 0,0 0 1 15,0 0-7-15,0 0 4 0,0 0 9 0,0 0 7 16,0 0 7-16,0 0-8 0,14 0-3 0,-14 0-5 15,0 0-9-15,22 0 6 0,-22 0-9 16,21 0-9-16,-8 0 0 0,1 0-3 0,2 0-4 16,0 0 1-16,0 0-4 0,3 0 3 0,-2 0-3 15,0 0 6-15,0 0 3 0,-3 0-7 0,2 0 3 16,-2 0-7-16,-2 0 0 0,-1 0 3 0,-3 0 1 15,-2 0-2-15,1 0-13 0,-4 0-35 0,0 0-30 16,-2 0-43-16,-1 0-71 0,0 0-88 0,0 0-114 16,0 0-76-16,0 0 82 0</inkml:trace>
  <inkml:trace contextRef="#ctx0" brushRef="#br0" timeOffset="-49470">12302 6380 1413 0,'-13'-3'-15'0,"13"-1"0"16,-10 1-6-16,10 0 17 0,0-1 29 0,-4-2 24 15,4 0 48-15,-3 2 14 0,3-1 1 0,0 3-23 16,0-1-38-16,0 0-22 0,0 0-12 0,0 2-5 15,0-2 1-15,0 2 1 0,0 0-7 16,0-1 9-16,0 0-7 0,0 1-9 0,0-3 7 16,0-1-12-16,0 1 8 0,19-1-3 0,-19-1-7 15,11 0-2-15,-11 0-3 0,14-1-4 0,-14 3 4 16,17 0 4-16,-8 0-4 0,2 3 9 0,1-1-4 15,-1 1 5-15,1 1-6 0,0 0-1 0,2 0 11 16,-3 0-1-16,3 0 6 0,-3 22-2 0,1-22-2 16,-1 21 0-16,-1-21 6 0,-2 28 0 0,1-10-6 15,-2 1-5-15,-1 1 0 0,-3 1 0 0,-2 0 8 16,0 1-2-16,-1-2 0 0,0 0 3 0,0-1-2 15,0-2 7-15,-21 2 4 0,21-6-11 16,-16 2 6-16,16-2-6 0,-17-1-6 0,17-2 5 16,-20 0 2-16,10 0-1 0,0 0-2 0,2 0 3 15,-1-3-6-15,-1 1-1 0,3 0 0 16,0-1-20-1,1 0-52-15,0 1-95 0,1-1-114 0,0 0-148 0,2-1-8 0,1-1 94 0</inkml:trace>
  <inkml:trace contextRef="#ctx0" brushRef="#br0" timeOffset="-49236">12396 6940 2151 0,'0'4'1'16,"0"-4"-1"-16,18 3 0 0,-18-2 7 15,13-1 0-15,-13 0-8 0,21 0 2 0,-9 0-8 0,0 0-11 16,1 0-16-16,-3 0-76 0,2 0-145 0,-2 0-157 15,-3 0-90-15,0 16 73 0</inkml:trace>
  <inkml:trace contextRef="#ctx0" brushRef="#br0" timeOffset="-48212">13607 6773 1592 0,'-17'0'-14'0,"17"0"-22"0,-13 0-4 16,13 21-1-16,-14-21 14 0,14 15 32 0,-16-15 14 15,16 23-9-15,-17-12 14 0,9 4-10 0,0-1-4 16,1 0 4-16,0 1-18 0,2 1 0 0,-1-1-9 16,2-1 5-16,1 2 3 0,-1-3-14 0,0 0 5 15,2-1 0-15,-2-1 9 0,1-2 6 0,0-1-1 16,-1-1-5-16,2-3-5 0,0 0 15 0,1-4 5 15,0 3 24-15,0-3 18 0,1 0 10 16,0 0 3-16,0 0-15 0,0 0-28 0,0 0-18 16,0-26-5-16,0 26-1 0,14-22 0 0,-14 8 4 15,13-3 0-15,-13 0 1 0,17-2-4 0,-7-1 12 16,2-2-6-16,1 0-7 0,-1 0 8 0,2-1-8 15,0 2-3-15,0 0 1 0,-1 2 11 0,0 2-12 16,-2 3 5-16,0 4 0 0,-3 3-12 0,-2 3 5 16,-1 3 7-16,-1 1 4 0,-1 0 9 0,1 0 6 15,-2 0-5-15,-1 30-1 0,-1-30 6 0,0 27-2 16,2-27-1-16,-2 31 0 0,0-15-8 0,0 1-2 15,0-1-4-15,0 0-7 0,0 1 1 16,0 1 4-16,0-2 3 0,0 0 10 0,0 2-8 16,15-3 0-16,-15 0 1 0,0-1-10 0,18 0 6 15,-18-2-8-15,14-1 4 0,-4 0 3 0,-2-2-4 16,1 0 0-16,0-1 5 0,0-2-5 0,-1 2 6 15,0-6 1-15,0 3-2 16,-1-3 5-16,-1 0 9 0,-1 1 22 0,0-2 21 0,-2-1 21 0,-2 0 1 16,-1 0-18-16,0 0-26 0,0 0-22 0,0 0-12 15,-17 0-4-15,17-19 3 0,-21 19-4 0,8 0-3 16,-3 0 5-16,-1-19-4 15,-1 19 5-15,1 0 4 0,-2 0-9 0,0-14 10 0,3 14-8 16,-2 0 0-16,2-6 2 0,1 6-7 0,3 0 11 16,-1 0-4-16,3 0 1 0,3 0 1 0,0 0-9 15,2 0 2-15,1 0-4 0,3 0-3 0,0 0 7 16,1 0-11-16,0 0-6 0,0 0-45 0,0 0-50 15,16 0-80-15,-16 0-102 0,16 0-77 0,-16 0-67 16,21 0 89-16</inkml:trace>
  <inkml:trace contextRef="#ctx0" brushRef="#br0" timeOffset="-45957">13765 6461 811 0,'0'-1'38'15,"0"0"17"-15,0 1 6 0,0 0 13 0,0 0-28 16,0 0-5-16,0 0 10 0,0 0 25 0,0-1-10 16,0 1 1-16,0 0-5 0,0 0-35 0,0 0 1 15,0 0-1-15,0 0-5 0,0 0-8 0,0 0 8 16,0 0-9-16,0 0-4 0,0 0 8 0,0 0-4 15,0 0 4-15,0 0 0 0,0 14-5 16,0-14-8-16,0 0-4 0,0 0 4 0,0 8-5 16,0-8 6-16,14 9-1 0,-14-9-4 0,0 8 0 15,0-3 0-15,10-1-4 0,-10 0 4 0,0 1 5 16,6-3-2-16,-6 1-3 0,4 1 0 0,-4-2 4 15,0-1 4-15,0-1 6 0,0 0 12 16,0 0 14-16,0 0 12 0,0 0 6 0,0 0-13 0,0 0-17 16,0 0-20-16,0 0-8 0,0 0-2 0,0-22-1 15,0 22 0-15,0 0 4 0,0-19-4 0,0 19 0 16,0-16 0-16,-11 16 0 0,11-15 3 0,0 15 5 15,0-14-1-15,-10 9 1 0,10-2 4 16,-7 1-1-16,7 3-3 0,-7-1 0 0,4 2-4 16,-2-2 2-16,2 1 4 0,-2 3-12 0,2-2 5 15,-3 2-7-15,1 0 4 0,1 0 6 0,-1 0 0 16,-1 0 1-16,1 0-1 0,-1 0-1 0,2 20-5 15,-2-20-4-15,0 0 7 0,-1 0 12 0,2 17 1 16,-1-17 6-16,-1 12-6 0,0-12-7 0,1 13 8 16,-1-6-2-16,1 2 3 0,-1-3-2 0,1 2-2 15,2 0 5-15,-2 0 3 0,0-2-3 0,1 2 4 16,-1 1 2-16,2-1-7 0,-1-1 6 0,0 1-9 15,1 0-8-15,0-1 9 0,2 1-4 16,-1 1 9-16,1 0-5 0,0-4-9 0,1 4 3 16,-1-2-7-16,1 2 4 0,0-1 9 0,0 1-1 15,0-1 3-15,0 2 2 0,1-2-7 0,-2 1 2 16,2 1 2-16,0 2-10 0,0-2 6 0,0 0-6 15,0 0-2-15,0 1 6 0,0 0-3 16,0 0-1-16,16-1 2 0,-16 2-2 0,0-1 2 0,10-1-6 16,-10 1-4-16,8-1 0 0,-8 1 1 0,8-3 5 15,-8 1 3-15,8-2 3 0,-4-1-2 0,0-1 2 16,1 0-2-16,0-1 4 0,1-1-2 0,1 2-5 15,1-4 2-15,1 3-7 0,-2-2 4 16,2 0-1-16,0 0-4 0,-1 1 6 0,1 0 2 16,-1 1-4-16,0-1 5 0,-1 2-6 0,0 0 4 15,0 0 1-15,0 1-4 0,-1 2 0 0,-1 0-6 16,0-1 4-16,0-1 1 0,-1 2 7 0,1 0 7 15,-3 0-2-15,0 0 3 0,0-1-2 0,-1 0-2 16,-1 0 4-16,0 2 5 0,0-1 0 0,0 0-1 16,0 1-4-16,0 0-3 0,-17 0 2 0,17 2-1 15,0-4-5-15,-14 1-3 0,14-2 5 0,0-1-3 16,-10-1 5-16,10-1 1 0,0 0-15 0,-10-1 2 15,10-1 3-15,-5 2 0 0,5-2-3 16,-4 2-3-16,2-1-1 0,1 1 2 0,-1-2 4 16,0 0 2-16,-1-1-1 0,1 0 0 0,0 0 2 15,-1 0-8-15,0 0 0 0,-1 0-5 0,0 0 1 16,-1 0 10-16,-3 0 0 0,1 0-3 0,-1 0 0 15,-2 0-3-15,1 0-5 0,1 0 6 0,-2 0 5 16,2 0-4-16,-1 0 1 0,0-14-3 0,1 14-7 16,0 0 4-16,-1 0 4 0,1-11-4 0,-1 11 3 15,2-8 0-15,-1 1-6 0,0 1 3 0,1 1-10 16,0-3-1-16,0 0 6 0,0-1-1 0,0 0 5 15,2 1 0-15,0-2-1 0,-1-1-4 16,2-1 2-16,1 2 2 0,0-3-2 0,-1 0 1 16,3 0 3-16,-1 0-7 0,2 0 6 0,0 0 1 15,0 1 3-15,0 0 5 0,0 2-8 0,0-3 1 16,0 2 2-16,0-1 2 0,17 2 0 0,-17-2 6 15,0 1-1-15,16 1-10 0,-16 0 7 0,12 0 0 16,-12 3-10-16,11 0 8 0,-11 3-1 0,11 0-2 16,-7 2 4-16,1 0 1 0,1 2-5 0,0 0-1 15,1 0 5-15,-1 0-5 0,0 0-1 0,1 0-24 16,0 25-47-16,0-25-59 0,-1 0-76 15,-2 20-118-15,2-20-122 0,-2 15-51 0,0-15 80 16</inkml:trace>
  <inkml:trace contextRef="#ctx0" brushRef="#br0" timeOffset="-45131">14111 6675 762 0,'0'11'-35'0,"0"-11"-21"0,0 0-15 16,0 0 3-16,0 0 41 0,0 0 36 0,0 0 18 15,0 5 1-15,0-5-10 0,0 5-5 0,0-2-5 16,0-2-5-16,15 2 0 0,-15 1-3 0,0-2 0 15,0 1 0-15,10-2 3 0,-10 2-2 0,0-2 12 16,6 1 3-16,-6-1 1 0,0-1 18 0,0 2 4 16,0-2 15-16,3 2 17 0,-3-2 12 0,0 0 15 15,2 0 15-15,-2 0 21 0,1 0-22 0,-1 0-28 16,1 0-38-16,1 0-37 0,-1-21-13 15,3 21-5-15,-1 0 9 0,1-21 5 0,-1 21 3 16,0-21 0-16,1 11-3 0,-2-2-10 0,0 0-12 16,-2-1-15-16,0 0-4 0,0 3-5 0,0 0 13 15,0 0 14-15,-16 3 0 0,16 0 13 0,-20 1 1 16,7 3 0-16,-1 3 5 0,-2 0-10 0,-3 0 10 15,1 0-1-15,-1 23 11 0,-1-23 13 0,0 26 4 16,1-26 27-16,-1 32 3 0,3-17 15 0,1 4-3 16,3-2-5-16,2-1-7 0,2 0-21 0,2 0-1 15,4-2-14-15,2 0 6 0,0 1 4 0,1-2-6 16,0 0-3-16,0-2-7 0,0 0-9 15,22-1-3-15,-22 0-7 0,29-2-4 0,-10-1 1 16,2 0-5-16,3 0 7 0,0 0-5 0,-1-1-4 16,1 1 2-16,-4-1-7 0,1 0 0 0,-2 3 8 15,-3-2 3-15,-1 3 6 0,-2-3-2 16,-2 2 3-16,-1 1 0 0,-3 1-6 0,0 0 18 0,-2 1-16 15,-3 1 6-15,0 0 5 0,-2-2-18 0,0 3 14 16,0 0-5-16,0 0-7 0,0-2 6 0,-18-1-4 16,18 0 7-16,-12-2-2 0,12-1 2 0,-16-2 1 15,16 1-7-15,-17-2 11 0,17 0 5 0,-17 1-2 16,9-1-4-16,-3 0 8 0,3 0-11 15,-1 0 2-15,1-3 8 0,0 0-18 0,-4-1 7 16,4-1-4-16,-2 0-11 0,3 0-21 0,-3 0-25 16,3 0-33-16,-2 0-51 0,2 0-36 15,3-19-63 1,1 19-76-16,0 0-83 0,0 0 61 0</inkml:trace>
  <inkml:trace contextRef="#ctx0" brushRef="#br0" timeOffset="-44805">14525 6940 2031 0,'0'0'6'16,"0"0"1"-16,0 0 3 0,0 0-3 15,0 0 5-15,16 0 4 0,-16 0-2 0,19 0 0 16,-8 0-8-16,3 0-3 0,-2 0 0 0,0 0 7 16,3 0-11-16,-2 0-18 0,1 0-47 0,-3 0-81 15,2 0-91-15,-3 0-87 0,-2 0-83 0,0 0 17 16,-3 0 97-16</inkml:trace>
  <inkml:trace contextRef="#ctx0" brushRef="#br0" timeOffset="-44580">14471 6726 1877 0,'0'0'-1'0,"0"0"5"0,0 0 4 0,0 0 29 15,0 0 23-15,24 0 13 0,-24 0 4 0,22 0-27 16,-8 0-14-16,-1 0-18 0,3 0-13 16,-1 0 2-16,2 0-4 0,-2 0-30 0,0 0-57 0,1 0-96 15,1 0-141-15,1 0-121 0,-5 0-32 0,2 0 90 16</inkml:trace>
  <inkml:trace contextRef="#ctx0" brushRef="#br0" timeOffset="-43876">15020 6459 2240 0,'-8'-1'-9'0,"8"0"-8"0,0 1 1 15,0 0-5-15,0 0 6 0,0 0 18 0,-6 0 0 16,2 0 5-16,0 22 5 0,-1-22-6 0,-2 25 0 15,0-9-3-15,1 0 2 0,-2 1-10 0,0 3 4 16,0-1 0-16,3 1-6 0,-2 0 3 0,2-1-4 16,-2-1-8-16,2-1-9 0,1 1-15 0,2-2 3 15,-2-3-5-15,2-2 8 0,0-1 18 0,0-1-10 16,0-1 13-16,2-3-3 0,-1-1-1 15,0-4 6-15,1 2 4 0,-2-2-2 0,2 0-9 16,0 0-9-16,0 0-6 0,0-21 3 0,0 21 13 16,0-23 7-16,0 23 9 0,16-30 7 0,-16 11-10 15,0-3 0-15,16-1-5 0,-16-2-7 0,15-3-3 16,-7-6 0-16,1 1-2 0,1-1 5 0,-1-2 4 15,3 1 9-15,-2 2-5 0,0 5 0 0,-1 2 7 16,-1 6-8-16,-2 5 16 0,-1 3 0 0,0 6 10 16,-2 5 25-16,-2 1 19 0,-1 0 12 0,0 24 1 15,0-24-17-15,0 41-12 0,0-13-14 0,0 2-11 16,-20 4 0-16,20 1-12 0,0-1 5 15,-14-2-6-15,14-2-2 0,0 0-6 0,0-5 0 16,0-2 0-16,0-3 0 0,0-2 1 0,0-2-3 16,18-2 2-16,-18-2-6 0,15-3 9 0,-15-1-6 15,17-2 4-15,-17-1 7 0,17 1-5 0,-17-2 4 16,13-1-2-16,-13-1-5 0,9 1-3 0,-9-2 4 15,5 0 8-15,-5 0 9 0,2-1 15 0,-2 2 15 16,0-2 7-16,0 0-1 0,0 0-14 0,0 0-15 16,0 0-23-16,-20 0-7 0,20 0 5 0,-18 0-5 15,18 0 8-15,-21 0 2 0,10 0-6 0,1 0 2 16,0 0 1-16,-1 15-1 0,0-15-2 15,0 0 0-15,0 0-2 0,1 11-2 0,0-11 0 16,1 0 4-16,2 8-4 0,2-8-2 0,2 6-4 16,0-6-20-16,2 5-22 0,1-3-38 0,0 0-57 15,0 1-105-15,0-2-88 0,0 0-145 0,0-1 42 16,17 0 120-16</inkml:trace>
  <inkml:trace contextRef="#ctx0" brushRef="#br0" timeOffset="-43452">15348 6507 1536 0,'-19'-3'-9'15,"19"-2"5"-15,0 1 0 0,-14 0 22 0,14 1 31 16,0 0 7-16,-11-1 36 0,11 2 6 0,-7 0-8 15,7 1-6-15,-8 0-35 0,8 1-27 0,-6 0-15 16,4 0-8-16,-1 0 2 0,1 0-1 0,-1 0 5 16,1 0 2-16,0 20-2 0,0-20-3 0,-1 0 2 15,1 20-2-15,0-20-2 0,2 14-1 0,0-14-1 16,0 17 1-16,0-8 4 0,0 0 0 15,0 2-6-15,0-1 6 0,0-1-2 0,0 1 3 16,0 0-4-16,16-1-3 0,-16 1 1 0,12-1-7 16,-12-1 12-16,14 2-6 0,-14-1 1 0,15-1 14 15,-6 0-8-15,-1 0 1 0,1 0-4 0,-2-2-5 16,2-1 3-16,-1 1 4 0,0-1-3 0,0-2 8 15,-1 2-5-15,-2-1 3 0,3-2 2 0,-4 2-7 16,1-1 14-16,-2 0 9 0,-1-1 25 0,-1 1 16 16,0-3 12-16,-1 2-4 0,0-1-19 0,0 0-13 15,0 2-24-15,-21-2-8 0,21 2-5 0,-19 0-22 16,19 2-31-16,-22 2-37 0,8-3-53 15,2 2-38-15,1-1-66 0,0 1-90 0,1 0-97 16,1-1-19-16,1 0 96 0</inkml:trace>
  <inkml:trace contextRef="#ctx0" brushRef="#br0" timeOffset="-42967">14835 6922 1863 0,'-3'0'20'0,"2"0"7"0,-1 0 9 0,2 0 24 16,0 0 14-16,0 0 14 0,0 0 14 0,0 0-7 15,0 0-27-15,0-14-21 0,0 14-12 0,0 0-22 16,0 0 5-16,0 0 9 0,0 0 7 15,0 0 20-15,16 0-5 0,-16 0-2 0,16 0-1 16,-5 0-12-16,2 0 0 0,1 0-5 0,2 0-13 16,2 0 5-16,2 0-14 0,3 0 3 0,1 0-1 15,0 0-9-15,3 0 9 0,2 0-9 0,4 0-2 16,0 0 0-16,1 0 1 0,0 0-5 0,0 0 2 15,1 0 0-15,1 0-7 0,-1 0 4 0,0 0-8 16,0 0-10-16,-1 20 1 0,-1-20-4 0,0 0 2 16,-1 0 7-16,-2 17-7 0,-1-17 2 0,-4 0 4 15,-3 0 2-15,-3 11 3 0,0-11 2 0,-3 0 4 16,-2 6-4-16,-3-6-3 0,-2 0-12 15,-2 5-20-15,0-3-18 0,-2-1-5 0,-4 0 4 16,-1 3-33-16,0-1-61 0,0 3-118 0,-20 0-128 16,20-2-113-16,-21-1 87 0</inkml:trace>
  <inkml:trace contextRef="#ctx0" brushRef="#br0" timeOffset="-42224">15121 7130 1418 0,'1'0'5'0,"0"0"-11"0,1 0-5 15,0 0 1-15,1 0-6 0,0-2 42 0,0 0 25 16,0 0 19-16,0 2 5 0,-1-1-27 0,1 0-10 16,-1-1-15-16,0 1-4 0,-1 1 4 0,-1 0-9 15,1 0 17-15,-1 0 0 0,0 0-6 0,0 0-6 16,0 0-28-16,0 0 4 0,0 0-13 15,-17 0 4-15,17 0 5 0,-17 0-22 0,17 0 4 16,-22 0 11-16,7 0-5 0,-1 0 22 0,-1 0 1 16,-1 0-3-16,0 0 3 0,-1 18 1 0,0-18 12 15,2 0 7-15,1 17 2 0,2-17 15 0,1 16-1 16,2-7-6-16,2 0 8 0,4-2-10 0,0 2-6 15,0-1-1-15,3 1-11 0,2-2-7 0,0 1 2 16,0 1 5-16,17-2 1 0,-17-2-6 0,26 2-4 16,-10 0-2-16,2 0 0 0,0 1 2 0,1-3 3 15,1 3-4-15,0-2-6 0,-2 1 4 0,1 2-2 16,0 1 1-16,-1 1 9 0,0-1-1 15,-3 2-2-15,0 1-4 0,-3-1-1 0,-2 2 0 16,0-1 5-16,-5-3-4 0,-2 1 3 0,0-2 13 16,-1 1 5-16,-2-2 6 0,0 0 5 0,0-3-16 15,0 1-3-15,0-1 3 0,-20 0-4 0,20-1 3 16,-17 0 4-16,17 1 0 0,-23-2-5 15,10 0 1-15,-1 1-15 0,0-2-2 0,-2-1-2 16,1 0 2-16,-2-1 4 0,0 0-2 0,0 0 1 0,-1 0-6 16,2-19-2-16,-2 19-2 0,3 0-1 0,0-21-16 15,1 21-10-15,1 0-39 0,0-14-53 0,3 14-64 16,-3 0-99-16,5 0-92 0,-1 0-74 15,1 0 85-15</inkml:trace>
  <inkml:trace contextRef="#ctx0" brushRef="#br0" timeOffset="-11220">13899 488 511 0,'0'-2'13'0,"0"2"16"0,0 0 5 15,0-2 3-15,0 2-6 0,0 0-14 0,0 0 11 16,0 0 17-16,0 0-1 0,0 0 19 0,0 0 1 16,0 0-16-16,0 0 13 0,0 0-20 0,0 0-9 15,0 0 0-15,0 0-13 16,0 0-5-16,0 0 0 0,0 0-9 0,0 0-10 0,0 0 10 0,0 0 5 15,0 0 3-15,0 0 1 0,0 0 0 16,0 0-14-16,0 0-4 0,0 22 13 0,0-22-9 16,-11 18 5-1,11-5 0-15,0 2-10 0,-13 0 6 0,13 1-1 0,-12-2 5 0,5 4-5 0,0-1 0 16,-1-1-4-16,2 0-1 0,-1-2 5 0,0 0 0 15,3-1 0-15,-2 0 10 0,2-4-10 0,0-1 13 16,1 0-8-16,1-3-19 0,0-1 14 0,0 1-13 16,-1-5 8-16,3 3 14 0,-1-3-5 0,1 0-4 15,0 0 14-15,0 0-18 0,0 0 8 0,0 0 1 16,0 0-15-16,0 0 6 0,0 0-19 0,0 0-18 15,0 0-5-15,0-21-11 0,15 21 8 0,-15-16 9 16,0 16-11-16,13-23 5 0,-13 10-13 0,13-3-3 16,-6 1 6-16,0-2 2 0,2 0 12 15,-1-3 16-15,-1 0 13 0,-1 1 17 0,-2-2 10 16,2 3 12-16,-2 0 9 0,1 2 22 0,-3 3 14 15,0 2-3-15,0 4-11 0,0 1-22 0,-2 3-17 16,2 2-13-16,-1 1 4 0,-1-2 0 0,0 2 5 16,0 0 8-16,0 0 15 0,0 0 18 0,0 0 16 15,0 0-1-15,0 25-3 0,0-25-28 0,0 22-15 16,0-7-1-16,0 0-9 0,0 3 5 0,0 1 7 15,0-1 0-15,0-1-17 0,0 1 8 0,0 0-17 16,0 0-4-16,0-2 21 0,0-1-12 0,0 0 7 16,14-1-3-16,-14-2-4 0,0 0 12 15,16-3-8-15,-16-1-1 0,16-2 2 0,-16 0-6 16,14-4 0-16,-5 0 4 0,0-1-4 0,-1-1-4 15,-1 0-4-15,0 0 0 0,-2 0 0 0,0 0-4 16,-1 0 12-16,-1 0 0 0,-2 0 4 0,1 0 0 16,-2 0-4-16,0 0 1 0,0 0 6 0,0 0-2 15,0 0 3-15,0 0 5 0,0 0-12 0,0 0 3 16,0 0-3-16,0 0 3 0,-12 0 0 0,12 0 3 15,0 0-7-15,0 0-7 0,-13 13 6 0,13-13-3 16,-13 0 4-16,7 0-3 0,-1 0-8 0,-1 0 3 16,-2 0 3-16,0 0-3 0,-1 0 4 15,2 0 1-15,-1 0-9 0,0 0 8 0,0-24-4 16,0 24-1-16,2 0 1 0,2-19 3 0,-1 19-7 15,0-13 4-15,0 13 4 0,1-9-8 0,2 9 9 16,1 0-5-16,2-7 0 0,-1 7-5 0,2 0-3 16,-1 0 4-16,1 0 4 0,0 0-1 0,0 0-35 15,0 25-83-15,0-25-78 0,16 23-74 0,-16-23-86 16,0 23 70-16,18-23 74 0</inkml:trace>
  <inkml:trace contextRef="#ctx0" brushRef="#br0" timeOffset="-10693">14260 338 931 0,'-2'-6'22'0,"2"6"6"0,0-4 10 0,0 1 23 15,-1 2-3-15,1 0 34 0,0 0 11 0,0-1 7 16,-1 2-5-16,1 0-27 0,0 0-10 0,0 0-36 15,0 0-11-15,0 0-8 0,0 0-13 0,0 0 8 16,0 0-4-16,0 0-4 0,0 0-4 0,0 0 5 16,0 0 6-16,0 0 21 0,0 0 12 15,0 27-5 63,0-27-7-78,0 25-17 0,0-7-3 0,0 3 1 0,-12 1-4 0,12-1-4 0,0 1 1 0,0-1-4 0,0 0 7 0,0-2 3 0,0 1-5 0,0-4 1 0,0 1-1 0,0-2 0 0,0-2-1 0,0 0-2 0,0-1-6 0,0-2 5 16,0-2 2-16,0 0-2 0,0 1 6 0,0-2-5 0,0 0-6 0,9 0 3 0,-9-2-1 0,0 0-4 0,0 1 11 15,0-3-6-15,0 1-10 0,0-4-18 0,0 2-29 16,0 0-28-16,0-2-29 0,0 0-40 0,0 0-34 16,5 0-25-16,-5 0-31 0,0 0-44 15,0 0 51-15,0 0 59 0</inkml:trace>
  <inkml:trace contextRef="#ctx0" brushRef="#br0" timeOffset="-10273">14433 215 1152 0,'-16'0'9'15,"16"0"1"-15,-17 19 0 0,17-19 5 0,-17 0 15 16,17 0 16-16,-17 0 19 0,17 11 10 0,-11-11-20 16,11 0-17-16,-7 13-6 0,7-6-18 0,-2 1 3 15,2 1 6 1,0 1-5-16,0 1 8 0,0 2 7 0,0 1-7 0,0 1-14 0,0 0-1 0,14 0-12 15,-14 2 7-15,0-1 1 0,13 1 1 0,-13 1-1 16,0-1 1-16,0-1-6 0,9 2 1 0,-9-2-8 16,0 2-3-16,0-2 11 0,0 1 1 15,0-2 0-15,0 1 3 0,0 0 1 0,0-3-5 16,0 0 0-16,0-2 1 0,0 0-8 0,0-2 4 15,0 0 0-15,0-1-12 0,-11-1 9 0,11-1 2 16,0 0 1-16,0 1 7 0,0-1-4 0,0-2-2 16,0 1-1-16,0-1 3 0,0 0 0 0,0 2-15 15,0-4-13-15,0 3-32 0,0-2-45 0,0 1-48 16,0-3-38-16,0-1-51 0,0 0-83 15,0 0 39-15,0 0 54 0</inkml:trace>
  <inkml:trace contextRef="#ctx0" brushRef="#br0" timeOffset="-9762">14035 256 1191 0,'-8'0'0'0,"2"12"5"0,1-12 1 15,1 0 14-15,0 0 25 0,2 0 30 16,2 0 23-16,0 0 12 0,-1 0-12 0,1 0-34 0,0 0-19 16,0 0-16-16,0 0 2 0,0 0 28 15,20-17 16-15,-20 17 15 0,20 0-1 0,-6 0-25 16,2-13-16-16,1 13-20 0,5-9-16 0,1 9 2 15,5-8-10-15,1 5-1 0,3 1 1 0,2 1-8 16,1 1 9-16,3 0-3 31,1 0 1-31,0 0-2 0,1 0-2 0,-2 0 4 0,0 0 1 0,-3 18 6 0,-1-18 1 0,-1 0-8 31,-3 23-2-31,-1-23-2 16,-4 19-11-16,-2-19 6 0,-4 19-2 0,-4-19-10 0,-3 13 5 0,-3-7-20 0,-4 0-16 0,-2-6-11 0,-1 4-31 0,-2-1-31 0,0-1-62 0,0 1-106 16,0 0-77-16,0-1-59 0,-21 2 83 15</inkml:trace>
  <inkml:trace contextRef="#ctx0" brushRef="#br0" timeOffset="-9115">13720 1019 1106 0,'3'-7'-5'16,"-2"-4"-3"-16,3 3 4 0,3-4 9 0,0 3 19 16,1-2 31-16,2 1 16 0,0 2 0 15,1-1-5-15,1 0-14 0,2 2-11 0,0 1 4 16,0-1 16-16,0 1 12 0,4 2-2 0,0-1 3 15,3 1-18 1,3 3-17-16,1-2-5 0,3 1-11 0,2-1-7 0,4 3-5 0,-1 0-7 0,2 0 0 16,0 0 1-16,0 0-4 0,1 0 3 0,-1 0 0 15,-1 0-2-15,0 21 6 0,-1-21-7 0,-1 0 2 16,-1 15-2-16,-1-15-5 0,-2 0-1 0,-1 12 2 15,-1-12-7-15,-2 0 7 0,-3 9 11 0,-2-9-16 16,0 0 3-16,-2 4-4 0,-2-4-15 0,-2 0-3 16,-1 0-28-16,-3 0-21 0,-1 0-28 15,-2 3-35-15,-1-3-43 0,-4 0-55 0,1 2-35 16,-2-2-57-16,0 2 78 0</inkml:trace>
  <inkml:trace contextRef="#ctx0" brushRef="#br0" timeOffset="-8636">14013 1075 2182 0,'0'-3'-6'0,"-16"1"-20"0,16-1-15 0,0 1-9 0,0-2 4 0,-11 1 27 0,11 1 10 0,0 2 9 0,0 0 3 0,0 0-10 0,0 0 5 16,0 0 2-16,0 24-1 0,0-24 3 0,0 28 3 0,0-28-1 0,0 35 5 16,0-17-9-16,0 0 5 0,0 0-4 0,0 2-8 15,0-3 16-15,0 0-5 0,0-1-3 0,0 0 13 16,0 1-15-16,0-1-6 0,0 0 10 0,0-1-9 15,0 0 4-15,0-1 8 0,0 1-1 0,0-2-2 16,0-1 5-16,0-3-5 0,-14-2-7 0,14 0 0 16,0-2-25-16,0-4-36 0,0 2-37 15,0-3-44-15,0 0-42 0,0 0-25 0,0 0 14 16,0 0-13-16,0 0 35 0,0 0 2 15,0 0-29-15,16-17 57 0</inkml:trace>
  <inkml:trace contextRef="#ctx0" brushRef="#br0" timeOffset="-8336">14237 1074 1601 0,'0'0'0'0,"-19"0"4"15,19 23-3-15,-20-23 19 0,20 17 10 0,-26-17 29 16,12 22 14-16,2-8-10 0,0 0-4 0,2 1-31 15,2 0-7-15,1 2 5 0,7 2-10 0,-9-2 4 16,9 0-2-16,-5-2-6 0,5 3-4 31,0 2 4-31,0-1-14 0,0-2-4 0,0 3 12 0,0-2-5 0,0 2 9 0,0 0-7 0,16-1-6 0,-16-4-6 16,0 0 7-16,0-1 5 0,12-2 0 0,-12-1 2 15,0-4-7-15,0 2-3 0,0-3 4 0,0 1 0 16,0-4 0-16,7 1 1 0,-7-2-5 0,0 1-11 16,0-2-21-16,0 1-24 0,0-1-37 15,0-1-41-15,0 0-44 0,0 0-36 0,0 2-71 16,0-2-74-16,0 0 66 0</inkml:trace>
  <inkml:trace contextRef="#ctx0" brushRef="#br0" timeOffset="-7940">13816 1071 1195 0,'-5'-17'14'0,"-2"17"1"15,3 0 29-15,1 0 20 0,1 0 14 0,-2 0 25 16,3-10-4-16,-1 10-2 0,2 0-20 0,0 0-10 16,0 0-29-16,0 0-3 0,0 0 24 15,0 0 12-15,21 0 18 0,-21 0-1 0,19 0-25 16,-8 0-26-16,4 0-14 0,3 0-16 0,3 0-6 15,2 0 2-15,4 0-2 0,3 0 7 0,2 0-3 16,2 0-8-16,0 0 6 0,0 0-1 0,-3 0-1 16,0 0-3-16,-4 0-18 0,-1 0-20 0,-7 23-24 15,-1-23-38-15,-4 15-44 0,-1-15-66 0,-4 18-70 16,-4-18-66-16,-2 21-83 0,-3-12 83 0</inkml:trace>
  <inkml:trace contextRef="#ctx0" brushRef="#br0" timeOffset="-7348">13483 197 992 0,'0'-1'4'15,"-15"1"1"-15,15 0 39 0,0 0 57 0,0 0 29 16,0 22 37-16,0-22-22 0,-8 26-48 0,8-26-21 15,-8 35-26-15,8-13-15 0,-10 2-5 0,4-1-6 16,2 3-7-16,-1 0-3 0,0 0 10 0,0 3-1 16,1-1 3-16,0 1-1 0,1-1-7 0,-1 1-3 15,1-1-8-15,-1 1 3 0,-1 2-9 0,2-2 4 16,-1 1 6-16,0 1-5 0,1 1 6 0,-2 1-5 15,0 1 2-15,0 0 3 0,-1 2-5 0,0 1-1 16,0 0-7-16,1 4 5 0,-2-1-4 0,1 2 7 16,0-1 10-16,2 1-8 0,0 5 5 15,2 1-6-15,1-1-11 0,1 2 11 0,0 2-6 16,0-2 0-16,18 3 4 0,-18-3-5 0,27-2 8 15,-10-5-6-15,3-4-15 0,4-2-36 0,2-6-35 16,0-2-44-16,1-5-41 0,0-4-52 0,1-3-63 16,-1-5-89-16,0-1-5 0,-4-5 83 0</inkml:trace>
  <inkml:trace contextRef="#ctx0" brushRef="#br0" timeOffset="-6615">14981 953 1903 0,'-9'0'-1'0,"0"0"-3"0,1 0 3 15,2 0 5-15,2 0 9 0,1 0 30 0,-1 0 7 16,2 0 10-16,2 0 2 0,0-15-27 0,0 15-6 16,0 0-14-16,0 0-10 0,0 0-7 0,0 0 10 15,16 0 3-15,-16-10 4 0,13 10 5 0,-2 0-4 16,1-6-6-16,2 6-6 0,1-4 6 0,3 4-13 15,0-3 3-15,1 3 0 0,-1 0 0 0,2-1 5 16,0 1-5-16,-2 0-5 31,1 0-18-31,-1 0-23 0,-2 0-25 0,0 0-36 0,-4 0-42 0,0 0-41 0,-3 0-45 0,-2 0-12 0,-2 0-27 16,-2 16-54-16,-2-16 59 0,-1 0 53 0</inkml:trace>
  <inkml:trace contextRef="#ctx0" brushRef="#br0" timeOffset="-6262">15105 698 1718 0,'-7'0'4'0,"2"0"-11"0,-1 0 7 0,4 0-4 15,0 0 0-15,0 0 52 0,1 0 30 0,0 0 25 16,1 22 5-16,0-22-33 0,0 24-25 0,0-24-13 15,0 37-11-15,0-16-5 0,0 1-14 0,0 1-2 16,0-1-1-16,0-1 0 0,0-2-6 16,15 0 0-16,-15 0 9 0,0-2-2 0,0 1 1 15,0-1-2-15,9-1-5 0,-9-2 5 0,0 3 5 16,0-3-7-16,0-3 6 0,0 0-15 0,0 1-7 15,0-3-8-15,0 1-44 0,0 1-30 0,0-3-54 16,0 1-78-16,0-1-73 0,0-1-101 0,0-1-12 16,13-2 91-16</inkml:trace>
  <inkml:trace contextRef="#ctx0" brushRef="#br0" timeOffset="-5633">15704 414 1829 0,'-4'-5'5'0,"-3"-3"-1"0,1 1 2 0,2 0 10 15,-1 1 7-15,1-1 7 0,2 0 10 0,-1 2 8 16,1 0-4-16,1 1-1 0,-2 0-2 16,0-1-3-16,0 1 1 0,-1 0 0 0,1 2-5 0,0-1-10 15,-1 0-10-15,3 3 0 0,0-1-3 0,1 0-9 16,0-2-3-16,0 3-4 0,0-2-3 15,0-1-3-15,0 2 7 0,0-2-1 0,0 3 4 16,19-3 1-16,-19 3-4 0,16-3-3 0,-16 2-3 16,18-1 5-16,-9 2-3 0,1 0 4 0,-1 0 2 15,0 0-7-15,1 0 6 0,-1 29-1 0,0-29-3 16,0 20 2-16,1-20 3 0,-1 26-6 0,-2-11 2 47,-3-1-2-47,-1 2-5 0,0-1 5 0,-2 0 10 0,-1-1-1 0,0 2 2 0,0-1 3 0,-23 1-5 0,23 0-1 0,-21 0 2 0,21 1-7 0,-27-2 0 15,12 0 3-15,0-3 5 0,2 1 5 0,-1-2-6 16,1-1 5-16,-1 0-8 0,0-1-4 0,2 1 9 15,1-3-4-15,3 2 5 0,-1 0 1 0,3-2-5 16,1 2-2-16,3-3 0 0,1 1 1 16,1 2 3-16,0-2 8 0,0 1-2 0,0-3 2 15,22 2-3-15,-22-1-7 0,22-2-6 0,-8-1-7 16,2 0-13-16,1-3-21 0,1 0-36 0,1 0-35 15,2 0-53-15,2 0-62 0,-3 0-43 0,1 0-69 16,0-23-30-16,0 23 86 0</inkml:trace>
  <inkml:trace contextRef="#ctx0" brushRef="#br0" timeOffset="-4917">16238 269 1801 0,'-8'19'-6'0,"0"-19"-4"0,3 0 4 0,0 20-4 16,1-20 6-16,0 16 8 0,-1-5 8 0,1 4 11 16,0 2 3-16,0-1 0 0,1 2-9 0,0 1-8 15,1 1-10-15,-1-2 3 0,2 3 0 0,0-3-10 16,1 2 6-16,0-3-8 0,-2 2-2 0,2-3 10 15,-1-1-9-15,1-1 0 0,-1-1 1 0,1-2-2 16,-1 0 11-16,0-2-4 0,0-3-4 0,-1 0 2 16,2-1 3-16,0-3 5 0,-1 1 8 0,1-3 2 15,-1 0-3-15,0 0 2 0,1 0-10 0,-1 0 3 16,1 0-9-16,0-29 4 0,0 29 13 0,0-26-1 15,0 11 10-15,0-5-4 0,0-1-2 0,21-1 0 16,-21-1 0 0,15-2-3-16,-15 0-8 0,18-1-5 0,-18 2-1 0,18 1 2 0,-9 2 2 15,-2 5 0-15,0 2-4 0,-1 4 0 0,-6 1 4 16,7 7 0-16,-4 1 14 0,-1 1 8 15,0 0 2-15,0 0 7 0,-1 0 0 0,1 30-1 0,0-30-4 16,0 29-5-16,0-10-10 0,-1 1-3 16,1 1 0-16,1 1-2 0,-1 0-1 0,1 0-1 0,1 0-1 15,0-1-4-15,0-3 0 0,2-1 3 0,-2 0-5 16,2-1 4-16,-2-3 2 0,1 0-1 0,-1-1-2 15,0-2 3-15,0 1-4 0,0-1 2 0,-1 0 3 16,1-2-3-16,-1 1-1 0,1-2-8 0,-2-2 9 16,0 0-4-16,-1-4 4 0,0 2 1 15,0-2 0-15,-1-1 5 0,0 0-13 0,0 0 2 16,0 0-6-1,0 0-1-15,0 0 8 0,-15 0-3 0,15 0-8 16,-18 0-2-16,4 0 10 0,-2 0-1 0,0 0 6 0,-1 0 4 0,-3-14-12 0,2 14 4 16,-2 0 5-16,3 0-5 0,0 0 4 0,1 0 0 15,1 0-4-15,4 0-15 0,1 0-31 0,2 0-53 16,4 18-58-16,1-18-24 0,3 0-58 0,0 0-59 15,0 0-67-15,17 0 40 0</inkml:trace>
  <inkml:trace contextRef="#ctx0" brushRef="#br0" timeOffset="-4596">16667 66 2086 0,'0'-3'-5'0,"0"2"3"0,-12 0-2 0,12-1-1 15,0-2 7-15,0 3-4 0,-7 1 10 0,7 0 10 16,-4 0 17-16,4 0 4 0,-5 29 1 16,4-29-8-16,-3 33-22 0,1-10 1 0,-1 1-11 15,2 7-2-15,0-1 4 0,1 2-3 0,-1 1 3 0,1 1-4 16,0-3-1-16,1 0-4 0,0-1-8 0,0 0-6 15,0-5-16-15,0 0-2 0,0-3-3 0,0-2 1 16,0-5-7-16,0 0-12 0,0-4-20 0,0-2-17 16,0-3-19-16,0-1-22 0,0-4-8 0,0-1-42 15,0 0-44-15,0 0-67 0,0 0 14 0,0 0 71 16</inkml:trace>
  <inkml:trace contextRef="#ctx0" brushRef="#br0" timeOffset="-4215">16763 0 1205 0,'3'0'9'0,"-1"0"8"0,0 25-4 16,-1-25 0-16,1 21 6 0,-1-21 5 16,0 29 29-16,1-13 38 0,-2-2 14 0,0 1-5 15,0-1-21-15,0-1-35 0,0 2-25 0,0-1-17 16,0 0 4-16,0 2-4 0,0 1 3 0,0 0 2 15,0-1-12-15,0 0 4 0,0-3-7 0,-11-2 8 16,11-2-2-16,0 0-7 0,0-1-12 0,-10-3-20 16,10 1-22-16,-9-2-45 0,2 0-42 0,0 3-11 15,-4-1 6-15,-3 0 36 0,0 1 62 0,0 2 28 16,-2-1 28-16,4 0 19 0,0 2 8 0,1-2 12 15,3 3 6-15,0-4 25 0,3 1-7 0,1-1 23 16,1 2 14-16,3 0 0 0,0-1 30 0,0 1-18 16,0-1-17-16,19 1-31 0,-19 0-28 15,26-1-10-15,-8 1-11 0,0-3 2 0,3 1-10 0,4 0-6 16,-1-2-2-16,0 1-3 0,0-2-7 15,-1 1 4-15,-3-1 0 16,-1 1-17-16,-2 1-3 0,-3 2-21 0,-2-1-5 0,-3 1-14 16,-2 1-21-16,-4 3-34 0,-1-2-46 0,-2 1-44 0,0 1-83 15,0-2-3-15,-19 0 55 0</inkml:trace>
  <inkml:trace contextRef="#ctx0" brushRef="#br0" timeOffset="-3614">15741 925 1914 0,'0'0'-1'0,"0"0"-3"0,0 4 4 0,0-4 2 0,0 0 13 0,20 0 27 0,-20 0 31 0,24 0 18 0,-10 0 11 16,5 0-9-16,1 0-21 0,3-16-17 0,2 16-15 16,2 0-15-16,5 0-11 0,2 0 1 0,3 0-5 15,5 0 0-15,1 17-5 0,3-17-3 0,2 0-8 16,3 16-1-16,-1-16-6 0,1 15-1 0,-1-15 0 15,1 16-6-15,-5-7 8 0,1 0-1 0,-5 0-1 16,0 1 7-16,-2-2 2 0,-2-1-3 16,-4 1 8-16,-3-1-2 0,-1-1-6 0,-3-1 12 0,-4-2-7 15,-3 1 3-15,-4-4 2 0,-4 3-13 16,-4-3-1-16,-4 0-11 0,-1 0-11 0,-3 0-9 15,0 1-32-15,0 0-34 0,0 0-63 0,-19 2-65 16,19-2-78-16,-19 4-91 0,19-3 5 0,-28 1 81 16</inkml:trace>
  <inkml:trace contextRef="#ctx0" brushRef="#br0" timeOffset="-3160">16171 1216 2162 0,'0'0'-9'0,"0"8"-15"0,0-8-6 0,0 0-7 16,0 0 13-16,0 0 21 0,-11 0 17 0,11 5 28 15,0-1 13-15,0 1-3 0,0 3-5 0,0 3-16 16,-9-1-21-16,9 3 1 0,-7 4-6 0,7 0 0 15,-5 2 0-15,3 2-7 16,-1 0 7-16,0 2-4 0,1 2-2 0,-1 0 1 0,1-1-6 16,1 0 4-16,-1 1 5 0,1-3-4 0,0 1 1 0,-1-3 2 15,2-2-6-15,-2-2 5 0,1-2-11 0,0-2-18 16,-1-2-20-16,0-2-31 0,0-3-44 15,2 1-48-15,-2-4-88 0,0-1-121 0,0-1-63 16,0 0 62-16</inkml:trace>
  <inkml:trace contextRef="#ctx0" brushRef="#br0" timeOffset="-2708">16223 1224 1549 0,'5'-5'0'0,"-1"-2"0"15,0 1-15-15,2-1 10 0,1 1 5 0,0 0-1 16,3-1 28-16,-2 3-9 0,2-1 17 0,1 0 10 16,-3 3-1-16,0 1 9 0,1 1-16 15,-3 0-6-15,0 0-8 0,-1 26-7 0,-3-26-8 0,-1 28-1 16,-1-11-4-16,0 2 1 0,0 2-3 0,-16-3-8 15,16 3-3-15,-19-2-32 0,19-1-1 0,-22 2-7 16,22-3-18-16,-23 0 34 0,11-2 11 0,0-2 4 16,1-2 19-16,0-2-24 0,1 0-20 0,-2-4-10 15,2 3-10-15,2-4 13 0,-2-1 26 0,1-1 10 16,2 2 20-16,0-3 10 0,-1 1-10 15,3-1 10-15,1-1 6 0,1 0 4 0,1 0 20 16,0 0 9-16,1 0-10 0,1 0-6 0,0 0 8 16,0 0 17-16,0 0 7 0,0 0 0 0,0 0-19 15,17 0-18-15,-17 0 7 0,13 0 11 0,-13 0 1 16,16 17 10-16,-4-17-21 0,-1 0-10 0,3 0-12 15,0 17-13-15,3-17-1 0,1 9-3 0,1-9 5 16,0 14-8-16,1-9 1 0,2 3-18 0,-1 0-18 16,-1 1-9-16,-2 0-14 0,1 0-6 15,-4 2 0-15,0-1 0 0,-3 1-27 0,0-2-36 0,-2 2-68 16,-2-3-88-16,-1 1-98 0,-2-2 38 15,-2-2 82-15</inkml:trace>
  <inkml:trace contextRef="#ctx0" brushRef="#br0" timeOffset="-2070">16930 89 1940 0,'0'0'0'0,"-8"18"6"0,8-18 8 0,0 20 9 15,0-7-4-15,-5 5 9 0,5 6 13 0,0 0 13 16,0 5 12-16,0 4 13 0,0 3-6 0,0 1-18 16,17 4-3-16,-17-1-27 0,16 2-9 0,-16 2-6 15,20 1-4-15,-8 0 3 0,0-2-8 16,2 2 1-16,-3-4-2 0,0-2-5 0,-1 3 2 15,-1 0-7-15,-2-3-8 0,-2 0-11 0,-2 2-16 16,-3 0 2-16,0-1-1 0,0 3 12 0,0-1 6 16,-18-3 7-16,18 1 11 0,-18-3 0 0,18 0 11 15,-22-1-7-15,8 0-9 0,1-2-6 0,-2-3 6 16,0 1 3-16,0-2 5 0,1-1 9 0,-2-1-4 15,2-1-4-15,-2-4 8 0,0 0-1 0,1-4-2 16,2 2 5-16,0-4-2 0,2 1-5 0,0-2 2 16,2-1-3-16,-1-1 2 0,4 0 0 0,0-1-4 15,0-2-17-15,0 0-32 0,3-3-30 16,0-2-41-16,2 0-28 15,-1-3-11-15,2 0-34 0,0-3-41 0,0 0-94 0,0 0-2 0,0 0 69 16</inkml:trace>
  <inkml:trace contextRef="#ctx0" brushRef="#br0" timeOffset="-1327">17298 1037 1681 0,'-17'12'3'0,"17"-12"8"0,0 0-4 0,0 0 4 16,0 0 4-16,-8 0 2 0,8 0 22 0,0 0 4 15,0 7 0-15,0-7-9 0,0 4-14 0,0-1-12 16,0-1-8-16,0 3 4 0,0-1-7 0,0 0 5 16,0 3-3-16,0-2-2 0,0 0 6 0,0-1-5 31,0 0 7-31,0-1-5 0,0 1 2 0,0-3-2 0,0 0-1 0,0-1 1 0,0 3-1 15,0-3 4-15,0 0 5 0,0 0 3 0,0 0-2 16,0 0 7-16,0 0 2 0,0 0-10 0,0 0 3 16,0 0-8-16,0-20-11 0,0 20 2 0,0 0-8 15,0-20 3-15,0 20 7 0,0 0 2 0,0-15 4 16,0 15-11-16,-10 0-6 0,10-8 4 0,0 8-3 15,0 0 10-15,0 0 4 0,-6 0-1 0,6 0-2 16,0 0 4-16,0 0 3 0,0 0-1 16,-6 0 6-16,4 20-8 0,2-20-3 0,-2 0 1 0,0 23-5 15,1-23 8-15,0 16-4 0,1-16 0 16,0 14 3-16,0-14-4 0,0 16 3 0,0-10 4 15,0 0-3-15,0-1 1 0,0 0-1 0,0 0-1 16,0-2 0-16,0-2 7 0,0 2 7 0,0-2 8 16,13-1 1-16,-13 0-5 0,0 0-8 0,0 0-14 15,0 0-5-15,0-22 0 0,0 22 3 0,0-20 2 16,7 20 5-16,-7-23-1 0,0 23-6 0,4-24 8 15,-4 24 15-15,0-18 1 0,0 18 1 0,0-10-4 16,0 10-18-16,0 0-6 0,0 0-7 0,0 0-13 16,0 0-45-16,-14 0-52 0,14 22-94 15,0-22-126-15,-10 24-91 0,10-24 54 0</inkml:trace>
  <inkml:trace contextRef="#ctx0" brushRef="#br0" timeOffset="4202">13296 2999 2019 0,'0'0'3'0,"-2"0"-5"0,2 0-6 16,0 0 10-16,0 0 11 0,0 0 41 0,0 0 40 15,0-16 4-15,18 16 6 0,-18 0-22 0,16 0-30 16,-16-11-5-16,20 11-11 0,-9 0-9 0,-1-9 1 15,3 9-6-15,-2-7-4 0,0 7-13 16,0-2-2-16,-2 0-5 0,0 2-2 0,0 0 6 0,-1 0-2 16,-1 0-2-1,-2 0-18-15,1 0-14 0,-2 0-25 0,-2 0-36 0,0 0-28 0,0 0-55 0,-2 0-68 16,0 0-106-16,0 0-139 0,0 0 28 0,0 0 95 15</inkml:trace>
  <inkml:trace contextRef="#ctx0" brushRef="#br0" timeOffset="4490">13287 2678 2183 0,'0'0'-4'0,"-2"-1"-10"16,2-1-3-16,0 2 8 0,0-2 42 0,0 2 41 15,0-1 20-15,21 1 8 0,-21-1-27 0,16-1-23 16,-16 1-21-16,20 0-8 0,-9 1-11 0,0 0-9 15,1 0 1-15,-1 0-3 0,1 0 5 0,-1 0-3 16,-1 0-6-16,0 0-22 0,1 0-41 0,-2 0-40 16,-3 16-60-16,0-16-83 0,0 0-106 0,-1 16-134 15,-2-16 0-15,-1 13 100 0</inkml:trace>
  <inkml:trace contextRef="#ctx0" brushRef="#br0" timeOffset="15190">13987 2409 688 0,'0'-2'16'16,"0"0"6"-16,0 0 1 0,0 1 1 0,0-1-4 15,0 0 10-15,0-1 14 0,0 2 19 0,0-3 7 16,0 3 1-16,0-1-4 0,0 2-20 0,0-3-10 15,0 1 7-15,0 2-11 0,0-1 31 0,0-1 0 16,0 1-12-16,0 0 10 0,0 1-12 16,0-3-2-16,0 3-5 0,0 0-9 0,0-1-11 15,0 1-5-15,0 0-5 0,0 0 9 0,0 0-14 16,0 0 8-16,0 0-11 0,0 0 4 0,0 0-4 15,0 0-2-15,0 0 6 0,0 0-2 0,0 0 4 16,0 0 5-16,0 21-5 0,0-21-4 0,0 17-7 16,-10-17-4-16,10 22 10 0,0-10-8 0,0 1 14 15,-9 1-6-15,9 3-8 0,0 0 0 0,-7 0 10 16,4 0-8-16,0 5 9 0,0-1 4 15,-2 0-10-15,2-1 3 0,0 0-4 0,2-1 7 0,0-2-1 16,0 0-11-16,-1-1 5 0,2-4-7 16,-1 1 0-16,0-3 13 0,1-2-4 0,0 0 1 15,0-2-2-15,0-1-8 0,0-2 1 0,0 1 4 16,0-2-4-16,0 0 10 0,0-1-6 0,0 1 2 15,0-2 0-15,0 1-5 0,0-1 4 0,0 1-7 16,0-1 8-16,0 0-7 0,0 0 1 16,0 0 4-16,0 0-16 31,0 0-6-31,0 0-43 0,0 0-58 0,0 0-49 0,0 0-90 0,0 0-53 0,0 0-54 0,0 0 62 0</inkml:trace>
  <inkml:trace contextRef="#ctx0" brushRef="#br0" timeOffset="15863">14027 2419 1331 0,'0'-17'0'0,"0"17"0"0,0-16 0 15,16 16 11-15,-16-12 0 0,10 12 10 0,-10-13 0 16,15 13 0-16,-7-12 4 0,0 6-10 0,0 1 0 15,-2 1-5-15,0 0-4 0,-2 0-1 0,-1 4 19 16,-2 0 5-16,1 0 1 0,-1 0 19 0,-1 0-1 16,3 0-12-16,-1 29 4 0,-2-29-19 0,3 27-13 15,-2-10 2-15,3 1-5 0,-1-1 3 0,0-1-2 16,0 1 5-16,-1-3-4 0,2 1 1 0,-2-5 4 15,2 2-4-15,0-3 0 0,-2-1-3 0,2 1 0 16,1-5 3-16,-2 1-4 0,-1-2 8 16,2 0-17-16,-1-1 1 0,-1 0 4 0,1 1-4 15,-2-3 7-15,2 1 1 0,-3-1-5 0,2 0-3 16,-2 2 8-16,0-2-7 0,0 1 4 0,0-1 4 15,0 2-9-15,0-2-1 0,0 2 5 0,-18 0 2 16,18 1-5-16,-14 0 13 0,14 2-6 0,-20-1-5 16,7 3 7-16,1-1-9 0,-1 2 5 0,-1-1-1 15,2 1-1-15,-2 1 2 0,1 0-3 16,1-1 0-16,3 0 4 0,1-1 1 0,0-1 10 0,1-1-6 15,3 0 0-15,-1-1-1 0,4 1-3 0,0-2 15 16,1 4 4-16,0-4-7 0,0 0 4 16,0 2-9-16,0-1-2 0,0 1 7 0,0-1-3 15,18 0-2-15,-18 0-2 0,13 0-8 0,-13 1 3 16,14-1 2-16,-14 4-11 0,14-3 4 0,-14 0 8 47,10 1-12-47,-10 0 8 0,6 1 4 0,-6-2-8 0,5 2 10 0,-3-2 7 0,0 0 6 0,-1 1-1 0,0 0 2 0,1-1-4 0,-1-1 3 15,1 1 6-15,2-1-3 0,-1-2 5 0,0 4-9 0,1-4-4 16,2 1-4-16,0-1-6 0,0 2-7 0,2-4-15 15,1 0-20-15,-1 0-44 0,2 0-46 0,-2 0-84 16,1 0-83-16,-1 0-72 0,-1 0-93 16,-1-18 83-16,-2 18 106 0</inkml:trace>
  <inkml:trace contextRef="#ctx0" brushRef="#br0" timeOffset="16437">14334 2329 1848 0,'0'-3'0'0,"0"1"-4"16,0-2-14-16,0 3 0 0,0-1 0 15,0-1 17-15,0 3 36 0,0-2 22 63,0 1 5-48,0-1-6-15,0 2-26 0,0-1-16 0,0 1-10 0,0-1-8 0,0 1 4 0,0 0-5 0,0 0 0 0,0 0 13 0,0 0-1 0,0 0-3 0,0 0 1 0,0 0-8 0,15 23-2 0,-15-23-2 0,0 0 5 0,12 20-6 0,-12-20 6 0,0 18 8 0,11-18-3 16,-11 14 2-16,0-14-8 0,7 17-2 0,-7-10 2 16,4 0 1-16,-4-1 0 0,4 0-1 0,-3 1-8 15,0-1-1-15,-1-1 8 0,0 0-1 0,0 1 1 16,0-1 8-16,0-1-7 0,0 0 1 0,-20-1-5 15,20 3-18-15,-18 1 9 0,18-1-1 0,-23-1 13 16,9 2 7-16,1 1-7 0,0 1 3 16,2 0 3-16,-2-2 1 0,3 0 1 0,1-2 7 15,2 3-14-15,2-3 3 0,2-3 8 16,1 1 6-16,2 0 14 0,0 0 16 0,0-1-3 15,0 0-10-15,24-2-5 0,-24 0-20 0,30 0-4 0,-12 0 1 16,3 0-6-16,0-28-5 0,3 28-13 0,-1-17-28 16,-3 17-47-16,1 0-52 0,-3-15-37 0,-1 15-41 15,-6 0-42-15,-1 0-72 0,-3 0 13 16,-2 0 66-16</inkml:trace>
  <inkml:trace contextRef="#ctx0" brushRef="#br0" timeOffset="17229">14784 2506 2158 0,'0'0'-3'0,"0"0"-1"0,0-2-3 0,0 2 3 15,0 0 0-15,-14 0 10 0,14 0 6 0,0 25-5 16,-18-25 9-16,18 23-6 0,-19-7-7 0,8 2 1 15,-2 0-3-15,0 4-5 0,-1-2 8 0,3 1-1 16,0-2 2-16,0 1-3 0,3-3-3 16,-1 1 1-16,2-4-8 0,1 1 9 0,1-5-2 15,0 2 2-15,1-2 1 0,0-2-8 0,1 0 0 16,1-4 7-16,0 2 1 0,-1-6 0 0,3 2 1 15,0-1-3-15,0-1 4 0,0 0 3 0,0 0 3 16,0 0-7-16,0 0 1 0,0-27-5 0,15 27-6 16,-15-25 5-16,13 5-8 0,-13-2-5 0,16-2-13 15,-16-3 0-15,18 1 4 0,-8-2 3 0,0 3 9 16,-1-4 3-16,0 6 1 0,0 3 3 0,-1 2 2 15,0 5 1-15,-1 0 1 0,-2 5-3 0,-2 2 14 16,-1 4 8-16,-1-2-3 0,-1 3 15 16,0 1-14-16,0-2-7 0,0 2 13 15,0 0-3-15,0 0 8 0,0 31 4 0,0-31-10 0,0 32-2 16,0-11-2-16,0 1-4 0,0 1-7 0,0-1 3 15,0-3 2-15,0 2-6 0,0-5 5 16,16 0-5-16,-16-1-7 0,14-5 5 0,-14 0-2 0,15-3 0 16,-15 1 4-16,10-5 2 0,-10-1-7 0,8 2 0 15,-8-3-2 1,7 1-2-16,-7-1 7 0,7 0-5 0,-4 1-2 0,-1-2 1 0,-1 0-2 15,0 2 5-15,-1-2 10 0,0 0-8 0,0 2 9 16,0 0 1-16,0 1-6 0,0 1-2 0,0-2-3 16,-19 3-1-16,19 0 2 0,-17 1-6 0,17-1 1 15,-22 2-1-15,8-3 5 0,0 3-1 0,-2 0 0 16,0-2 2-16,0 3-9 0,0-2 10 0,-1 2-6 15,1-1-3-15,2-1 6 0,1-2 1 16,-1 0 4-16,4 0-3 0,2-3-4 0,2 1-1 16,2-2-3-16,0 0-8 0,3 0-13 0,1 0-12 0,0 0-22 15,0 0-2-15,0 0-28 0,0 0-36 0,0 0-52 16,17 0-106-16,-17 0-94 0,16 0-50 0,-16-18 75 15</inkml:trace>
  <inkml:trace contextRef="#ctx0" brushRef="#br0" timeOffset="17664">15038 2272 2227 0,'0'0'0'0,"0"15"1"0,0-15 9 16,0 16-1-16,0-16 5 0,0 20 14 0,0-8 13 16,0 4 23-16,0-1 10 0,0 3-4 15,-14-1-15-15,14-2-16 0,0 1-5 0,0 3-2 0,0 0-5 16,-10 1 7-16,10 1-12 0,0 0-13 0,0 3-1 15,-4 2-8-15,4-5 2 0,0 4 1 16,0-1-3-16,0-2-5 0,0 4 2 0,0-3 2 16,0-1 1-16,0 0 0 0,0-1 1 0,0-3-1 15,0-1 2-15,0 0-2 0,0-5-3 0,0-2 0 16,0 0 0-16,0-3 0 0,0 0 0 0,0-3-4 15,0-2-14-15,0 0-18 0,0-2-23 0,0 0-22 16,0 0-20-16,0 0-32 0,0 0-60 0,0 0-66 16,0 0-82-16,0-20-90 0,0 20-3 0,0-17 93 15</inkml:trace>
  <inkml:trace contextRef="#ctx0" brushRef="#br0" timeOffset="18005">15228 2254 1594 0,'-15'19'14'0,"15"-19"0"16,-15 21 15-16,15-8 24 0,-13 1 17 15,13-1 20-15,-13 1 17 0,13 0-11 0,0 4-16 16,0 0-12-16,-4-1-26 0,4-1-7 0,0 1-14 16,0 3-7-16,0-1-7 0,0 3-4 0,16-2 0 15,-16 2 3-15,0 1-10 0,14 0 1 0,-14-1 2 16,0 0-8-16,11-3 16 0,-11-2 0 0,0 1-4 15,0 0 5-15,0-3-6 0,0-1-4 0,0-1 4 16,0-2-3-16,0-2 2 0,0 1 0 16,0-3-3-16,0-3-5 0,0 0 0 0,0-2-7 0,0-2-20 15,0 2-29-15,0-2-61 0,0 0-78 0,0 0-106 16,0 0-132-16,0 0-20 0,0-19 87 0</inkml:trace>
  <inkml:trace contextRef="#ctx0" brushRef="#br0" timeOffset="18463">14760 2311 1353 0,'-3'0'21'0,"1"11"9"15,0-11 6-15,2 0 39 0,0 0 23 0,0 0 21 16,0 0 29-16,0 0-16 0,0 0-29 0,0 0-12 15,14 0-9-15,-14 0 6 0,0 0 9 16,12 0-5-16,-12 0-19 0,19-16-15 0,-7 16-25 16,3 0-10-16,3-16-3 0,4 16-11 0,3-10-1 15,1 3 0-15,3-1-7 0,2 1 2 0,0 1-1 16,0 1-4-16,1 0 4 0,-1 2-4 0,-2 0-2 15,0 3 1-15,-1 0-3 0,-3 0-6 0,-1 0 0 16,-4 0-7-16,-3 27-11 0,-2-27-3 0,-3 17-9 16,-5-17-10-16,0 17-20 0,-3-17-31 0,-2 19-48 15,-1-19-67-15,-1 19-103 0,0-11-75 0,0 2-96 16,0-2 84-16</inkml:trace>
  <inkml:trace contextRef="#ctx0" brushRef="#br0" timeOffset="19040">15536 2616 2463 0,'-3'0'-10'0,"0"0"-23"0,2 0-1 15,1 0 5-15,0 0 16 0,0 0 51 0,18 0 19 16,-18-20 3-16,20 20-2 0,-20 0-24 0,28-14-24 15,-12 14-3 17,3 0-6-32,-2-14-3 0,3 14 9 0,0-10-11 0,2 5 2 0,0 1 1 0,0 0-2 0,1 1 5 0,-3 1-5 0,2 2-11 15,-2 0-17-15,-3 0-15 0,-2 0-27 0,-2 0-16 16,-3 20-17-16,-3-20-16 0,-2 0-20 0,-3 15-43 15,-2-15-54-15,0 13-62 0,0-13-61 0,0 17-3 16,-21-17 89-16</inkml:trace>
  <inkml:trace contextRef="#ctx0" brushRef="#br0" timeOffset="19381">15632 2290 1809 0,'-2'0'4'0,"-2"20"-6"0,3-20 0 15,-1 0 10-15,2 28 1 0,0-28 20 16,0 28 20-16,0-11 19 0,0 1 20 0,0-1 4 16,0 5-14-16,0-2-19 0,0 2-28 0,0 1-10 15,0 0-7-15,0 0-9 0,0 2 2 0,0 1-8 16,0-4 2-16,14 1-3 0,-14-3 4 0,0-2-4 15,0-1-4-15,0 1 6 0,0-2-15 0,0 1-11 16,0-1-35-16,0-2-52 0,0 0-63 0,0 1-94 16,0-2-68-16,0-2-118 0,0 1 55 0,-17-1 107 15</inkml:trace>
  <inkml:trace contextRef="#ctx0" brushRef="#br0" timeOffset="28752">16273 2398 908 0,'-2'0'9'16,"1"0"0"-16,-1 0 10 0,2 0 25 0,-1 0 5 0,1 0 21 0,0 0 11 16,0 0 9-16,0 0-1 0,0 0-1 0,0 0-6 15,0-13-19-15,0 13 8 0,0 0-5 0,0 0 7 16,0 0-1-16,0 0-14 0,0 0-10 15,0 0-10-15,0 0-8 0,0 0 7 0,0 0 0 16,0 0-4-16,0 0 1 0,0 0-15 0,0 0-2 16,0 0 2-16,0 0-2 0,0 0-1 0,0 0-3 15,0-18-12-15,0 18-1 0,0 0-3 0,15-10 0 16,-15 10 2-16,0-11-3 0,16 4 6 0,-16-1-3 15,16 2 4-15,-8 0 0 0,1-2-14 0,0 3 12 16,1 0-8-16,-1 1-1 0,0 0 15 0,0 2-13 16,1 2 7-16,-1 0 1 0,-2 0-2 0,2 0 0 15,-2 0 2-15,-1 0-9 0,0 0 8 0,-2 0 6 16,-1 0-11-16,-2 0 9 0,0 19-11 15,-1-19 0-15,0 0 10 0,0 19 1 0,0-19-2 16,-17 18 1-16,17-7 0 0,-14-2-2 0,14 3 3 16,-20-1-1-16,10 1-3 0,-3 1-1 0,-1-1 0 15,1-1 2-15,-1-1-6 0,0-2 5 0,-1 3-7 16,0-2-1-16,0 2 7 0,1-2-3 0,-2 1 6 15,3 2-3-15,-2 2 2 0,3-2 1 0,0 1 0 16,1-1 1-16,2-2-2 0,1 0-2 0,1 0 3 16,1-2-4-16,3-2 4 0,0 1-11 0,2-2 2 15,-1-1 2-15,2 0 0 0,0 0 11 0,0 1-6 16,0-1 5-16,0-2 0 0,0 1 4 15,19 1-1-15,-19-1-6 0,14-1-1 0,-14-1-6 16,20 1-1-16,-9-1 6 0,1-1 2 0,2 0 0 16,-1 0 3-16,1 0-5 0,0 0 0 0,1 0 3 15,-1 0-2-15,-1 1-1 0,0-1-5 0,-1 2 4 16,0-2-2-16,-2 2 1 0,-2 1 3 0,1-1-11 15,-3-1 6-15,-1 2-5 0,-1-1-7 0,-1-2-7 16,-1 3-28-16,1-1-11 0,-2-2-28 0,0 1-32 16,-1 1-32-16,2-2-33 0,-1 0-42 0,1 0-56 15,-1 0-85-15,2 0 41 0,-2 0 79 0</inkml:trace>
  <inkml:trace contextRef="#ctx0" brushRef="#br0" timeOffset="29228">16657 2323 1663 0,'0'-3'17'0,"-10"2"9"0,10 0 5 0,0-1 28 16,-8 1 16-16,8 0 18 16,0 1 18-16,-6-3-11 0,6 3-21 0,-2 0-26 0,0 0-18 15,2 0-18-15,-1 0-12 0,0 0 21 0,1 0 12 16,-1 0 6-16,1 25 1 0,0-25-15 0,0 23-19 15,-1-23 0-15,0 32-2 0,-1-15 0 0,1-3-1 16,-1 0-2-16,-1 2 3 0,0 2-10 0,-1-4 5 16,0 3-6-16,1 1 0 0,1 0 8 0,-2 2-2 15,1-3 1-15,2 3-4 0,-2-4-1 0,2-1 2 16,-1-2 2-16,1-1 1 0,0-3-9 0,0-4 2 15,0 1 0-15,1-3-1 0,0-1 6 0,0-2-10 16,0 0 1-16,0 0-1 0,0 0-11 0,0 0-9 16,0 2-25-1,0-2-32-15,0 0-44 0,0 3-49 0,0-3-70 0,0 0-83 0,0 0-68 0,0 0-47 16,0 0 91-16</inkml:trace>
  <inkml:trace contextRef="#ctx0" brushRef="#br0" timeOffset="29652">16827 2218 1696 0,'0'0'-3'0,"0"0"7"0,0 0-2 16,0 0 17-16,0 0 28 15,0 21 34 1,0-21 38-16,0 20-7 0,-17-20-8 0,17 25-38 0,0-12-22 0,-12 3-11 0,12 1-10 0,-11 1-5 0,11 2-5 15,-9 0 4-15,9-2-3 0,-10-1 5 0,5 1-7 16,0 0 0-16,1-1-6 0,0 0 0 0,0-1 3 16,-1 0-2-16,2 0 3 0,1 4-3 0,-1-2 0 15,0-2-4-15,2-1-1 0,0 0 8 0,0-1-7 16,1 1 3-16,-1-1-4 0,1-3-1 15,0 2-1-15,0-2 3 0,0-1 2 0,0-1-5 16,0-1 6-16,0-1-6 0,0-2-2 0,0 0 6 16,0-1-9-16,0-3 9 0,0 2-2 0,0-3-1 15,-12 2 1-15,12 1-3 0,0 0 3 0,0-1-11 16,-7 0-20-16,7 0-28 0,0 2-36 0,-4-3-44 15,4 1-60-15,-4-2-85 0,1 0-87 0,0 0-110 16,3 0 67-16,-4 0 113 0</inkml:trace>
  <inkml:trace contextRef="#ctx0" brushRef="#br0" timeOffset="30112">16573 2297 1413 0,'-5'0'19'16,"0"-2"15"-16,2 2 5 0,-1-2 31 0,2 2 24 16,-1 0 20-16,1-1 29 0,-1 1-9 0,3-2-30 15,0 2-25-15,0 0-21 0,0 0-21 0,0 0-1 16,0 0-3-16,0 0 8 0,0 0 12 0,13 0 0 15,-13 0-3-15,12 0-16 0,-12 0-11 0,17 0-11 16,-4 0 4-16,0 0-6 0,0 0 1 0,2 0-1 16,0 0-2-16,0 0 2 0,0 0-5 0,1 0 3 15,-2 0-2-15,1 0-3 0,-1 0 1 0,0 0-3 16,-5 0-1-16,2 0 3 0,-2 0 3 15,-1 0-2-15,-4 0-4 0,1 0 0 0,-1 0-1 16,-2 0-4-16,-1 0 5 0,0 0 2 0,-1 0-6 16,0 0 2-16,0 0-13 0,0 0-8 0,0 0-13 15,0 0-18-15,0 0-11 0,0 0-22 0,0 12-15 16,0-12-21-16,0 0-31 0,0 8-41 0,0-8-64 15,0 4-75-15,0 0-105 0,0-4 48 0,0 5 97 16</inkml:trace>
  <inkml:trace contextRef="#ctx0" brushRef="#br0" timeOffset="30608">17132 2272 2286 0,'1'0'-4'15,"-1"0"0"-15,0 0-2 0,2 0 8 0,0 0 24 16,0 0 21-16,0 0 15 0,0 0 6 0,-1 0-4 16,1 0-4-16,0 23-10 0,-1-23-10 0,0 21-14 15,-1-4-14-15,0 1 5 0,0 3 8 0,0 0 0 16,0 1-4-16,0 1-6 0,-17 1-14 0,17 0-2 15,0-1 4-15,-12 0-1 0,12-2 7 16,0 1-2-16,-10-2 0 0,10-2-3 0,0-2-7 16,-7-2 0-16,7-2-1 0,0-4 1 0,-4-2-1 15,4-1 5-15,-3-1-2 0,3-2-3 0,-1 0-7 16,1-2-20-16,0 0-17 0,-1 0-27 0,1 0-20 15,-1 0-17-15,0 0-21 0,0 0-8 0,-2 0-11 16,0 0-36-16,0-17-34 0,0 17-42 0,-1 0-54 16,0-14-51-16,1 14 60 0,-1-16 80 0</inkml:trace>
  <inkml:trace contextRef="#ctx0" brushRef="#br0" timeOffset="31084">17253 2144 1651 0,'4'-2'-4'0,"-2"2"8"0,-2 0-4 16,2 0 13-16,-1 0 28 0,0 0 12 0,1 24 34 16,-1-24 15-16,1 19-9 0,-2-19-11 0,1 22-35 15,0-22-24-15,0 21 3 0,-1-8-5 0,0-3 6 16,0 0-3-16,0 0-16 0,0 0-4 15,2 0 0-15,-2 1 1 0,0 0 1 0,0-2-2 16,0 0 0-16,0 2-5 0,-17-2-2 0,17 1 3 16,0-1 1-16,-13-1-2 31,13-1 7-31,0-1 1 0,-13 3-4 0,13-4-1 0,-8 1-6 0,8-2 3 0,-10 1-2 0,3 0 8 0,0-1-8 0,-1 1-2 15,-2-2 5-15,-1 2-5 0,1 0 7 0,-3-1-1 16,3 0 2-16,-1-1 3 0,1 0-3 0,1-1-4 16,2 0-5-16,0-2 2 0,2 0-1 0,2 0 7 15,1 0-2-15,2 0 3 0,0 0 8 0,0 0 9 16,0 3 3-16,0-2-4 0,21 1 3 0,-21 1-10 15,18 1-3-15,-18 0 3 0,24 3-4 0,-11-2 4 16,1 3 10-16,0-3-4 0,-1 4-5 16,1-2 0-16,-1 2-3 0,-1 1-2 0,0-3 2 15,-3 4-3-15,0-3-4 0,-1 0-1 0,-3 0-2 16,-1-3 4-16,-2 0-2 0,1-1 2 0,-3 1-3 15,0-1-8-15,0 4-6 0,0-4-19 16,0 2-24-16,0 0-32 0,0 1-34 0,-14 3-29 16,14-4-31-16,0 3-53 0,-13 0-64 15,13-1-71-15,0-1-37 0,0 0 89 0</inkml:trace>
  <inkml:trace contextRef="#ctx0" brushRef="#br0" timeOffset="31793">17635 2360 1938 0,'0'0'0'0,"0"0"2"0,0 0 16 0,0 0 28 16,0 19 23-16,-20-19 29 0,20 13 10 16,-14-13-7-16,14 24-14 0,-16-11-24 0,16-2-22 15,-18 2-20-15,18 1-4 0,-13-1-4 0,13 3-7 16,-12-2-2-16,6 2-3 0,1-2-4 0,1 4 2 15,1-2 3-15,-1 1-1 0,-1-3-3 0,1 2 0 16,-1-4 1-16,2-2-3 0,1 2 4 0,1-5-4 16,-2-1 0-16,2-1 3 0,-1-2-2 0,2-3-2 15,0 2-13-15,0-2-6 0,0 0-15 0,0 0-6 16,0 0 3-16,0 0-3 0,0 0 14 0,0-23 0 15,0 23 3-15,0-21 3 0,0 21 2 0,15-25-4 16,-15 9-3-16,11-2-11 0,-11-1-5 16,9-1 1-16,-9-1-4 0,13-1-7 0,-6 0 1 15,1 3 14-15,0-2 8 0,2 4 20 0,-3-1 8 16,2 3 0-16,1 2 23 0,-2 5 6 0,-1-1 25 15,-2 5 26-15,-1 0-3 0,0 4 14 0,2 0-11 16,-3 0-15-16,-1 0 2 0,0 28-7 0,-2-28-1 16,2 28 1-16,-1-28-3 0,-1 34-5 15,0-14-2-15,0-2-5 0,0 2-3 0,0-1-7 0,0 2-6 16,0-3-13-16,0 2-5 0,0-2-2 0,0-1 0 15,14 1 4-15,-14-4-2 0,0 1-4 0,19-4-3 16,-19 0 1-16,15-1-6 0,-15 1 5 16,15-5 1-16,-8 1-4 0,-7-1 3 0,11-2 5 15,-11 1-3-15,7-1-2 0,-7-1 9 0,3-2-3 16,-3 1-5-16,0-1 1 0,0 0-2 0,0 0-3 16,0 1 7-16,-15-1 5 0,15 1-7 0,-18 0 2 15,18-1-4-15,-23 2-2 0,9-2 3 0,-1 2-4 16,0-2 3-16,0-1 3 0,-1 0-3 0,1 0 1 15,0 0 3-15,1 0-3 0,2 0-2 0,0 0 4 16,2-17-8-16,1 17 1 0,4 0 3 0,-1 0-2 16,2 0-5-16,1-13-15 0,2 13-14 0,1 0-18 15,0 0-2-15,0 0 1 0,0 0-1 16,0 0-5-16,0 0-38 0,16 0-62 0,-16 0-113 15,0 0-142-15,12 0-116 0,-12 0 77 0</inkml:trace>
  <inkml:trace contextRef="#ctx0" brushRef="#br0" timeOffset="32190">18010 2200 2365 0,'0'19'0'0,"0"-19"1"0,0 0 3 15,0 14 2-15,-11-14 17 0,11 18 26 0,0-5 22 16,0 1 19-16,0 2-4 0,0 4-20 16,0-3-21-16,0 5-21 15,0 0-9-15,0 0-4 0,0-2-4 0,0 6-6 0,0-3 0 0,0 1-6 16,0-1 6-16,0 1 2 0,0-2 1 0,0-2 2 15,-5 1-4-15,5-2 0 0,-3-1 0 0,1-2-4 16,0-2 3-16,1-3 1 0,-1 0-2 0,1-3 3 16,-1-2-1-16,1 1-4 0,0-4-3 0,0 0 1 15,0-3-3-15,1 2-7 0,0-2-41 0,0 0-48 16,0 0-63-16,0 0-54 0,0 0-42 0,0-25-46 15,0 25-39-15,0-25-39 0,0 8-13 0,0-1 93 16</inkml:trace>
  <inkml:trace contextRef="#ctx0" brushRef="#br0" timeOffset="32600">18046 2246 1885 0,'0'-1'6'16,"0"-3"3"-16,0 4-3 0,0 0 0 15,0-3-3-15,0 3 15 0,0 0 29 0,0-1 19 0,0 1 9 16,16 0-7-16,-16 0-26 0,16 0-18 0,-16 0-11 15,21 0-16-15,-8 0 3 0,-1 0 2 0,2 0-2 16,-2 0 7-16,2 19-2 0,-2-19-5 0,1 0 3 16,-1 19 2-16,-3-19 3 0,0 15 5 0,0-15-2 15,-4 15 3-15,0-6-1 0,-3-3-1 16,-1 1-4-16,-1-1-2 0,0 2-8 0,0-2 7 15,0 1 0-15,-20 1-1 0,20 1 2 0,-23 0-5 16,9 4 3-16,-1-2-5 0,-1 0 5 0,0 2 3 16,1-3-9-16,-1-1 6 0,0 0-3 0,3-1-3 15,0-2 8-15,2-3 0 0,1 3 2 0,2-1 1 16,1 2 6-16,1-1-3 0,2 1 9 0,1 3 9 15,1 2 0-15,2 0 11 0,0 0-5 0,0-3-6 16,0 2-10-16,0 0-10 0,0 0-3 16,19 0-1-16,-19-1 1 0,17 0-4 0,-17 1 1 15,20-2-6-15,-20 2-3 0,18-2 2 0,-6 1-1 16,-3-2 5-16,0-1 0 0,0-1 0 0,1 2-2 15,-3-2-11-15,1 2-16 0,0-4-33 0,-1 2-33 16,0 1-41-16,0-3-53 0,-3 1-82 0,1-1-135 16,0-1-122-16,-2-3 69 0</inkml:trace>
  <inkml:trace contextRef="#ctx0" brushRef="#br0" timeOffset="33176">17292 2146 1353 0,'0'0'4'0,"0"0"10"0,-12 0 0 0,12 0 4 15,0 0 13-15,0 0 34 0,-9 0 35 0,9 0 19 16,0 0 5-16,-7 0-43 0,4-15-31 0,3 15-25 15,-4 0-21-15,2 0 6 0,0 0-7 0,-1 0 4 16,-2 0 1-16,1 0-2 0,-3 0-7 0,0 0 3 16,-2 0-5-16,-2 0-7 0,-1 0-4 0,0 24-58 15,-4-24-72-15,2 24-109 0,-2-10-142 16,-1 1-44-16,-3 4 77 0</inkml:trace>
  <inkml:trace contextRef="#ctx0" brushRef="#br0" timeOffset="34590">6100 4440 1353 0,'0'-4'0'15,"0"-3"10"-15,0 4-5 16,0-1 6-16,0-1 19 0,0 1 19 0,0-2 39 0,0 1 41 15,0-1 3-15,0 1-12 0,0-2-19 0,0 2-42 16,14 0-8-16,-14-2-21 0,0 4-6 0,0-3-4 16,0 3-9-16,7 2 12 0,-7 0 0 0,0 1 13 15,0 0 5-15,3 0 6 0,-3 0 1 0,4 0-11 16,-2 23-4-16,-1-23-11 0,3 23-8 0,1-23 5 15,-3 30-5-15,3-11 0 0,-2 2 0 0,1 0-4 16,2 1-2-16,1 1-1 0,-1 1 1 0,0-1-7 16,2 2-2-16,2-2-1 0,-2 1 1 0,1-3 8 15,-1 2-2-15,2-1 1 0,-3-4-10 16,0-1 0-16,-2-2 4 0,2-2 1 0,-2-3 5 15,-2-1-6-15,1-3-2 0,-2-1-3 0,0-3 1 16,0-1 8-16,0 0 9 0,-1-1 7 0,1 0 3 16,-2 0-1-16,3 0-12 0,-1-20-2 0,2 20-9 15,1-35 1-15,1 10-4 0,2-6-4 16,1-7 0-16,2-5-6 0,2-4-5 0,2-5-4 15,4 1-4-15,-2-1-8 0,3 0 0 0,1 5-7 0,1 2 7 16,3 3 6-16,-3 6 10 0,-1 4 10 0,-2 9-4 16,0 1-6-16,-4 9-34 0,-2 2-17 0,-2 7-9 15,-4 4-5-15,0 0 4 0,-1 0-53 16,-5 41-115-16,-1-15-125 0,0 4-105 0,0 5 76 15</inkml:trace>
  <inkml:trace contextRef="#ctx0" brushRef="#br0" timeOffset="36948">14013 3157 1453 0,'-3'0'5'0,"1"0"0"0,0-20-5 0,2 20-5 15,0 0-5-15,0 0 0 0,0 0 25 0,0-13 28 16,19 13 17-16,-19 0 17 0,13-9-14 0,-13 9-14 16,16-9-4-16,-6 9-6 0,1-7 8 0,0 3-2 15,-1-1-9-15,1 1-8 0,2 2-19 16,0-2 6-16,-1 0-15 0,1 0-5 0,1 0 17 0,-1 3-15 15,2-2 4-15,-1 1 1 16,1-2-6-16,0 2-1 0,0 2 8 0,-2-2 4 0,1 0-10 0,-1 2 6 16,-3 0 2-16,2 0-5 0,-1 0 7 0,-1 0-9 15,-3 0 9-15,2 0 8 0,1 0 7 16,2 0 8-16,0 19-14 0,0-19-4 0,2 0-10 15,1 0-1-15,-1 0 3 0,1 10-5 0,-1-10 7 16,-2 0-4-16,0 8 1 0,-1-3-1 0,1-1-4 16,-3-3 3-16,-1 3-1 0,0-1 3 31,2 2-2-31,-1-2-1 0,-2 1-5 0,1-3 5 0,0 1 2 0,0 1-4 0,1 0 5 0,0-3-3 0,2 1 1 15,1-1 3-15,4 1 0 0,-1-1 0 0,4 2-2 16,2-2-2-16,0 0-7 0,1 0 6 0,1 0 0 16,1 0 2-16,1 0 3 0,3 0-7 0,-4 0 2 15,4 0 5-15,1 0 3 0,1 0-9 16,2 0 2-16,0 0-3 0,0 0 0 0,1 0 6 15,0 0 1-15,0 0-3 0,1 0 1 0,0 0-3 16,0 0 1-16,3 0 4 0,-1 0-7 0,1-13 12 16,1 13-7-16,3 0 2 0,-1 0 3 0,1 0-2 15,1-8-5-15,0 8 4 0,0 0 1 0,2-7-4 16,-2 5 6-16,4-1-3 0,-3-1-2 0,1 0 3 15,1 0 7-15,-1 3 1 0,0-3 12 0,-2 0 6 16,-3 3 8-16,-1-1 1 0,0-1-8 0,-3 3-3 16,1-3-8-16,-3 0-7 0,0 2 3 0,0-1-10 15,0 1-6-15,-1-2 3 0,-1 3-12 16,1-2 5-16,-2-2 5 0,-1 3-3 0,-3-2 9 15,-2 0 3-15,1 3 6 0,-1-3 3 0,-1 3 2 16,-5-1 5-16,1 1-5 0,-1 0 0 0,1 0-8 16,0 0-7-16,-3 0-4 0,-1 0-5 0,-1 0 2 15,1 0 3-15,-1 0-5 0,-1 0 2 0,0 0 1 16,-1 0-5-16,1 0 7 0,-2 0-3 0,1 0 1 15,-1 0 0-15,-1 0 0 0,-1 0 3 0,1 0-4 16,-1 0 0-16,0 0 0 0,0 0-5 0,1 0 1 16,0 0 0-16,0 0 3 0,0 0 2 0,1 0 0 15,-1 0 2-15,-1 0-7 0,2 0 3 16,0 15 1-16,1-15-2 0,0 0 8 0,0 0-5 15,2 0-1-15,0 9 0 0,2-9-2 0,0 6 5 16,3-6-3-16,-1 6 5 0,1-2-7 0,2-4 0 16,2 4 2-16,0-3-7 0,3-1 7 0,-2 2-3 15,3-2 2-15,0 0 3 0,0 0-1 0,2 0-1 16,-4 1-1-16,0 0-2 0,-1-1 1 0,1 3 1 15,1-2-2-15,-1 0 3 0,0 2 2 0,-1-2-3 16,3 1 3-16,2 0 0 0,-1-2-3 0,0 2 5 16,0-1-2-16,0 1-4 0,-1-2 5 15,-1 2-2-15,0-1 0 0,0-1 9 0,-1 0-2 16,0 1 5-16,0-1 1 0,0 0-1 0,-1 2 1 15,2-2-9-15,-1 1 0 0,1 0-2 0,-1 2-6 16,1-3 3-16,2 2-2 0,-2 0 1 0,1-1 4 16,1-1-2-16,0 0-3 0,1 0 1 0,0 0-2 15,-3 0 3-15,-1 0 7 0,2 0-2 0,1 0 13 16,-2 0 3-16,-2 0 8 0,-2 0 9 0,-1 0 6 15,0 0 4-15,-2 0-3 0,-6 0 3 0,-2 0 3 16,-2 0 13-16,-3 0 16 0,-2 0 5 0,-3 0 3 16,0 0-18-16,-1 0-15 0,0 0-16 15,0 0-21-15,0 0-9 0,0 13-9 0,0-13-4 16,-15 0 1-16,15 0-5 0,0 0-18 0,-17 0-48 15,17 7-86-15,-13-7-113 0,3 6-219 0,1-2-332 16,0-1 83-16</inkml:trace>
</inkml:ink>
</file>

<file path=word/ink/ink75.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2:37:40.994"/>
    </inkml:context>
    <inkml:brush xml:id="br0">
      <inkml:brushProperty name="width" value="0.1" units="cm"/>
      <inkml:brushProperty name="height" value="0.1" units="cm"/>
      <inkml:brushProperty name="color" value="#004F8B"/>
      <inkml:brushProperty name="fitToCurve" value="1"/>
    </inkml:brush>
  </inkml:definitions>
  <inkml:trace contextRef="#ctx0" brushRef="#br0">0 206 0,'0'0'63,"0"0"-48,18-18 16,0 18-31,-18 0 16,17 0-16,-17 0 16,0-18-16,18 18 0,-18 0 0,18 0 15,0 0-15,-18-18 0,0 18 0,18 0 16,-18-18-16,18 18 0,0 0 0,-18 0 15,0 0-15,18 0 0,-18-17 0,18 17 0,-18 0 0,17 0 16,1 0-16,-18-18 0,18 18 0,-18 0 0,18 0 0,0 0 0,-18 0 0,18 0 16,-18-18-16,36 18 0,-36-18 0,18 18 0,-1 0 0,1 0 0,-18 0 0,18 0 15,-18 0-15,36 0 0,-36-18 0,18 18 0,-18 0 0,18 0 0,0 0 0,0 0 16,-18 0-16,35 0 0,-35 0 0,18-18 0,0 18 0,0 0 0,-18 0 0,18 0 15,0-18-15,0 18 0,0 0 0,-18 0 0,35 0 0,-35 0 0,18 0 16,0 0-16,0 0 0,-18 0 0,18 0 0,0 0 0,0 0 0,0 0 0,-18 0 16,17 0-16,1 0 0,0 0 0,-18 0 0,18 0 0,0 0 0,0 0 0,-18 0 15,18 0-15,0 0 0,-18 0 0,17 0 0,1 0 0,0 0 0,-18 0 0,18 0 16,-18 0-16,18 0 0,-18 0 0,18 0 0,0 0 0,-18 0 0,18 0 0,-18 0 15,18 0-15,-18 0 0,17 0 0,1 0 0,-18 0 16,18 0-16,-18 0 0,18 0 0,0 0 0,-18 0 0,18 0 0,-18 0 16,18 0-16,-18 0 0,18 0 0,0 0 0,-18 0 0,17 0 0,-17 0 0,18 0 15,0 0-15,-18 0 0,18 0 0,-18 0 0,18 0 0,-18 0 0,18 0 0,0 0 16,-18 18-16,18-18 0,-18 0 0,18 0 0,-1 0 0,-17 0 0,18 0 0,-18 0 15,18 0-15,-18 0 0,18 18 0,0-18 0,-18 0 0,18 0 16,-18 0-16,18 0 0,0 0 0,-18 0 0,18 18 16,-18-18-16,17 0 0,-17 0 15,18 0-15,0 18 0,-18 0 0,18-18 16,-18 0-16,18 0 0,0 0 0,-18 18 15,18-18-15,-18 0 0,18 0 0,-18 17 0,18-17 16,-1 18-16,-17-18 0,18 0 0,-18 18 0,18-18 16,0 0-16,-18 0 0,18 18 0,-18-18 0,18 0 0,-18 0 15,18 18-15,0-18 0,-18 0 0,18 0 0,-18 18 0,17-18 16,1 0-16,-18 0 0,18 0 0,-18 0 0,18 18 0,-18-18 0,18 0 15,0 0-15,-18 0 0,18 0 0,-18 0 0,18 0 0,0 18 0,-18-18 16,17 0-16,1 0 0,-18 0 0,18 0 0,0 0 0,0 0 0,-18 0 0,36 18 16,-36-18-16,18 0 0,-1 0 0,-17 0 0,18 17 0,-18-17 0,18 0 0,0 0 15,0 0-15,-18 0 0,18 0 0,-18 0 0,18 0 0,0 18 0,-18-18 0,18 0 16,-1 0-16,1 0 0,-18 0 0,18 0 0,0 18 0,0-18 0,-18 0 0,18 0 15,0 0-15,0 0 0,0 0 0,-18 0 0,17 0 0,1 0 0,0 0 16,-18 0-16,36 0 0,-36 0 0,18 0 0,0 0 0,0 0 0,0 0 0,-18 0 16,35 0-16,-35 0 0,18 0 0,0 0 0,0 0 0,-18 0 0,18 0 0,0 0 15,0 0-15,0 0 0,-18 0 0,17 0 0,1 0 0,-18 0 0,18 0 0,0 0 16,0 0-16,-18 0 0,18 0 0,0 0 0,0 0 0,-18 0 0,18 0 0,-18 0 15,17 0-15,1 0 0,0 0 0,-18 0 0,18 0 0,-18 0 0,18 0 16,0 0-16,-18 0 0,18 0 0,0 0 0,0 0 0,-18 0 0,17 0 0,1 0 16,0 0-16,-18 0 0,18 0 0,0 0 0,0 0 0,0 0 0,-18 0 0,18 0 15,0 0-15,17 0 0,-35 0 0,18 0 0,18 0 0,-36 0 0,36 0 0,-18 0 16,-18 0-16,35 0 0,-35 0 0,18 0 0,18 0 0,-18 0 0,0 0 0,-18 0 15,18 0-15,17 0 0,-35 0 0,18 0 0,0 0 0,18 0 0,-36 0 16,18 0-16,-18 0 0,18 0 0,0 0 0,0 0 0,-18 0 0,17 0 0,1 0 16,0 0-16,-18 0 0,18 0 0,0 0 0,0 0 0,-18 0 0,18 0 0,-18 0 15,18 0-15,0 0 0,-18 0 0,17 0 0,-17 0 0,18 0 0,-18 0 16,18 0-16,0 0 0,-18 0 0,18 0 0,-18 0 15,18 0-15,0 0 0,-18 0 0,18 0 0,-18 0 0,18 0 16,-18 0-16,17 0 0,1 0 0,-18 0 0,18 0 16,-18 0-16,18 0 0,0 0 0,-18 0 0,18 0 0,-18 0 0,18 0 15,-18 0-15,18 0 0,0 0 0,-18 0 0,17 0 0,-17 0 0,18 0 0,0 0 16,0 0-16,-18 0 0,18 0 0,0 0 0,0 0 0,-18 0 0,36 0 0,-36 0 15,17 0-15,1 0 0,0 0 0,0 0 0,-18 0 0,36 0 0,-18 0 16,0 0-16,-18 0 0,18 0 0,-1 0 0,1 0 0,0 0 0,0 0 0,0 0 16,-18 0-16,18 0 0,0 0 0,0 0 0,-1 0 0,-17 0 0,18 0 0,0 0 15,-18 0-15,18 0 0,0 0 0,0 0 0,-18 0 0,18 0 0,-18 0 0,18 0 16,-18 0-16,18 0 0,-1 0 0,-17 0 0,18 0 0,-18 0 0,18 0 15,0 0-15,-18 0 0,18 0 0,-18-18 0,18 18 16,-18 0-16,18 0 0,0 0 16,-18 0-16,18 0 0,-18 0 15,17 0-15,1 0 16,-18 0-16,18 0 0,-18 0 15,18 0-15,-18-18 0,18 18 16,0 0-16,-18 0 0,18 0 0,-18 0 16,18 0-16,0 0 0,-18 0 0,17 0 0,-17 0 0,18 0 0,-18 0 15,18 0-15,0 0 0,-18 0 0,18 0 0,-18 0 0,18 0 0,0 0 16,-18 0-16,18 0 0,-18 0 0,18 0 0,-18 0 0,17 0 0,1 0 15,-18 0-15,18 0 0,-18 0 0,18 0 0,0 0 0,-18 0 16,18 0-16,-18 0 0,18 0 0,-18 0 0,18 0 16,0 0-16,-18 0 0,17 0 15,-17 0-15,0 0 0,18 0 16,-18 0 93</inkml:trace>
</inkml:ink>
</file>

<file path=word/ink/ink8.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42:21.775"/>
    </inkml:context>
    <inkml:brush xml:id="br0">
      <inkml:brushProperty name="width" value="0.1" units="cm"/>
      <inkml:brushProperty name="height" value="0.1" units="cm"/>
      <inkml:brushProperty name="color" value="#004F8B"/>
      <inkml:brushProperty name="fitToCurve" value="1"/>
    </inkml:brush>
  </inkml:definitions>
  <inkml:trace contextRef="#ctx0" brushRef="#br0">0 0 0,'0'0'0,"17"0"16,-17 0-16,18 0 0,0 0 16,-18 0-16,18 0 0,-18 0 0,18 18 15,0-18-15,-18 0 0,18 0 16,-18 0-16,18 0 0,-18 0 0,18 0 0,-1 0 15,-17 0-15,18 0 0,-18 0 0,18 0 0,0 0 16,-18 0-16,18 0 0,-18 0 0,18 0 0,-18 0 0,18 0 16,0 0-16,-18 0 0,17 0 0,-17 0 0,18 0 0,0 0 0,-18 0 15,18 0-15,-18 0 0,18 0 0,-18 0 0,18 0 0,0 0 0,-18 0 0,18 0 16,-18 0-16,18 17 0,-1-17 0,-17 0 0,18 0 0,0 0 0,0 0 0,-18 0 15,18 0-15,0 0 0,0 0 0,-18 18 0,18-18 0,0 0 0,-18 0 0,17 0 16,1 0-16,0 0 0,-18 0 0,18 0 0,0 0 0,0 0 0,-18 0 0,18 0 16,0 0-16,-18 0 0,18 0 0,-18 0 0,17 0 0,1 0 0,-18 0 15,18 0-15,-18 0 0,18 0 0,-18 0 0,18 0 0,0 0 0,-18 0 0,18 0 16,-18 0-16,18 0 0,0 0 0,-18 0 15,17 0-15,-17 0 0,18 0 16,-18 0-16,18 0 0,0 0 0,-18 0 16,18 0-16,-18 0 0,18 0 0,0 0 15,-18 0-15,18 0 0,-18 0 0,18 0 0,-18 0 0,17 0 0,1 0 0,-18 0 16,18 0-16,-18 0 0,18 0 0,0 0 0,-18 0 0,18 0 0,-18 0 0,18 0 15,-18 0-15,18 0 0,0 0 0,-18 0 0,17 0 0,-17 0 0,18 0 0,-18 0 16,18 0-16,0 0 0,0 0 0,-18 0 0,18 0 0,0 0 0,-18 0 0,18 0 16,-18 0-16,18 0 0,-1 0 0,-17 0 0,18 0 0,-18 0 0,18 0 15,-18 0-15,18 0 0,0 0 0,-18 0 0,18 0 0,-18 0 0,18 0 16,0 0-16,-18 0 0,17 0 0,-17 0 0,18 0 15,-18 0-15,18 0 0,0 0 0,-18 0 0,18 0 0,-18 0 16,18 0-16,0 0 0,-18 0 0,18 0 0,-18 0 0,18 0 0,-18 0 16,17 0-16,1 0 0,-18 0 0,18 0 0,-18 0 0,18 0 15,0 0-15,-18 0 0,18 0 0,-18 0 0,18 0 0,-18 0 16,18 0-16,0 0 0,-18 0 0,17 0 0,-17 0 0,18 0 15,0 0-15,-18 0 0,18 0 0,-18 0 16,18 0-16,-18 0 0,18 0 0,0 0 0,-18 0 16,18 0-16,-18 0 0,18 0 0,-1 0 15,-17 0-15,18 0 0,-18 0 0,18 0 0,-18 0 0,18 0 16,0 0-16,-18 0 0,18 0 0,-18 0 0,18 0 0,0 0 0,-18 0 15,18 0-15,-18 0 0,17 0 0,-17 0 0,18 0 0,0 0 0,-18 0 0,18 0 16,-18 0-16,18 0 0,-18 0 0,18 0 0,0 0 0,-18 0 0,18 0 0,-18 0 16,18 0-16,-1 0 0,-17 0 0,18 0 0,0 0 0,0 0 0,-18 0 15,18 0-15,0 0 0,0 0 0,-18 0 0,18 0 0,0 0 0,-1 0 0,-17 0 16,18 0-16,0 0 0,0 0 0,0 0 0,-18 0 0,36 0 0,-36 0 0,18 0 15,0 0-15,-1 0 0,1 0 0,-18 0 0,18 0 0,0 0 0,0 0 0,0 0 16,0 0-16,0 0 0,-18 0 0,17 0 0,1 0 0,0 0 0,0 0 0,0 0 16,0 0-16,-18 0 0,18 0 0,0 0 0,0 0 0,-18 0 0,35 0 15,-35 0-15,18 0 0,0 0 0,0 0 0,-18 0 0,18 0 0,0 0 0,0 0 16,-18 0-16,18 0 0,-1 0 0,1 0 0,-18 0 0,18 0 0,-18 0 0,18 0 15,0 0-15,-18 0 0,18 0 0,-18 0 0,18 0 0,-18 0 0,18 0 0,0 0 16,-18 0-16,17 0 0,-17 0 0,18 0 0,0 0 0,-18 0 0,18 0 16,-18 0-16,18 0 0,-18 0 0,18 0 15,0 0-15,-18 0 0,18 0 0,-18 0 16,18 0-16,-1 0 0,-17 0 0,18 0 0,-18 0 15,18 0-15,-18 0 0,18 0 0,0 0 0,-18 0 0,18 0 0,-18 0 0,18 0 16,0 0-16,-18 0 0,18 0 0,-18 0 0,17 0 0,-17 0 0,18 0 0,0 0 16,-18 0-16,18 0 0,-18 0 0,36 0 0,-36 0 0,18 0 0,0 0 15,0 0-15,-18 0 0,17 0 0,1 0 0,0 0 0,-18 0 0,18 0 0,-18 0 16,18 0-16,0 0 0,0 0 0,-18 0 0,18 0 0,-18 0 0,18 0 0,-1 0 15,-17 0-15,18 0 0,-18 0 0,18 0 0,0 0 0,-18 0 0,18 0 16,-18 0-16,18 0 47,-18-18 156,0 18-188</inkml:trace>
</inkml:ink>
</file>

<file path=word/ink/ink9.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22-02-07T01:45:27.234"/>
    </inkml:context>
    <inkml:brush xml:id="br0">
      <inkml:brushProperty name="width" value="0.1" units="cm"/>
      <inkml:brushProperty name="height" value="0.1" units="cm"/>
      <inkml:brushProperty name="color" value="#004F8B"/>
      <inkml:brushProperty name="fitToCurve" value="1"/>
    </inkml:brush>
  </inkml:definitions>
  <inkml:trace contextRef="#ctx0" brushRef="#br0">0 8 0,'18'0'62,"-18"0"-62,18 0 0,0 0 16,-18 0-16,18 0 15,-18 0-15,18 0 0,-18 0 16,18 0-16,-1 0 0,-17 0 15,18 0-15,-18 0 16,18 0-16,0 0 0,-18 0 16,18 0-16,-18 0 15,18 0-15,-18 0 0,18 0 16,0 0-16,-18 0 0,18 0 0,-18 0 15,17 0-15,1 0 0,-18 0 0,18 0 16,-18 0-16,18 0 0,-18 0 0,18 0 0,0 0 16,-18 0-16,18 0 0,-18 0 0,18 0 0,-1 0 15,-17 0-15,18 0 0,-18 0 0,18 0 0,-18 0 16,18 0-16,0 0 0,-18 0 0,18 0 15,-18 0-15,18 0 0,-18 0 16,18 0 0,0 0-16,-18 0 15,17 0-15,-17 0 16,18 0-16,0 0 0,-18 0 15,18 0-15,-18 0 0,18 0 0,-18 0 0,18 0 16,0 0-16,-18 0 0,18 0 0,-18 0 0,18 0 16,-1 0-16,-17 0 0,18 0 0,-18 0 0,18 0 15,-18 0-15,18 0 0,0 0 16,-18 0-16,18 0 15,-18 0-15,18 0 16,0 17-16,-18-17 0,18 0 16,-18 0-16,17 0 0,-17 0 0,18 0 0,0 0 15,-18 0-15,18 0 0,-18 0 0,18 0 0,0 0 0,-18 0 16,18 18-16,-18-18 0,18 0 0,-18 0 0,18 0 0,-1 18 15,-17-18-15,18 0 0,-18 0 0,18 0 0,0 0 0,-18 0 16,18 0-16,-18 0 0,18 0 0,-18 0 16,18 18-16,0-18 0,-18 0 0,18 0 15,-18 0-15,17 0 0,1 0 0,-18 0 16,18 0-16,-18 0 0,18 0 0,-18 0 0,18 18 0,0-18 15,-18 0-15,18 0 0,-18 0 0,18 0 0,0 0 16,-18 0-16,17 18 0,-17-18 0,18 0 0,-18 0 16,18 0-16,0 0 0,-18 0 0,18 0 15,-18 0-15,18 0 0,0 0 16,-18 0-16,18 0 0,-18 0 0,18 0 0,-18 0 15,17 0-15,1 0 0,-18 0 0,18 0 0,-18 0 16,18 0-16,-18 0 0,18 0 0,0 0 0,-18 0 16,18 0-16,-18 0 0,18 0 0,-1 0 15,-17 0-15,0 0 0,18 0 16,-18 0-16,18 0 0,-18 0 15,18 0 1,0 0-16,-18 0 0,18 0 16,-18 0-16,18 0 0,0 0 15,-18 0-15,18 0 0,-18 0 16,17 0-16,-17-18 0,18 18 0,0 0 15,-18 0-15,18 0 0,-18 0 0,18 0 0,0 0 16,-18 0-16,18 0 0,-18 0 0,18 0 16,-18-18-16,0 18 0,18 0 0,-1 0 15,-17 0-15,18 0 16,-18-18-16,18 18 15,0 0-15,-18-18 0,0 18 0,18 0 16,-18 0-16,0 0 16</inkml:trace>
</inkml:ink>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9</Pages>
  <Words>1828</Words>
  <Characters>10426</Characters>
  <Application>Microsoft Office Word</Application>
  <DocSecurity>0</DocSecurity>
  <Lines>86</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2-02-04T05:55:00Z</dcterms:created>
  <dcterms:modified xsi:type="dcterms:W3CDTF">2022-02-07T02:56:00Z</dcterms:modified>
</cp:coreProperties>
</file>